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ABA4E7" w14:textId="2D059A9F" w:rsidR="009542BA" w:rsidRPr="00304A29" w:rsidRDefault="009542BA" w:rsidP="009542BA">
      <w:pPr>
        <w:pStyle w:val="1"/>
        <w:rPr>
          <w:color w:val="000000" w:themeColor="text1"/>
        </w:rPr>
      </w:pPr>
      <w:r w:rsidRPr="00304A29">
        <w:rPr>
          <w:color w:val="000000" w:themeColor="text1"/>
        </w:rPr>
        <w:t>202</w:t>
      </w:r>
      <w:r w:rsidRPr="00304A29">
        <w:rPr>
          <w:rFonts w:hint="eastAsia"/>
          <w:color w:val="000000" w:themeColor="text1"/>
        </w:rPr>
        <w:t>5</w:t>
      </w:r>
      <w:r w:rsidRPr="00304A29">
        <w:rPr>
          <w:color w:val="000000" w:themeColor="text1"/>
        </w:rPr>
        <w:t>学年第</w:t>
      </w:r>
      <w:r w:rsidRPr="00304A29">
        <w:rPr>
          <w:rFonts w:hint="eastAsia"/>
          <w:color w:val="000000" w:themeColor="text1"/>
        </w:rPr>
        <w:t>二</w:t>
      </w:r>
      <w:r w:rsidRPr="00304A29">
        <w:rPr>
          <w:color w:val="000000" w:themeColor="text1"/>
        </w:rPr>
        <w:t>学期</w:t>
      </w:r>
      <w:r w:rsidRPr="00304A29">
        <w:rPr>
          <w:rFonts w:hint="eastAsia"/>
          <w:color w:val="000000" w:themeColor="text1"/>
        </w:rPr>
        <w:t>宝山区</w:t>
      </w:r>
      <w:r w:rsidRPr="00304A29">
        <w:rPr>
          <w:color w:val="000000" w:themeColor="text1"/>
        </w:rPr>
        <w:t>高三学科</w:t>
      </w:r>
      <w:r w:rsidRPr="00304A29">
        <w:rPr>
          <w:rFonts w:hint="eastAsia"/>
          <w:color w:val="000000" w:themeColor="text1"/>
        </w:rPr>
        <w:t>等级考质量监测卷</w:t>
      </w:r>
    </w:p>
    <w:p w14:paraId="15693ABC" w14:textId="61AF75AF" w:rsidR="00AF0DF8" w:rsidRPr="00304A29" w:rsidRDefault="00AF0DF8" w:rsidP="00AF0DF8">
      <w:pPr>
        <w:pStyle w:val="1"/>
        <w:rPr>
          <w:color w:val="000000" w:themeColor="text1"/>
        </w:rPr>
      </w:pPr>
      <w:r w:rsidRPr="00304A29">
        <w:rPr>
          <w:rFonts w:hint="eastAsia"/>
          <w:color w:val="000000" w:themeColor="text1"/>
        </w:rPr>
        <w:t>物理</w:t>
      </w:r>
    </w:p>
    <w:p w14:paraId="1370D1A3" w14:textId="77777777"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考生</w:t>
      </w:r>
      <w:commentRangeStart w:id="0"/>
      <w:r w:rsidRPr="00304A29">
        <w:rPr>
          <w:rFonts w:eastAsia="黑体"/>
          <w:color w:val="000000" w:themeColor="text1"/>
          <w:kern w:val="0"/>
          <w:szCs w:val="21"/>
          <w:lang w:bidi="en-US"/>
        </w:rPr>
        <w:t>注意</w:t>
      </w:r>
      <w:commentRangeEnd w:id="0"/>
      <w:r w:rsidR="00AF0DF8" w:rsidRPr="00304A29">
        <w:rPr>
          <w:rStyle w:val="ae"/>
          <w:rFonts w:eastAsia="黑体"/>
          <w:color w:val="000000" w:themeColor="text1"/>
          <w:kern w:val="0"/>
          <w:lang w:bidi="en-US"/>
        </w:rPr>
        <w:commentReference w:id="0"/>
      </w:r>
    </w:p>
    <w:p w14:paraId="6A272331" w14:textId="77777777"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1</w:t>
      </w:r>
      <w:r w:rsidRPr="00304A29">
        <w:rPr>
          <w:rFonts w:eastAsia="黑体"/>
          <w:color w:val="000000" w:themeColor="text1"/>
          <w:kern w:val="0"/>
          <w:szCs w:val="21"/>
          <w:lang w:bidi="en-US"/>
        </w:rPr>
        <w:t>．试卷满分</w:t>
      </w:r>
      <w:r w:rsidRPr="00304A29">
        <w:rPr>
          <w:rFonts w:eastAsia="黑体"/>
          <w:color w:val="000000" w:themeColor="text1"/>
          <w:kern w:val="0"/>
          <w:szCs w:val="21"/>
          <w:lang w:bidi="en-US"/>
        </w:rPr>
        <w:t>100</w:t>
      </w:r>
      <w:r w:rsidRPr="00304A29">
        <w:rPr>
          <w:rFonts w:eastAsia="黑体"/>
          <w:color w:val="000000" w:themeColor="text1"/>
          <w:kern w:val="0"/>
          <w:szCs w:val="21"/>
          <w:lang w:bidi="en-US"/>
        </w:rPr>
        <w:t>分，考试时间</w:t>
      </w:r>
      <w:r w:rsidRPr="00304A29">
        <w:rPr>
          <w:rFonts w:eastAsia="黑体"/>
          <w:color w:val="000000" w:themeColor="text1"/>
          <w:kern w:val="0"/>
          <w:szCs w:val="21"/>
          <w:lang w:bidi="en-US"/>
        </w:rPr>
        <w:t>60</w:t>
      </w:r>
      <w:r w:rsidRPr="00304A29">
        <w:rPr>
          <w:rFonts w:eastAsia="黑体"/>
          <w:color w:val="000000" w:themeColor="text1"/>
          <w:kern w:val="0"/>
          <w:szCs w:val="21"/>
          <w:lang w:bidi="en-US"/>
        </w:rPr>
        <w:t>分钟。</w:t>
      </w:r>
    </w:p>
    <w:p w14:paraId="7A7E0BDA" w14:textId="77777777"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2</w:t>
      </w:r>
      <w:r w:rsidRPr="00304A29">
        <w:rPr>
          <w:rFonts w:eastAsia="黑体"/>
          <w:color w:val="000000" w:themeColor="text1"/>
          <w:kern w:val="0"/>
          <w:szCs w:val="21"/>
          <w:lang w:bidi="en-US"/>
        </w:rPr>
        <w:t>．本考试分设试卷和答题纸，答题前，务必在答题纸上填写姓名、报名号、考场号和座位号，并将核对后的条形码贴在指定位置上。作答必须写在答题纸上，在试卷上作答一律不得分。</w:t>
      </w:r>
    </w:p>
    <w:p w14:paraId="5099B077" w14:textId="37306F92"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3</w:t>
      </w:r>
      <w:r w:rsidRPr="00304A29">
        <w:rPr>
          <w:rFonts w:eastAsia="黑体"/>
          <w:color w:val="000000" w:themeColor="text1"/>
          <w:kern w:val="0"/>
          <w:szCs w:val="21"/>
          <w:lang w:bidi="en-US"/>
        </w:rPr>
        <w:t>．本试卷标注</w:t>
      </w:r>
      <w:r w:rsidRPr="00304A29">
        <w:rPr>
          <w:rFonts w:eastAsia="黑体" w:hint="eastAsia"/>
          <w:color w:val="000000" w:themeColor="text1"/>
          <w:kern w:val="0"/>
          <w:szCs w:val="21"/>
          <w:lang w:bidi="en-US"/>
        </w:rPr>
        <w:t>“</w:t>
      </w:r>
      <w:r w:rsidRPr="00304A29">
        <w:rPr>
          <w:rFonts w:eastAsia="黑体"/>
          <w:color w:val="000000" w:themeColor="text1"/>
          <w:kern w:val="0"/>
          <w:szCs w:val="21"/>
          <w:lang w:bidi="en-US"/>
        </w:rPr>
        <w:t>多选</w:t>
      </w:r>
      <w:r w:rsidRPr="00304A29">
        <w:rPr>
          <w:rFonts w:eastAsia="黑体" w:hint="eastAsia"/>
          <w:color w:val="000000" w:themeColor="text1"/>
          <w:kern w:val="0"/>
          <w:szCs w:val="21"/>
          <w:lang w:bidi="en-US"/>
        </w:rPr>
        <w:t>”</w:t>
      </w:r>
      <w:r w:rsidRPr="00304A29">
        <w:rPr>
          <w:rFonts w:eastAsia="黑体"/>
          <w:color w:val="000000" w:themeColor="text1"/>
          <w:kern w:val="0"/>
          <w:szCs w:val="21"/>
          <w:lang w:bidi="en-US"/>
        </w:rPr>
        <w:t>的试题，每小题有</w:t>
      </w:r>
      <w:r w:rsidRPr="00304A29">
        <w:rPr>
          <w:rFonts w:eastAsia="黑体"/>
          <w:color w:val="000000" w:themeColor="text1"/>
          <w:kern w:val="0"/>
          <w:szCs w:val="21"/>
          <w:lang w:bidi="en-US"/>
        </w:rPr>
        <w:t xml:space="preserve">2 </w:t>
      </w:r>
      <w:r w:rsidRPr="00304A29">
        <w:rPr>
          <w:rFonts w:eastAsia="黑体"/>
          <w:color w:val="000000" w:themeColor="text1"/>
          <w:sz w:val="18"/>
          <w:szCs w:val="18"/>
        </w:rPr>
        <w:t xml:space="preserve">~ </w:t>
      </w:r>
      <w:r w:rsidRPr="00304A29">
        <w:rPr>
          <w:rFonts w:eastAsia="黑体"/>
          <w:color w:val="000000" w:themeColor="text1"/>
          <w:kern w:val="0"/>
          <w:szCs w:val="21"/>
          <w:lang w:bidi="en-US"/>
        </w:rPr>
        <w:t>3</w:t>
      </w:r>
      <w:r w:rsidRPr="00304A29">
        <w:rPr>
          <w:rFonts w:eastAsia="黑体"/>
          <w:color w:val="000000" w:themeColor="text1"/>
          <w:kern w:val="0"/>
          <w:szCs w:val="21"/>
          <w:lang w:bidi="en-US"/>
        </w:rPr>
        <w:t>个正确选项，漏选给一半分，错选不给分；未特别标注的选择类试题，每小题只有</w:t>
      </w:r>
      <w:r w:rsidRPr="00304A29">
        <w:rPr>
          <w:rFonts w:eastAsia="黑体"/>
          <w:color w:val="000000" w:themeColor="text1"/>
          <w:kern w:val="0"/>
          <w:szCs w:val="21"/>
          <w:lang w:bidi="en-US"/>
        </w:rPr>
        <w:t>1</w:t>
      </w:r>
      <w:r w:rsidRPr="00304A29">
        <w:rPr>
          <w:rFonts w:eastAsia="黑体"/>
          <w:color w:val="000000" w:themeColor="text1"/>
          <w:kern w:val="0"/>
          <w:szCs w:val="21"/>
          <w:lang w:bidi="en-US"/>
        </w:rPr>
        <w:t>个正确选项。</w:t>
      </w:r>
    </w:p>
    <w:p w14:paraId="3313B241" w14:textId="77777777"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4</w:t>
      </w:r>
      <w:r w:rsidRPr="00304A29">
        <w:rPr>
          <w:rFonts w:eastAsia="黑体"/>
          <w:color w:val="000000" w:themeColor="text1"/>
          <w:kern w:val="0"/>
          <w:szCs w:val="21"/>
          <w:lang w:bidi="en-US"/>
        </w:rPr>
        <w:t>．在列式计算、逻辑推理以及回答问题过程中，须给出必要的图示、文字说明、公式、演算等。</w:t>
      </w:r>
    </w:p>
    <w:p w14:paraId="15AA261B" w14:textId="1D6988C2" w:rsidR="009542BA" w:rsidRPr="00304A29" w:rsidRDefault="009542BA" w:rsidP="009542BA">
      <w:pPr>
        <w:rPr>
          <w:rFonts w:eastAsia="黑体"/>
          <w:color w:val="000000" w:themeColor="text1"/>
          <w:kern w:val="0"/>
          <w:szCs w:val="21"/>
          <w:lang w:bidi="en-US"/>
        </w:rPr>
      </w:pPr>
      <w:r w:rsidRPr="00304A29">
        <w:rPr>
          <w:rFonts w:eastAsia="黑体"/>
          <w:color w:val="000000" w:themeColor="text1"/>
          <w:kern w:val="0"/>
          <w:szCs w:val="21"/>
          <w:lang w:bidi="en-US"/>
        </w:rPr>
        <w:t>5</w:t>
      </w:r>
      <w:r w:rsidRPr="00304A29">
        <w:rPr>
          <w:rFonts w:eastAsia="黑体"/>
          <w:color w:val="000000" w:themeColor="text1"/>
          <w:kern w:val="0"/>
          <w:szCs w:val="21"/>
          <w:lang w:bidi="en-US"/>
        </w:rPr>
        <w:t>．除特殊说明外，本试卷所用的重力加速度大小</w:t>
      </w:r>
      <w:r w:rsidRPr="00304A29">
        <w:rPr>
          <w:rFonts w:eastAsia="黑体"/>
          <w:i/>
          <w:iCs/>
          <w:color w:val="000000" w:themeColor="text1"/>
          <w:kern w:val="0"/>
          <w:szCs w:val="21"/>
          <w:lang w:bidi="en-US"/>
        </w:rPr>
        <w:t>g</w:t>
      </w:r>
      <w:r w:rsidRPr="00304A29">
        <w:rPr>
          <w:rFonts w:eastAsia="黑体"/>
          <w:color w:val="000000" w:themeColor="text1"/>
          <w:kern w:val="0"/>
          <w:szCs w:val="21"/>
          <w:lang w:bidi="en-US"/>
        </w:rPr>
        <w:t>均取</w:t>
      </w:r>
      <w:r w:rsidRPr="00304A29">
        <w:rPr>
          <w:rFonts w:eastAsia="黑体"/>
          <w:color w:val="000000" w:themeColor="text1"/>
          <w:kern w:val="0"/>
          <w:szCs w:val="21"/>
          <w:lang w:bidi="en-US"/>
        </w:rPr>
        <w:t>9.8 m/s</w:t>
      </w:r>
      <w:r w:rsidRPr="00304A29">
        <w:rPr>
          <w:rFonts w:eastAsia="黑体"/>
          <w:color w:val="000000" w:themeColor="text1"/>
          <w:kern w:val="0"/>
          <w:szCs w:val="21"/>
          <w:vertAlign w:val="superscript"/>
          <w:lang w:bidi="en-US"/>
        </w:rPr>
        <w:t>2</w:t>
      </w:r>
      <w:r w:rsidRPr="00304A29">
        <w:rPr>
          <w:rFonts w:eastAsia="黑体"/>
          <w:color w:val="000000" w:themeColor="text1"/>
          <w:kern w:val="0"/>
          <w:szCs w:val="21"/>
          <w:lang w:bidi="en-US"/>
        </w:rPr>
        <w:t>。</w:t>
      </w:r>
    </w:p>
    <w:p w14:paraId="3B84A004" w14:textId="77777777" w:rsidR="009542BA" w:rsidRPr="00304A29" w:rsidRDefault="009542BA" w:rsidP="009542BA">
      <w:pPr>
        <w:rPr>
          <w:rFonts w:eastAsiaTheme="minorEastAsia" w:hAnsiTheme="minorEastAsia" w:hint="eastAsia"/>
          <w:b/>
          <w:bCs/>
          <w:color w:val="000000" w:themeColor="text1"/>
          <w:kern w:val="0"/>
          <w:szCs w:val="21"/>
          <w:lang w:bidi="en-US"/>
        </w:rPr>
      </w:pPr>
    </w:p>
    <w:p w14:paraId="69FB9ADC" w14:textId="77777777"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t>一、医学影像技术（</w:t>
      </w:r>
      <w:r w:rsidRPr="00304A29">
        <w:rPr>
          <w:rFonts w:hint="eastAsia"/>
          <w:color w:val="000000" w:themeColor="text1"/>
          <w:shd w:val="clear" w:color="auto" w:fill="FFFFFF"/>
          <w:lang w:bidi="ar"/>
        </w:rPr>
        <w:t>1</w:t>
      </w:r>
      <w:r w:rsidRPr="00304A29">
        <w:rPr>
          <w:color w:val="000000" w:themeColor="text1"/>
          <w:shd w:val="clear" w:color="auto" w:fill="FFFFFF"/>
          <w:lang w:bidi="ar"/>
        </w:rPr>
        <w:t>9</w:t>
      </w:r>
      <w:r w:rsidRPr="00304A29">
        <w:rPr>
          <w:rFonts w:hint="eastAsia"/>
          <w:color w:val="000000" w:themeColor="text1"/>
          <w:shd w:val="clear" w:color="auto" w:fill="FFFFFF"/>
          <w:lang w:bidi="ar"/>
        </w:rPr>
        <w:t>分）</w:t>
      </w:r>
    </w:p>
    <w:p w14:paraId="7470C8DA" w14:textId="77777777" w:rsidR="009542BA" w:rsidRPr="00304A29" w:rsidRDefault="009542BA" w:rsidP="009542BA">
      <w:pPr>
        <w:pStyle w:val="af5"/>
        <w:rPr>
          <w:color w:val="000000" w:themeColor="text1"/>
        </w:rPr>
      </w:pPr>
      <w:r w:rsidRPr="00304A29">
        <w:rPr>
          <w:rFonts w:hint="eastAsia"/>
          <w:color w:val="000000" w:themeColor="text1"/>
        </w:rPr>
        <w:t>医学影像技术的发展经历了三个阶段：从传统的</w:t>
      </w:r>
      <w:r w:rsidRPr="00304A29">
        <w:rPr>
          <w:rFonts w:hint="eastAsia"/>
          <w:color w:val="000000" w:themeColor="text1"/>
        </w:rPr>
        <w:t>X</w:t>
      </w:r>
      <w:r w:rsidRPr="00304A29">
        <w:rPr>
          <w:rFonts w:hint="eastAsia"/>
          <w:color w:val="000000" w:themeColor="text1"/>
        </w:rPr>
        <w:t>光透视、到</w:t>
      </w:r>
      <w:r w:rsidRPr="00304A29">
        <w:rPr>
          <w:rFonts w:hint="eastAsia"/>
          <w:color w:val="000000" w:themeColor="text1"/>
        </w:rPr>
        <w:t>C</w:t>
      </w:r>
      <w:r w:rsidRPr="00304A29">
        <w:rPr>
          <w:color w:val="000000" w:themeColor="text1"/>
        </w:rPr>
        <w:t>T</w:t>
      </w:r>
      <w:r w:rsidRPr="00304A29">
        <w:rPr>
          <w:rFonts w:hint="eastAsia"/>
          <w:color w:val="000000" w:themeColor="text1"/>
        </w:rPr>
        <w:t>扫描，再到目前的</w:t>
      </w:r>
      <w:r w:rsidRPr="00304A29">
        <w:rPr>
          <w:rFonts w:hint="eastAsia"/>
          <w:color w:val="000000" w:themeColor="text1"/>
        </w:rPr>
        <w:t>P</w:t>
      </w:r>
      <w:r w:rsidRPr="00304A29">
        <w:rPr>
          <w:color w:val="000000" w:themeColor="text1"/>
        </w:rPr>
        <w:t>ET-CT</w:t>
      </w:r>
      <w:commentRangeStart w:id="1"/>
      <w:r w:rsidRPr="00304A29">
        <w:rPr>
          <w:rFonts w:hint="eastAsia"/>
          <w:color w:val="000000" w:themeColor="text1"/>
        </w:rPr>
        <w:t>成像</w:t>
      </w:r>
      <w:commentRangeEnd w:id="1"/>
      <w:r w:rsidR="00572EE4" w:rsidRPr="00304A29">
        <w:rPr>
          <w:rStyle w:val="ae"/>
          <w:rFonts w:hint="eastAsia"/>
          <w:color w:val="000000" w:themeColor="text1"/>
          <w:szCs w:val="24"/>
        </w:rPr>
        <w:commentReference w:id="1"/>
      </w:r>
      <w:r w:rsidRPr="00304A29">
        <w:rPr>
          <w:rFonts w:hint="eastAsia"/>
          <w:color w:val="000000" w:themeColor="text1"/>
        </w:rPr>
        <w:t>。</w:t>
      </w:r>
    </w:p>
    <w:p w14:paraId="390A2003" w14:textId="77777777" w:rsidR="009542BA" w:rsidRPr="00304A29" w:rsidRDefault="009542BA" w:rsidP="009542BA">
      <w:pPr>
        <w:rPr>
          <w:color w:val="000000" w:themeColor="text1"/>
        </w:rPr>
      </w:pPr>
    </w:p>
    <w:p w14:paraId="25D658B8" w14:textId="454D1421" w:rsidR="009542BA" w:rsidRPr="00304A29" w:rsidRDefault="009542BA" w:rsidP="009542BA">
      <w:pPr>
        <w:rPr>
          <w:color w:val="000000" w:themeColor="text1"/>
        </w:rPr>
      </w:pPr>
      <w:r w:rsidRPr="00304A29">
        <w:rPr>
          <w:rFonts w:hint="eastAsia"/>
          <w:color w:val="000000" w:themeColor="text1"/>
        </w:rPr>
        <w:t>1</w:t>
      </w:r>
      <w:r w:rsidRPr="00304A29">
        <w:rPr>
          <w:rFonts w:hint="eastAsia"/>
          <w:color w:val="000000" w:themeColor="text1"/>
        </w:rPr>
        <w:t>．在拍摄</w:t>
      </w:r>
      <w:r w:rsidRPr="00304A29">
        <w:rPr>
          <w:rFonts w:hint="eastAsia"/>
          <w:color w:val="000000" w:themeColor="text1"/>
        </w:rPr>
        <w:t>X</w:t>
      </w:r>
      <w:r w:rsidRPr="00304A29">
        <w:rPr>
          <w:rFonts w:hint="eastAsia"/>
          <w:color w:val="000000" w:themeColor="text1"/>
        </w:rPr>
        <w:t>光胸片时，钨原子外层的电子跃迁到原子内层，释放出</w:t>
      </w:r>
      <w:r w:rsidRPr="00304A29">
        <w:rPr>
          <w:rFonts w:hint="eastAsia"/>
          <w:color w:val="000000" w:themeColor="text1"/>
        </w:rPr>
        <w:t>X</w:t>
      </w:r>
      <w:r w:rsidRPr="00304A29">
        <w:rPr>
          <w:rFonts w:hint="eastAsia"/>
          <w:color w:val="000000" w:themeColor="text1"/>
        </w:rPr>
        <w:t>射线光子。若电子跃迁前后钨原子能量减少了</w:t>
      </w:r>
      <w:r w:rsidRPr="00304A29">
        <w:rPr>
          <w:color w:val="000000" w:themeColor="text1"/>
        </w:rPr>
        <w:t>Δ</w:t>
      </w:r>
      <w:r w:rsidRPr="00304A29">
        <w:rPr>
          <w:i/>
          <w:color w:val="000000" w:themeColor="text1"/>
        </w:rPr>
        <w:t>E</w:t>
      </w:r>
      <w:r w:rsidRPr="00304A29">
        <w:rPr>
          <w:rFonts w:hint="eastAsia"/>
          <w:color w:val="000000" w:themeColor="text1"/>
        </w:rPr>
        <w:t>，已知普朗克常量为</w:t>
      </w:r>
      <w:r w:rsidRPr="00304A29">
        <w:rPr>
          <w:rFonts w:hint="eastAsia"/>
          <w:i/>
          <w:color w:val="000000" w:themeColor="text1"/>
        </w:rPr>
        <w:t>h</w:t>
      </w:r>
      <w:r w:rsidRPr="00304A29">
        <w:rPr>
          <w:rFonts w:hint="eastAsia"/>
          <w:color w:val="000000" w:themeColor="text1"/>
        </w:rPr>
        <w:t>，真空中的光速为</w:t>
      </w:r>
      <w:r w:rsidRPr="00304A29">
        <w:rPr>
          <w:rFonts w:hint="eastAsia"/>
          <w:i/>
          <w:color w:val="000000" w:themeColor="text1"/>
        </w:rPr>
        <w:t>c</w:t>
      </w:r>
      <w:r w:rsidRPr="00304A29">
        <w:rPr>
          <w:rFonts w:hint="eastAsia"/>
          <w:color w:val="000000" w:themeColor="text1"/>
        </w:rPr>
        <w:t>，则释放出的</w:t>
      </w:r>
      <w:r w:rsidRPr="00304A29">
        <w:rPr>
          <w:rFonts w:hint="eastAsia"/>
          <w:color w:val="000000" w:themeColor="text1"/>
        </w:rPr>
        <w:t>X</w:t>
      </w:r>
      <w:r w:rsidRPr="00304A29">
        <w:rPr>
          <w:rFonts w:hint="eastAsia"/>
          <w:color w:val="000000" w:themeColor="text1"/>
        </w:rPr>
        <w:t>射线光子的频率为</w:t>
      </w:r>
      <w:r w:rsidRPr="00304A29">
        <w:rPr>
          <w:rFonts w:hint="eastAsia"/>
          <w:color w:val="000000" w:themeColor="text1"/>
        </w:rPr>
        <w:t>_</w:t>
      </w:r>
      <w:r w:rsidRPr="00304A29">
        <w:rPr>
          <w:color w:val="000000" w:themeColor="text1"/>
        </w:rPr>
        <w:t>_______</w:t>
      </w:r>
      <w:r w:rsidRPr="00304A29">
        <w:rPr>
          <w:rFonts w:hint="eastAsia"/>
          <w:color w:val="000000" w:themeColor="text1"/>
        </w:rPr>
        <w:t>，波长为</w:t>
      </w:r>
      <w:r w:rsidRPr="00304A29">
        <w:rPr>
          <w:rFonts w:hint="eastAsia"/>
          <w:color w:val="000000" w:themeColor="text1"/>
        </w:rPr>
        <w:t>_</w:t>
      </w:r>
      <w:r w:rsidRPr="00304A29">
        <w:rPr>
          <w:color w:val="000000" w:themeColor="text1"/>
        </w:rPr>
        <w:t>_______</w:t>
      </w:r>
      <w:r w:rsidRPr="00304A29">
        <w:rPr>
          <w:rFonts w:hint="eastAsia"/>
          <w:color w:val="000000" w:themeColor="text1"/>
        </w:rPr>
        <w:t>。</w:t>
      </w:r>
    </w:p>
    <w:p w14:paraId="42C94A76" w14:textId="77777777" w:rsidR="009542BA" w:rsidRPr="00304A29" w:rsidRDefault="009542BA" w:rsidP="009542BA">
      <w:pPr>
        <w:rPr>
          <w:color w:val="000000" w:themeColor="text1"/>
        </w:rPr>
      </w:pPr>
    </w:p>
    <w:p w14:paraId="2B1658B2" w14:textId="62319AE8" w:rsidR="009542BA" w:rsidRPr="00304A29" w:rsidRDefault="009542BA" w:rsidP="009542BA">
      <w:pPr>
        <w:rPr>
          <w:color w:val="000000" w:themeColor="text1"/>
        </w:rPr>
      </w:pPr>
      <w:r w:rsidRPr="00304A29">
        <w:rPr>
          <w:rFonts w:hint="eastAsia"/>
          <w:color w:val="000000" w:themeColor="text1"/>
        </w:rPr>
        <w:t>2</w:t>
      </w:r>
      <w:r w:rsidRPr="00304A29">
        <w:rPr>
          <w:rFonts w:hint="eastAsia"/>
          <w:color w:val="000000" w:themeColor="text1"/>
        </w:rPr>
        <w:t>．一台</w:t>
      </w:r>
      <w:r w:rsidRPr="00304A29">
        <w:rPr>
          <w:rFonts w:hint="eastAsia"/>
          <w:color w:val="000000" w:themeColor="text1"/>
        </w:rPr>
        <w:t>X</w:t>
      </w:r>
      <w:r w:rsidRPr="00304A29">
        <w:rPr>
          <w:rFonts w:hint="eastAsia"/>
          <w:color w:val="000000" w:themeColor="text1"/>
        </w:rPr>
        <w:t>光机为电子提供的加速电压为</w:t>
      </w:r>
      <w:r w:rsidRPr="00304A29">
        <w:rPr>
          <w:rFonts w:hint="eastAsia"/>
          <w:color w:val="000000" w:themeColor="text1"/>
        </w:rPr>
        <w:t>1</w:t>
      </w:r>
      <w:r w:rsidRPr="00304A29">
        <w:rPr>
          <w:color w:val="000000" w:themeColor="text1"/>
        </w:rPr>
        <w:t>00</w:t>
      </w:r>
      <w:r w:rsidRPr="00304A29">
        <w:rPr>
          <w:rFonts w:hint="eastAsia"/>
          <w:color w:val="000000" w:themeColor="text1"/>
        </w:rPr>
        <w:t xml:space="preserve"> </w:t>
      </w:r>
      <w:r w:rsidRPr="00304A29">
        <w:rPr>
          <w:color w:val="000000" w:themeColor="text1"/>
        </w:rPr>
        <w:t>kV</w:t>
      </w:r>
      <w:r w:rsidRPr="00304A29">
        <w:rPr>
          <w:rFonts w:hint="eastAsia"/>
          <w:color w:val="000000" w:themeColor="text1"/>
        </w:rPr>
        <w:t>，已知电子的电荷量</w:t>
      </w:r>
      <w:r w:rsidRPr="00304A29">
        <w:rPr>
          <w:i/>
          <w:color w:val="000000" w:themeColor="text1"/>
        </w:rPr>
        <w:t>e</w:t>
      </w:r>
      <w:r w:rsidRPr="00304A29">
        <w:rPr>
          <w:rFonts w:hint="eastAsia"/>
          <w:iCs/>
          <w:color w:val="000000" w:themeColor="text1"/>
        </w:rPr>
        <w:t xml:space="preserve"> </w:t>
      </w:r>
      <w:r w:rsidRPr="00304A29">
        <w:rPr>
          <w:color w:val="000000" w:themeColor="text1"/>
        </w:rPr>
        <w:t>=</w:t>
      </w:r>
      <w:r w:rsidRPr="00304A29">
        <w:rPr>
          <w:rFonts w:hint="eastAsia"/>
          <w:color w:val="000000" w:themeColor="text1"/>
        </w:rPr>
        <w:t xml:space="preserve"> </w:t>
      </w:r>
      <w:r w:rsidRPr="00304A29">
        <w:rPr>
          <w:color w:val="000000" w:themeColor="text1"/>
        </w:rPr>
        <w:t>1.6×10</w:t>
      </w:r>
      <w:r w:rsidR="00572EE4" w:rsidRPr="00304A29">
        <w:rPr>
          <w:color w:val="000000" w:themeColor="text1"/>
          <w:vertAlign w:val="superscript"/>
        </w:rPr>
        <w:t>−</w:t>
      </w:r>
      <w:r w:rsidRPr="00304A29">
        <w:rPr>
          <w:color w:val="000000" w:themeColor="text1"/>
          <w:vertAlign w:val="superscript"/>
        </w:rPr>
        <w:t>19</w:t>
      </w:r>
      <w:r w:rsidRPr="00304A29">
        <w:rPr>
          <w:color w:val="000000" w:themeColor="text1"/>
        </w:rPr>
        <w:t xml:space="preserve"> C</w:t>
      </w:r>
      <w:r w:rsidRPr="00304A29">
        <w:rPr>
          <w:rFonts w:hint="eastAsia"/>
          <w:color w:val="000000" w:themeColor="text1"/>
        </w:rPr>
        <w:t>，若电子在电场中从静止开始运动，不计电子所受的重力，则</w:t>
      </w:r>
    </w:p>
    <w:p w14:paraId="135573F1" w14:textId="1BAC69F6"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电子能够获得的最大动能为</w:t>
      </w:r>
      <w:r w:rsidRPr="00304A29">
        <w:rPr>
          <w:rFonts w:hint="eastAsia"/>
          <w:color w:val="000000" w:themeColor="text1"/>
        </w:rPr>
        <w:t>_</w:t>
      </w:r>
      <w:r w:rsidRPr="00304A29">
        <w:rPr>
          <w:color w:val="000000" w:themeColor="text1"/>
        </w:rPr>
        <w:t>_____</w:t>
      </w:r>
      <w:r w:rsidRPr="00304A29">
        <w:rPr>
          <w:rFonts w:hint="eastAsia"/>
          <w:color w:val="000000" w:themeColor="text1"/>
        </w:rPr>
        <w:t>e</w:t>
      </w:r>
      <w:r w:rsidRPr="00304A29">
        <w:rPr>
          <w:color w:val="000000" w:themeColor="text1"/>
        </w:rPr>
        <w:t>V</w:t>
      </w:r>
      <w:r w:rsidRPr="00304A29">
        <w:rPr>
          <w:rFonts w:hint="eastAsia"/>
          <w:color w:val="000000" w:themeColor="text1"/>
        </w:rPr>
        <w:t>（</w:t>
      </w:r>
      <w:r w:rsidRPr="00304A29">
        <w:rPr>
          <w:rFonts w:hint="eastAsia"/>
          <w:color w:val="000000" w:themeColor="text1"/>
        </w:rPr>
        <w:t>1</w:t>
      </w:r>
      <w:r w:rsidR="00572EE4" w:rsidRPr="00304A29">
        <w:rPr>
          <w:rFonts w:hint="eastAsia"/>
          <w:color w:val="000000" w:themeColor="text1"/>
        </w:rPr>
        <w:t xml:space="preserve"> </w:t>
      </w:r>
      <w:r w:rsidRPr="00304A29">
        <w:rPr>
          <w:rFonts w:hint="eastAsia"/>
          <w:color w:val="000000" w:themeColor="text1"/>
        </w:rPr>
        <w:t>e</w:t>
      </w:r>
      <w:r w:rsidRPr="00304A29">
        <w:rPr>
          <w:color w:val="000000" w:themeColor="text1"/>
        </w:rPr>
        <w:t>V</w:t>
      </w:r>
      <w:r w:rsidR="00572EE4" w:rsidRPr="00304A29">
        <w:rPr>
          <w:rFonts w:hint="eastAsia"/>
          <w:color w:val="000000" w:themeColor="text1"/>
        </w:rPr>
        <w:t xml:space="preserve"> </w:t>
      </w:r>
      <w:r w:rsidRPr="00304A29">
        <w:rPr>
          <w:color w:val="000000" w:themeColor="text1"/>
        </w:rPr>
        <w:t>=</w:t>
      </w:r>
      <w:r w:rsidR="00572EE4" w:rsidRPr="00304A29">
        <w:rPr>
          <w:rFonts w:hint="eastAsia"/>
          <w:color w:val="000000" w:themeColor="text1"/>
        </w:rPr>
        <w:t xml:space="preserve"> </w:t>
      </w:r>
      <w:r w:rsidRPr="00304A29">
        <w:rPr>
          <w:color w:val="000000" w:themeColor="text1"/>
        </w:rPr>
        <w:t>1.6×10</w:t>
      </w:r>
      <w:r w:rsidR="00572EE4" w:rsidRPr="00304A29">
        <w:rPr>
          <w:color w:val="000000" w:themeColor="text1"/>
          <w:vertAlign w:val="superscript"/>
        </w:rPr>
        <w:t>−</w:t>
      </w:r>
      <w:r w:rsidRPr="00304A29">
        <w:rPr>
          <w:color w:val="000000" w:themeColor="text1"/>
          <w:vertAlign w:val="superscript"/>
        </w:rPr>
        <w:t>19</w:t>
      </w:r>
      <w:r w:rsidRPr="00304A29">
        <w:rPr>
          <w:color w:val="000000" w:themeColor="text1"/>
        </w:rPr>
        <w:t>J</w:t>
      </w:r>
      <w:r w:rsidRPr="00304A29">
        <w:rPr>
          <w:rFonts w:hint="eastAsia"/>
          <w:color w:val="000000" w:themeColor="text1"/>
        </w:rPr>
        <w:t>）；</w:t>
      </w:r>
    </w:p>
    <w:p w14:paraId="504D9EC5" w14:textId="77777777"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在运动过程中电子的动能和电势能之和</w:t>
      </w:r>
    </w:p>
    <w:p w14:paraId="029AC142" w14:textId="77777777" w:rsidR="00572EE4" w:rsidRPr="00304A29" w:rsidRDefault="009542BA" w:rsidP="00572EE4">
      <w:pPr>
        <w:rPr>
          <w:color w:val="000000" w:themeColor="text1"/>
        </w:rPr>
      </w:pPr>
      <w:r w:rsidRPr="00304A29">
        <w:rPr>
          <w:rFonts w:hint="eastAsia"/>
          <w:color w:val="000000" w:themeColor="text1"/>
        </w:rPr>
        <w:t>A</w:t>
      </w:r>
      <w:r w:rsidRPr="00304A29">
        <w:rPr>
          <w:rFonts w:hint="eastAsia"/>
          <w:color w:val="000000" w:themeColor="text1"/>
        </w:rPr>
        <w:t>．不断增大</w:t>
      </w:r>
      <w:r w:rsidRPr="00304A29">
        <w:rPr>
          <w:color w:val="000000" w:themeColor="text1"/>
        </w:rPr>
        <w:tab/>
      </w:r>
      <w:r w:rsidRPr="00304A29">
        <w:rPr>
          <w:color w:val="000000" w:themeColor="text1"/>
        </w:rPr>
        <w:tab/>
      </w:r>
      <w:r w:rsidRPr="00304A29">
        <w:rPr>
          <w:color w:val="000000" w:themeColor="text1"/>
        </w:rPr>
        <w:tab/>
      </w:r>
      <w:r w:rsidRPr="00304A29">
        <w:rPr>
          <w:rFonts w:hint="eastAsia"/>
          <w:color w:val="000000" w:themeColor="text1"/>
        </w:rPr>
        <w:t>B</w:t>
      </w:r>
      <w:r w:rsidRPr="00304A29">
        <w:rPr>
          <w:rFonts w:hint="eastAsia"/>
          <w:color w:val="000000" w:themeColor="text1"/>
        </w:rPr>
        <w:t>．不断减小</w:t>
      </w:r>
      <w:r w:rsidR="00572EE4" w:rsidRPr="00304A29">
        <w:rPr>
          <w:color w:val="000000" w:themeColor="text1"/>
        </w:rPr>
        <w:tab/>
      </w:r>
      <w:r w:rsidR="00572EE4" w:rsidRPr="00304A29">
        <w:rPr>
          <w:color w:val="000000" w:themeColor="text1"/>
        </w:rPr>
        <w:tab/>
      </w:r>
      <w:r w:rsidR="00572EE4" w:rsidRPr="00304A29">
        <w:rPr>
          <w:color w:val="000000" w:themeColor="text1"/>
        </w:rPr>
        <w:tab/>
      </w:r>
      <w:r w:rsidRPr="00304A29">
        <w:rPr>
          <w:rFonts w:hint="eastAsia"/>
          <w:color w:val="000000" w:themeColor="text1"/>
        </w:rPr>
        <w:t>C</w:t>
      </w:r>
      <w:r w:rsidRPr="00304A29">
        <w:rPr>
          <w:rFonts w:hint="eastAsia"/>
          <w:color w:val="000000" w:themeColor="text1"/>
        </w:rPr>
        <w:t>．先增大后减小</w:t>
      </w:r>
    </w:p>
    <w:p w14:paraId="00F84F89" w14:textId="6687E37E" w:rsidR="009542BA" w:rsidRPr="00304A29" w:rsidRDefault="009542BA" w:rsidP="00572EE4">
      <w:pPr>
        <w:rPr>
          <w:color w:val="000000" w:themeColor="text1"/>
        </w:rPr>
      </w:pPr>
      <w:r w:rsidRPr="00304A29">
        <w:rPr>
          <w:color w:val="000000" w:themeColor="text1"/>
        </w:rPr>
        <w:t>D</w:t>
      </w:r>
      <w:r w:rsidRPr="00304A29">
        <w:rPr>
          <w:rFonts w:hint="eastAsia"/>
          <w:color w:val="000000" w:themeColor="text1"/>
        </w:rPr>
        <w:t>．先减小后增大</w:t>
      </w:r>
      <w:r w:rsidR="00572EE4" w:rsidRPr="00304A29">
        <w:rPr>
          <w:color w:val="000000" w:themeColor="text1"/>
        </w:rPr>
        <w:tab/>
      </w:r>
      <w:r w:rsidR="00572EE4" w:rsidRPr="00304A29">
        <w:rPr>
          <w:color w:val="000000" w:themeColor="text1"/>
        </w:rPr>
        <w:tab/>
      </w:r>
      <w:r w:rsidRPr="00304A29">
        <w:rPr>
          <w:color w:val="000000" w:themeColor="text1"/>
        </w:rPr>
        <w:t>E</w:t>
      </w:r>
      <w:r w:rsidRPr="00304A29">
        <w:rPr>
          <w:rFonts w:hint="eastAsia"/>
          <w:color w:val="000000" w:themeColor="text1"/>
        </w:rPr>
        <w:t>．保持不变</w:t>
      </w:r>
    </w:p>
    <w:p w14:paraId="3FDD0AC3" w14:textId="77777777" w:rsidR="009542BA" w:rsidRPr="00304A29" w:rsidRDefault="009542BA" w:rsidP="009542BA">
      <w:pPr>
        <w:rPr>
          <w:color w:val="000000" w:themeColor="text1"/>
        </w:rPr>
      </w:pPr>
    </w:p>
    <w:p w14:paraId="510FDDFC" w14:textId="1C884AD9" w:rsidR="009542BA" w:rsidRPr="00304A29" w:rsidRDefault="009542BA" w:rsidP="009542BA">
      <w:pPr>
        <w:rPr>
          <w:color w:val="000000" w:themeColor="text1"/>
        </w:rPr>
      </w:pPr>
      <w:r w:rsidRPr="00304A29">
        <w:rPr>
          <w:color w:val="000000" w:themeColor="text1"/>
        </w:rPr>
        <w:t>3</w:t>
      </w:r>
      <w:r w:rsidRPr="00304A29">
        <w:rPr>
          <w:color w:val="000000" w:themeColor="text1"/>
        </w:rPr>
        <w:t>．在</w:t>
      </w:r>
      <w:r w:rsidRPr="00304A29">
        <w:rPr>
          <w:color w:val="000000" w:themeColor="text1"/>
        </w:rPr>
        <w:t>PET-CT</w:t>
      </w:r>
      <w:r w:rsidRPr="00304A29">
        <w:rPr>
          <w:color w:val="000000" w:themeColor="text1"/>
        </w:rPr>
        <w:t>检查中，常用的显像剂含有放射性元素氟</w:t>
      </w:r>
      <w:r w:rsidRPr="00304A29">
        <w:rPr>
          <w:color w:val="000000" w:themeColor="text1"/>
        </w:rPr>
        <w:t>-18</w:t>
      </w:r>
      <w:r w:rsidRPr="00304A29">
        <w:rPr>
          <w:rFonts w:hint="eastAsia"/>
          <w:color w:val="000000" w:themeColor="text1"/>
        </w:rPr>
        <w:t>（</w:t>
      </w:r>
      <w:r w:rsidRPr="00304A29">
        <w:rPr>
          <w:color w:val="000000" w:themeColor="text1"/>
          <w:vertAlign w:val="superscript"/>
        </w:rPr>
        <w:t>18</w:t>
      </w:r>
      <w:r w:rsidRPr="00304A29">
        <w:rPr>
          <w:color w:val="000000" w:themeColor="text1"/>
        </w:rPr>
        <w:t>F</w:t>
      </w:r>
      <w:r w:rsidRPr="00304A29">
        <w:rPr>
          <w:rFonts w:hint="eastAsia"/>
          <w:color w:val="000000" w:themeColor="text1"/>
        </w:rPr>
        <w:t>）</w:t>
      </w:r>
      <w:r w:rsidRPr="00304A29">
        <w:rPr>
          <w:color w:val="000000" w:themeColor="text1"/>
        </w:rPr>
        <w:t>。氟</w:t>
      </w:r>
      <w:r w:rsidRPr="00304A29">
        <w:rPr>
          <w:color w:val="000000" w:themeColor="text1"/>
        </w:rPr>
        <w:t>-18</w:t>
      </w:r>
      <w:r w:rsidRPr="00304A29">
        <w:rPr>
          <w:color w:val="000000" w:themeColor="text1"/>
        </w:rPr>
        <w:t>会发生</w:t>
      </w:r>
      <w:r w:rsidRPr="00304A29">
        <w:rPr>
          <w:color w:val="000000" w:themeColor="text1"/>
        </w:rPr>
        <w:t>β</w:t>
      </w:r>
      <w:r w:rsidR="00572EE4" w:rsidRPr="00304A29">
        <w:rPr>
          <w:rFonts w:hint="eastAsia"/>
          <w:color w:val="000000" w:themeColor="text1"/>
          <w:vertAlign w:val="superscript"/>
        </w:rPr>
        <w:t>+</w:t>
      </w:r>
      <w:r w:rsidRPr="00304A29">
        <w:rPr>
          <w:color w:val="000000" w:themeColor="text1"/>
        </w:rPr>
        <w:t>衰变</w:t>
      </w:r>
      <w:r w:rsidRPr="00304A29">
        <w:rPr>
          <w:rFonts w:hint="eastAsia"/>
          <w:color w:val="000000" w:themeColor="text1"/>
        </w:rPr>
        <w:t>（原子核放出正电子</w:t>
      </w:r>
      <w:r w:rsidR="00572EE4" w:rsidRPr="00304A29">
        <w:rPr>
          <w:rFonts w:hint="eastAsia"/>
          <w:color w:val="000000" w:themeColor="text1"/>
          <w:vertAlign w:val="superscript"/>
        </w:rPr>
        <w:t>0</w:t>
      </w:r>
      <w:r w:rsidR="00572EE4" w:rsidRPr="00304A29">
        <w:rPr>
          <w:rFonts w:hint="eastAsia"/>
          <w:color w:val="000000" w:themeColor="text1"/>
          <w:vertAlign w:val="subscript"/>
        </w:rPr>
        <w:t>1</w:t>
      </w:r>
      <w:r w:rsidR="00572EE4" w:rsidRPr="00304A29">
        <w:rPr>
          <w:rFonts w:hint="eastAsia"/>
          <w:color w:val="000000" w:themeColor="text1"/>
        </w:rPr>
        <w:t>e</w:t>
      </w:r>
      <w:r w:rsidRPr="00304A29">
        <w:rPr>
          <w:rFonts w:hint="eastAsia"/>
          <w:color w:val="000000" w:themeColor="text1"/>
        </w:rPr>
        <w:t>，正电子的质量等于电子的质量）</w:t>
      </w:r>
      <w:r w:rsidRPr="00304A29">
        <w:rPr>
          <w:color w:val="000000" w:themeColor="text1"/>
        </w:rPr>
        <w:t>，其半衰期为</w:t>
      </w:r>
      <w:r w:rsidRPr="00304A29">
        <w:rPr>
          <w:color w:val="000000" w:themeColor="text1"/>
        </w:rPr>
        <w:t>110</w:t>
      </w:r>
      <w:r w:rsidRPr="00304A29">
        <w:rPr>
          <w:color w:val="000000" w:themeColor="text1"/>
        </w:rPr>
        <w:t>分钟。</w:t>
      </w:r>
    </w:p>
    <w:p w14:paraId="68C3F49F" w14:textId="7090A955"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w:t>
      </w:r>
      <w:r w:rsidRPr="00304A29">
        <w:rPr>
          <w:color w:val="000000" w:themeColor="text1"/>
        </w:rPr>
        <w:t>写出氟</w:t>
      </w:r>
      <w:r w:rsidRPr="00304A29">
        <w:rPr>
          <w:color w:val="000000" w:themeColor="text1"/>
        </w:rPr>
        <w:t>-18</w:t>
      </w:r>
      <w:r w:rsidRPr="00304A29">
        <w:rPr>
          <w:color w:val="000000" w:themeColor="text1"/>
        </w:rPr>
        <w:t>发生</w:t>
      </w:r>
      <w:r w:rsidRPr="00304A29">
        <w:rPr>
          <w:color w:val="000000" w:themeColor="text1"/>
        </w:rPr>
        <w:t>β</w:t>
      </w:r>
      <w:r w:rsidR="00572EE4" w:rsidRPr="00304A29">
        <w:rPr>
          <w:rFonts w:hint="eastAsia"/>
          <w:color w:val="000000" w:themeColor="text1"/>
          <w:vertAlign w:val="superscript"/>
        </w:rPr>
        <w:t>+</w:t>
      </w:r>
      <w:r w:rsidRPr="00304A29">
        <w:rPr>
          <w:color w:val="000000" w:themeColor="text1"/>
        </w:rPr>
        <w:t>衰变的核反应方程</w:t>
      </w:r>
      <w:r w:rsidRPr="00304A29">
        <w:rPr>
          <w:rFonts w:hint="eastAsia"/>
          <w:color w:val="000000" w:themeColor="text1"/>
        </w:rPr>
        <w:t>：</w:t>
      </w:r>
      <w:r w:rsidRPr="00304A29">
        <w:rPr>
          <w:rFonts w:hint="eastAsia"/>
          <w:color w:val="000000" w:themeColor="text1"/>
        </w:rPr>
        <w:t>_</w:t>
      </w:r>
      <w:r w:rsidRPr="00304A29">
        <w:rPr>
          <w:color w:val="000000" w:themeColor="text1"/>
        </w:rPr>
        <w:t>___________________________</w:t>
      </w:r>
      <w:r w:rsidRPr="00304A29">
        <w:rPr>
          <w:color w:val="000000" w:themeColor="text1"/>
        </w:rPr>
        <w:t>。</w:t>
      </w:r>
    </w:p>
    <w:p w14:paraId="408C6887" w14:textId="73EAD4CB"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2</w:t>
      </w:r>
      <w:r w:rsidRPr="00304A29">
        <w:rPr>
          <w:rFonts w:hint="eastAsia"/>
          <w:color w:val="000000" w:themeColor="text1"/>
        </w:rPr>
        <w:t>）</w:t>
      </w:r>
      <w:r w:rsidRPr="00304A29">
        <w:rPr>
          <w:color w:val="000000" w:themeColor="text1"/>
        </w:rPr>
        <w:t>若上午</w:t>
      </w:r>
      <w:r w:rsidRPr="00304A29">
        <w:rPr>
          <w:color w:val="000000" w:themeColor="text1"/>
        </w:rPr>
        <w:t>8</w:t>
      </w:r>
      <w:r w:rsidR="00572EE4" w:rsidRPr="00304A29">
        <w:rPr>
          <w:rFonts w:hint="eastAsia"/>
          <w:color w:val="000000" w:themeColor="text1"/>
        </w:rPr>
        <w:t>：</w:t>
      </w:r>
      <w:r w:rsidRPr="00304A29">
        <w:rPr>
          <w:color w:val="000000" w:themeColor="text1"/>
        </w:rPr>
        <w:t>00</w:t>
      </w:r>
      <w:r w:rsidRPr="00304A29">
        <w:rPr>
          <w:color w:val="000000" w:themeColor="text1"/>
        </w:rPr>
        <w:t>给病人注射一定剂量的显像剂，到上午</w:t>
      </w:r>
      <w:r w:rsidRPr="00304A29">
        <w:rPr>
          <w:color w:val="000000" w:themeColor="text1"/>
        </w:rPr>
        <w:t>11</w:t>
      </w:r>
      <w:r w:rsidR="00572EE4" w:rsidRPr="00304A29">
        <w:rPr>
          <w:rFonts w:hint="eastAsia"/>
          <w:color w:val="000000" w:themeColor="text1"/>
        </w:rPr>
        <w:t>：</w:t>
      </w:r>
      <w:r w:rsidRPr="00304A29">
        <w:rPr>
          <w:color w:val="000000" w:themeColor="text1"/>
        </w:rPr>
        <w:t>40</w:t>
      </w:r>
      <w:r w:rsidRPr="00304A29">
        <w:rPr>
          <w:color w:val="000000" w:themeColor="text1"/>
        </w:rPr>
        <w:t>进行检查时，显像剂的活性大约衰减为初始时的</w:t>
      </w:r>
      <w:r w:rsidRPr="00304A29">
        <w:rPr>
          <w:rFonts w:hint="eastAsia"/>
          <w:color w:val="000000" w:themeColor="text1"/>
        </w:rPr>
        <w:t>_</w:t>
      </w:r>
      <w:r w:rsidRPr="00304A29">
        <w:rPr>
          <w:color w:val="000000" w:themeColor="text1"/>
        </w:rPr>
        <w:t>_______%</w:t>
      </w:r>
      <w:r w:rsidRPr="00304A29">
        <w:rPr>
          <w:color w:val="000000" w:themeColor="text1"/>
        </w:rPr>
        <w:t>。</w:t>
      </w:r>
    </w:p>
    <w:p w14:paraId="6592EB0B" w14:textId="5D8F26A2"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3</w:t>
      </w:r>
      <w:r w:rsidRPr="00304A29">
        <w:rPr>
          <w:rFonts w:hint="eastAsia"/>
          <w:color w:val="000000" w:themeColor="text1"/>
        </w:rPr>
        <w:t>）当</w:t>
      </w:r>
      <w:r w:rsidRPr="00304A29">
        <w:rPr>
          <w:color w:val="000000" w:themeColor="text1"/>
        </w:rPr>
        <w:t>氟</w:t>
      </w:r>
      <w:r w:rsidRPr="00304A29">
        <w:rPr>
          <w:color w:val="000000" w:themeColor="text1"/>
        </w:rPr>
        <w:t>-18</w:t>
      </w:r>
      <w:r w:rsidRPr="00304A29">
        <w:rPr>
          <w:rFonts w:hint="eastAsia"/>
          <w:color w:val="000000" w:themeColor="text1"/>
        </w:rPr>
        <w:t>放出的一个正电子在人体内遇到一个电子时，两者会立即发生“湮灭”，它们的质量完全转化为能量，产生两个能量极高的</w:t>
      </w:r>
      <w:r w:rsidRPr="00304A29">
        <w:rPr>
          <w:color w:val="000000" w:themeColor="text1"/>
        </w:rPr>
        <w:t>γ</w:t>
      </w:r>
      <w:r w:rsidRPr="00304A29">
        <w:rPr>
          <w:rFonts w:hint="eastAsia"/>
          <w:color w:val="000000" w:themeColor="text1"/>
        </w:rPr>
        <w:t>光子。设正电子和电子湮灭前，它们的总动能为零，总动量也为零，已知电子的质量为</w:t>
      </w:r>
      <w:r w:rsidRPr="00304A29">
        <w:rPr>
          <w:rFonts w:hint="eastAsia"/>
          <w:i/>
          <w:color w:val="000000" w:themeColor="text1"/>
        </w:rPr>
        <w:t>m</w:t>
      </w:r>
      <w:r w:rsidRPr="00304A29">
        <w:rPr>
          <w:color w:val="000000" w:themeColor="text1"/>
          <w:vertAlign w:val="subscript"/>
        </w:rPr>
        <w:t>e</w:t>
      </w:r>
      <w:r w:rsidRPr="00304A29">
        <w:rPr>
          <w:rFonts w:hint="eastAsia"/>
          <w:color w:val="000000" w:themeColor="text1"/>
        </w:rPr>
        <w:t>，真空中的光速为</w:t>
      </w:r>
      <w:r w:rsidRPr="00304A29">
        <w:rPr>
          <w:rFonts w:hint="eastAsia"/>
          <w:i/>
          <w:color w:val="000000" w:themeColor="text1"/>
        </w:rPr>
        <w:t>c</w:t>
      </w:r>
      <w:r w:rsidRPr="00304A29">
        <w:rPr>
          <w:rFonts w:hint="eastAsia"/>
          <w:color w:val="000000" w:themeColor="text1"/>
        </w:rPr>
        <w:t>，则“湮灭”产生的两个</w:t>
      </w:r>
      <w:r w:rsidRPr="00304A29">
        <w:rPr>
          <w:color w:val="000000" w:themeColor="text1"/>
        </w:rPr>
        <w:t>γ</w:t>
      </w:r>
      <w:r w:rsidRPr="00304A29">
        <w:rPr>
          <w:rFonts w:hint="eastAsia"/>
          <w:color w:val="000000" w:themeColor="text1"/>
        </w:rPr>
        <w:t>光子的总动量为</w:t>
      </w:r>
      <w:r w:rsidRPr="00304A29">
        <w:rPr>
          <w:rFonts w:hint="eastAsia"/>
          <w:color w:val="000000" w:themeColor="text1"/>
        </w:rPr>
        <w:t>_</w:t>
      </w:r>
      <w:r w:rsidRPr="00304A29">
        <w:rPr>
          <w:color w:val="000000" w:themeColor="text1"/>
        </w:rPr>
        <w:t>_______</w:t>
      </w:r>
      <w:r w:rsidRPr="00304A29">
        <w:rPr>
          <w:rFonts w:hint="eastAsia"/>
          <w:color w:val="000000" w:themeColor="text1"/>
        </w:rPr>
        <w:t>，两个</w:t>
      </w:r>
      <w:r w:rsidRPr="00304A29">
        <w:rPr>
          <w:color w:val="000000" w:themeColor="text1"/>
        </w:rPr>
        <w:t>γ</w:t>
      </w:r>
      <w:r w:rsidRPr="00304A29">
        <w:rPr>
          <w:rFonts w:hint="eastAsia"/>
          <w:color w:val="000000" w:themeColor="text1"/>
        </w:rPr>
        <w:t>光子的动量方向</w:t>
      </w:r>
      <w:r w:rsidRPr="00304A29">
        <w:rPr>
          <w:rFonts w:hint="eastAsia"/>
          <w:color w:val="000000" w:themeColor="text1"/>
        </w:rPr>
        <w:t>_</w:t>
      </w:r>
      <w:r w:rsidRPr="00304A29">
        <w:rPr>
          <w:color w:val="000000" w:themeColor="text1"/>
        </w:rPr>
        <w:t>_______</w:t>
      </w:r>
      <w:r w:rsidRPr="00304A29">
        <w:rPr>
          <w:rFonts w:hint="eastAsia"/>
          <w:color w:val="000000" w:themeColor="text1"/>
        </w:rPr>
        <w:t>（选择：</w:t>
      </w:r>
      <w:r w:rsidRPr="00304A29">
        <w:rPr>
          <w:rFonts w:hint="eastAsia"/>
          <w:color w:val="000000" w:themeColor="text1"/>
        </w:rPr>
        <w:t>A</w:t>
      </w:r>
      <w:r w:rsidRPr="00304A29">
        <w:rPr>
          <w:rFonts w:hint="eastAsia"/>
          <w:color w:val="000000" w:themeColor="text1"/>
        </w:rPr>
        <w:t>．相同</w:t>
      </w:r>
      <w:r w:rsidR="00572EE4" w:rsidRPr="00304A29">
        <w:rPr>
          <w:color w:val="000000" w:themeColor="text1"/>
        </w:rPr>
        <w:tab/>
      </w:r>
      <w:r w:rsidRPr="00304A29">
        <w:rPr>
          <w:rFonts w:hint="eastAsia"/>
          <w:color w:val="000000" w:themeColor="text1"/>
        </w:rPr>
        <w:t>B</w:t>
      </w:r>
      <w:r w:rsidRPr="00304A29">
        <w:rPr>
          <w:rFonts w:hint="eastAsia"/>
          <w:color w:val="000000" w:themeColor="text1"/>
        </w:rPr>
        <w:t>．相反</w:t>
      </w:r>
      <w:r w:rsidR="00572EE4" w:rsidRPr="00304A29">
        <w:rPr>
          <w:color w:val="000000" w:themeColor="text1"/>
        </w:rPr>
        <w:tab/>
      </w:r>
      <w:r w:rsidRPr="00304A29">
        <w:rPr>
          <w:rFonts w:hint="eastAsia"/>
          <w:color w:val="000000" w:themeColor="text1"/>
        </w:rPr>
        <w:t>C</w:t>
      </w:r>
      <w:r w:rsidRPr="00304A29">
        <w:rPr>
          <w:rFonts w:hint="eastAsia"/>
          <w:color w:val="000000" w:themeColor="text1"/>
        </w:rPr>
        <w:t>．相互垂直），每个</w:t>
      </w:r>
      <w:r w:rsidRPr="00304A29">
        <w:rPr>
          <w:color w:val="000000" w:themeColor="text1"/>
        </w:rPr>
        <w:t>γ</w:t>
      </w:r>
      <w:r w:rsidRPr="00304A29">
        <w:rPr>
          <w:rFonts w:hint="eastAsia"/>
          <w:color w:val="000000" w:themeColor="text1"/>
        </w:rPr>
        <w:t>光子的能量为</w:t>
      </w:r>
      <w:r w:rsidRPr="00304A29">
        <w:rPr>
          <w:rFonts w:hint="eastAsia"/>
          <w:color w:val="000000" w:themeColor="text1"/>
        </w:rPr>
        <w:t>_</w:t>
      </w:r>
      <w:r w:rsidRPr="00304A29">
        <w:rPr>
          <w:color w:val="000000" w:themeColor="text1"/>
        </w:rPr>
        <w:t>_______</w:t>
      </w:r>
      <w:r w:rsidRPr="00304A29">
        <w:rPr>
          <w:rFonts w:hint="eastAsia"/>
          <w:color w:val="000000" w:themeColor="text1"/>
        </w:rPr>
        <w:t>。</w:t>
      </w:r>
    </w:p>
    <w:p w14:paraId="3B972D4E" w14:textId="77777777" w:rsidR="009542BA" w:rsidRPr="00304A29" w:rsidRDefault="009542BA">
      <w:pPr>
        <w:widowControl/>
        <w:jc w:val="left"/>
        <w:rPr>
          <w:color w:val="000000" w:themeColor="text1"/>
        </w:rPr>
      </w:pPr>
      <w:r w:rsidRPr="00304A29">
        <w:rPr>
          <w:color w:val="000000" w:themeColor="text1"/>
        </w:rPr>
        <w:br w:type="page"/>
      </w:r>
    </w:p>
    <w:p w14:paraId="24395257" w14:textId="77777777"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lastRenderedPageBreak/>
        <w:t>二、</w:t>
      </w:r>
      <w:r w:rsidRPr="00304A29">
        <w:rPr>
          <w:color w:val="000000" w:themeColor="text1"/>
          <w:shd w:val="clear" w:color="auto" w:fill="FFFFFF"/>
          <w:lang w:bidi="ar"/>
        </w:rPr>
        <w:t>单杠</w:t>
      </w:r>
      <w:r w:rsidRPr="00304A29">
        <w:rPr>
          <w:rFonts w:hint="eastAsia"/>
          <w:color w:val="000000" w:themeColor="text1"/>
          <w:shd w:val="clear" w:color="auto" w:fill="FFFFFF"/>
          <w:lang w:bidi="ar"/>
        </w:rPr>
        <w:t>运动（</w:t>
      </w:r>
      <w:r w:rsidRPr="00304A29">
        <w:rPr>
          <w:rFonts w:hint="eastAsia"/>
          <w:color w:val="000000" w:themeColor="text1"/>
          <w:shd w:val="clear" w:color="auto" w:fill="FFFFFF"/>
          <w:lang w:bidi="ar"/>
        </w:rPr>
        <w:t>1</w:t>
      </w:r>
      <w:r w:rsidRPr="00304A29">
        <w:rPr>
          <w:color w:val="000000" w:themeColor="text1"/>
          <w:shd w:val="clear" w:color="auto" w:fill="FFFFFF"/>
          <w:lang w:bidi="ar"/>
        </w:rPr>
        <w:t>2</w:t>
      </w:r>
      <w:r w:rsidRPr="00304A29">
        <w:rPr>
          <w:rFonts w:hint="eastAsia"/>
          <w:color w:val="000000" w:themeColor="text1"/>
          <w:shd w:val="clear" w:color="auto" w:fill="FFFFFF"/>
          <w:lang w:bidi="ar"/>
        </w:rPr>
        <w:t>分）</w:t>
      </w:r>
    </w:p>
    <w:p w14:paraId="461891F2" w14:textId="77777777" w:rsidR="009542BA" w:rsidRPr="00304A29" w:rsidRDefault="009542BA" w:rsidP="009542BA">
      <w:pPr>
        <w:pStyle w:val="af5"/>
        <w:rPr>
          <w:color w:val="000000" w:themeColor="text1"/>
        </w:rPr>
      </w:pPr>
      <w:r w:rsidRPr="00304A29">
        <w:rPr>
          <w:color w:val="000000" w:themeColor="text1"/>
        </w:rPr>
        <w:t>一</w:t>
      </w:r>
      <w:r w:rsidRPr="00304A29">
        <w:rPr>
          <w:rFonts w:hint="eastAsia"/>
          <w:color w:val="000000" w:themeColor="text1"/>
        </w:rPr>
        <w:t>质量为</w:t>
      </w:r>
      <w:r w:rsidRPr="00304A29">
        <w:rPr>
          <w:i/>
          <w:color w:val="000000" w:themeColor="text1"/>
        </w:rPr>
        <w:t>m</w:t>
      </w:r>
      <w:r w:rsidRPr="00304A29">
        <w:rPr>
          <w:rFonts w:hint="eastAsia"/>
          <w:color w:val="000000" w:themeColor="text1"/>
        </w:rPr>
        <w:t>的运动员</w:t>
      </w:r>
      <w:r w:rsidRPr="00304A29">
        <w:rPr>
          <w:color w:val="000000" w:themeColor="text1"/>
        </w:rPr>
        <w:t>，</w:t>
      </w:r>
      <w:r w:rsidRPr="00304A29">
        <w:rPr>
          <w:rFonts w:hint="eastAsia"/>
          <w:color w:val="000000" w:themeColor="text1"/>
        </w:rPr>
        <w:t>利用</w:t>
      </w:r>
      <w:r w:rsidRPr="00304A29">
        <w:rPr>
          <w:color w:val="000000" w:themeColor="text1"/>
        </w:rPr>
        <w:t>单杠</w:t>
      </w:r>
      <w:r w:rsidRPr="00304A29">
        <w:rPr>
          <w:rFonts w:hint="eastAsia"/>
          <w:color w:val="000000" w:themeColor="text1"/>
        </w:rPr>
        <w:t>做各种运动项目。在表演过程中</w:t>
      </w:r>
      <w:r w:rsidRPr="00304A29">
        <w:rPr>
          <w:color w:val="000000" w:themeColor="text1"/>
        </w:rPr>
        <w:t>身体悬空</w:t>
      </w:r>
      <w:r w:rsidRPr="00304A29">
        <w:rPr>
          <w:rFonts w:hint="eastAsia"/>
          <w:color w:val="000000" w:themeColor="text1"/>
        </w:rPr>
        <w:t>，</w:t>
      </w:r>
      <w:r w:rsidRPr="00304A29">
        <w:rPr>
          <w:color w:val="000000" w:themeColor="text1"/>
        </w:rPr>
        <w:t>单杠</w:t>
      </w:r>
      <w:r w:rsidRPr="00304A29">
        <w:rPr>
          <w:rFonts w:hint="eastAsia"/>
          <w:color w:val="000000" w:themeColor="text1"/>
        </w:rPr>
        <w:t>始终处于水</w:t>
      </w:r>
      <w:commentRangeStart w:id="2"/>
      <w:r w:rsidRPr="00304A29">
        <w:rPr>
          <w:rFonts w:hint="eastAsia"/>
          <w:color w:val="000000" w:themeColor="text1"/>
        </w:rPr>
        <w:t>平位置</w:t>
      </w:r>
      <w:commentRangeEnd w:id="2"/>
      <w:r w:rsidR="00572EE4" w:rsidRPr="00304A29">
        <w:rPr>
          <w:rStyle w:val="ae"/>
          <w:rFonts w:hint="eastAsia"/>
          <w:color w:val="000000" w:themeColor="text1"/>
          <w:szCs w:val="24"/>
        </w:rPr>
        <w:commentReference w:id="2"/>
      </w:r>
      <w:r w:rsidRPr="00304A29">
        <w:rPr>
          <w:rFonts w:hint="eastAsia"/>
          <w:color w:val="000000" w:themeColor="text1"/>
        </w:rPr>
        <w:t>。</w:t>
      </w:r>
    </w:p>
    <w:p w14:paraId="10B58367" w14:textId="77777777" w:rsidR="009542BA" w:rsidRPr="00304A29" w:rsidRDefault="009542BA" w:rsidP="009542BA">
      <w:pPr>
        <w:rPr>
          <w:color w:val="000000" w:themeColor="text1"/>
          <w:szCs w:val="21"/>
        </w:rPr>
      </w:pPr>
    </w:p>
    <w:p w14:paraId="37A3CF8D" w14:textId="31B1E546" w:rsidR="009542BA" w:rsidRPr="00304A29" w:rsidRDefault="009542BA" w:rsidP="009542BA">
      <w:pPr>
        <w:rPr>
          <w:color w:val="000000" w:themeColor="text1"/>
          <w:szCs w:val="21"/>
        </w:rPr>
      </w:pPr>
      <w:r w:rsidRPr="00304A29">
        <w:rPr>
          <w:noProof/>
          <w:color w:val="000000" w:themeColor="text1"/>
          <w:szCs w:val="21"/>
        </w:rPr>
        <w:drawing>
          <wp:anchor distT="0" distB="0" distL="114300" distR="114300" simplePos="0" relativeHeight="251645952" behindDoc="0" locked="0" layoutInCell="1" allowOverlap="1" wp14:anchorId="6BC26629" wp14:editId="7DC60B78">
            <wp:simplePos x="0" y="0"/>
            <wp:positionH relativeFrom="margin">
              <wp:align>right</wp:align>
            </wp:positionH>
            <wp:positionV relativeFrom="paragraph">
              <wp:posOffset>60666</wp:posOffset>
            </wp:positionV>
            <wp:extent cx="1452880" cy="742315"/>
            <wp:effectExtent l="0" t="0" r="0" b="635"/>
            <wp:wrapSquare wrapText="bothSides"/>
            <wp:docPr id="2069755508" name="图片 206975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755508" name="图片 2069755508"/>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1452880" cy="742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A29">
        <w:rPr>
          <w:rFonts w:hint="eastAsia"/>
          <w:color w:val="000000" w:themeColor="text1"/>
          <w:szCs w:val="21"/>
        </w:rPr>
        <w:t>1</w:t>
      </w:r>
      <w:r w:rsidRPr="00304A29">
        <w:rPr>
          <w:rFonts w:hint="eastAsia"/>
          <w:color w:val="000000" w:themeColor="text1"/>
        </w:rPr>
        <w:t>．</w:t>
      </w:r>
      <w:r w:rsidRPr="00304A29">
        <w:rPr>
          <w:rFonts w:hint="eastAsia"/>
          <w:color w:val="000000" w:themeColor="text1"/>
          <w:szCs w:val="21"/>
        </w:rPr>
        <w:t>（多选）</w:t>
      </w:r>
      <w:r w:rsidRPr="00304A29">
        <w:rPr>
          <w:color w:val="000000" w:themeColor="text1"/>
          <w:szCs w:val="21"/>
        </w:rPr>
        <w:t>如图所示，</w:t>
      </w:r>
      <w:r w:rsidRPr="00304A29">
        <w:rPr>
          <w:rFonts w:hint="eastAsia"/>
          <w:color w:val="000000" w:themeColor="text1"/>
          <w:szCs w:val="21"/>
        </w:rPr>
        <w:t>该运动员</w:t>
      </w:r>
      <w:r w:rsidRPr="00304A29">
        <w:rPr>
          <w:color w:val="000000" w:themeColor="text1"/>
          <w:szCs w:val="21"/>
        </w:rPr>
        <w:t>双手对称地握住单杠</w:t>
      </w:r>
      <w:r w:rsidRPr="00304A29">
        <w:rPr>
          <w:rFonts w:hint="eastAsia"/>
          <w:color w:val="000000" w:themeColor="text1"/>
          <w:szCs w:val="21"/>
        </w:rPr>
        <w:t>，并保持静止。设</w:t>
      </w:r>
      <w:r w:rsidRPr="00304A29">
        <w:rPr>
          <w:color w:val="000000" w:themeColor="text1"/>
          <w:szCs w:val="21"/>
        </w:rPr>
        <w:t>单杠</w:t>
      </w:r>
      <w:r w:rsidRPr="00304A29">
        <w:rPr>
          <w:rFonts w:hint="eastAsia"/>
          <w:color w:val="000000" w:themeColor="text1"/>
          <w:szCs w:val="21"/>
        </w:rPr>
        <w:t>受到手施加的摩擦力大小为</w:t>
      </w:r>
      <w:r w:rsidRPr="00304A29">
        <w:rPr>
          <w:rFonts w:hint="eastAsia"/>
          <w:i/>
          <w:color w:val="000000" w:themeColor="text1"/>
          <w:szCs w:val="21"/>
        </w:rPr>
        <w:t>F</w:t>
      </w:r>
      <w:r w:rsidRPr="00304A29">
        <w:rPr>
          <w:rFonts w:hint="eastAsia"/>
          <w:color w:val="000000" w:themeColor="text1"/>
          <w:szCs w:val="21"/>
          <w:vertAlign w:val="subscript"/>
        </w:rPr>
        <w:t>f</w:t>
      </w:r>
      <w:r w:rsidRPr="00304A29">
        <w:rPr>
          <w:rFonts w:hint="eastAsia"/>
          <w:color w:val="000000" w:themeColor="text1"/>
          <w:szCs w:val="21"/>
        </w:rPr>
        <w:t>，受到手施加的压力大小为</w:t>
      </w:r>
      <w:r w:rsidRPr="00304A29">
        <w:rPr>
          <w:rFonts w:hint="eastAsia"/>
          <w:i/>
          <w:color w:val="000000" w:themeColor="text1"/>
          <w:szCs w:val="21"/>
        </w:rPr>
        <w:t>F</w:t>
      </w:r>
      <w:r w:rsidRPr="00304A29">
        <w:rPr>
          <w:color w:val="000000" w:themeColor="text1"/>
          <w:szCs w:val="21"/>
          <w:vertAlign w:val="subscript"/>
        </w:rPr>
        <w:t>N</w:t>
      </w:r>
      <w:r w:rsidRPr="00304A29">
        <w:rPr>
          <w:rFonts w:hint="eastAsia"/>
          <w:color w:val="000000" w:themeColor="text1"/>
          <w:szCs w:val="21"/>
        </w:rPr>
        <w:t>，若</w:t>
      </w:r>
      <w:r w:rsidRPr="00304A29">
        <w:rPr>
          <w:color w:val="000000" w:themeColor="text1"/>
          <w:szCs w:val="21"/>
        </w:rPr>
        <w:t>两臂之间的夹角</w:t>
      </w:r>
      <w:r w:rsidRPr="00304A29">
        <w:rPr>
          <w:rFonts w:hint="eastAsia"/>
          <w:color w:val="000000" w:themeColor="text1"/>
          <w:szCs w:val="21"/>
        </w:rPr>
        <w:t>增大些，则</w:t>
      </w:r>
    </w:p>
    <w:p w14:paraId="225E1783" w14:textId="4B2C0236" w:rsidR="009542BA" w:rsidRPr="00304A29" w:rsidRDefault="009542BA" w:rsidP="009542BA">
      <w:pPr>
        <w:rPr>
          <w:color w:val="000000" w:themeColor="text1"/>
        </w:rPr>
      </w:pPr>
      <w:r w:rsidRPr="00304A29">
        <w:rPr>
          <w:rFonts w:hint="eastAsia"/>
          <w:color w:val="000000" w:themeColor="text1"/>
        </w:rPr>
        <w:t>A</w:t>
      </w:r>
      <w:r w:rsidRPr="00304A29">
        <w:rPr>
          <w:rFonts w:hint="eastAsia"/>
          <w:color w:val="000000" w:themeColor="text1"/>
        </w:rPr>
        <w:t>．</w:t>
      </w:r>
      <w:r w:rsidRPr="00304A29">
        <w:rPr>
          <w:rFonts w:hint="eastAsia"/>
          <w:i/>
          <w:color w:val="000000" w:themeColor="text1"/>
        </w:rPr>
        <w:t>F</w:t>
      </w:r>
      <w:r w:rsidRPr="00304A29">
        <w:rPr>
          <w:rFonts w:hint="eastAsia"/>
          <w:color w:val="000000" w:themeColor="text1"/>
          <w:vertAlign w:val="subscript"/>
        </w:rPr>
        <w:t>f</w:t>
      </w:r>
      <w:r w:rsidRPr="00304A29">
        <w:rPr>
          <w:rFonts w:hint="eastAsia"/>
          <w:color w:val="000000" w:themeColor="text1"/>
        </w:rPr>
        <w:t>增大</w:t>
      </w:r>
      <w:r w:rsidRPr="00304A29">
        <w:rPr>
          <w:color w:val="000000" w:themeColor="text1"/>
        </w:rPr>
        <w:tab/>
      </w:r>
      <w:r w:rsidRPr="00304A29">
        <w:rPr>
          <w:color w:val="000000" w:themeColor="text1"/>
        </w:rPr>
        <w:tab/>
      </w:r>
      <w:r w:rsidRPr="00304A29">
        <w:rPr>
          <w:color w:val="000000" w:themeColor="text1"/>
        </w:rPr>
        <w:tab/>
      </w:r>
      <w:r w:rsidRPr="00304A29">
        <w:rPr>
          <w:rFonts w:hint="eastAsia"/>
          <w:color w:val="000000" w:themeColor="text1"/>
        </w:rPr>
        <w:t>B</w:t>
      </w:r>
      <w:r w:rsidRPr="00304A29">
        <w:rPr>
          <w:rFonts w:hint="eastAsia"/>
          <w:color w:val="000000" w:themeColor="text1"/>
        </w:rPr>
        <w:t>．</w:t>
      </w:r>
      <w:r w:rsidRPr="00304A29">
        <w:rPr>
          <w:rFonts w:hint="eastAsia"/>
          <w:i/>
          <w:color w:val="000000" w:themeColor="text1"/>
        </w:rPr>
        <w:t>F</w:t>
      </w:r>
      <w:r w:rsidRPr="00304A29">
        <w:rPr>
          <w:rFonts w:hint="eastAsia"/>
          <w:color w:val="000000" w:themeColor="text1"/>
          <w:vertAlign w:val="subscript"/>
        </w:rPr>
        <w:t>f</w:t>
      </w:r>
      <w:r w:rsidRPr="00304A29">
        <w:rPr>
          <w:rFonts w:hint="eastAsia"/>
          <w:color w:val="000000" w:themeColor="text1"/>
        </w:rPr>
        <w:t>不变</w:t>
      </w:r>
      <w:r w:rsidRPr="00304A29">
        <w:rPr>
          <w:color w:val="000000" w:themeColor="text1"/>
        </w:rPr>
        <w:tab/>
      </w:r>
      <w:r w:rsidRPr="00304A29">
        <w:rPr>
          <w:color w:val="000000" w:themeColor="text1"/>
        </w:rPr>
        <w:tab/>
      </w:r>
      <w:r w:rsidRPr="00304A29">
        <w:rPr>
          <w:color w:val="000000" w:themeColor="text1"/>
        </w:rPr>
        <w:tab/>
      </w:r>
      <w:r w:rsidRPr="00304A29">
        <w:rPr>
          <w:rFonts w:hint="eastAsia"/>
          <w:color w:val="000000" w:themeColor="text1"/>
        </w:rPr>
        <w:t>C</w:t>
      </w:r>
      <w:r w:rsidRPr="00304A29">
        <w:rPr>
          <w:rFonts w:hint="eastAsia"/>
          <w:color w:val="000000" w:themeColor="text1"/>
        </w:rPr>
        <w:t>．</w:t>
      </w:r>
      <w:r w:rsidRPr="00304A29">
        <w:rPr>
          <w:rFonts w:hint="eastAsia"/>
          <w:i/>
          <w:color w:val="000000" w:themeColor="text1"/>
        </w:rPr>
        <w:t>F</w:t>
      </w:r>
      <w:r w:rsidRPr="00304A29">
        <w:rPr>
          <w:rFonts w:hint="eastAsia"/>
          <w:color w:val="000000" w:themeColor="text1"/>
          <w:vertAlign w:val="subscript"/>
        </w:rPr>
        <w:t>f</w:t>
      </w:r>
      <w:r w:rsidRPr="00304A29">
        <w:rPr>
          <w:rFonts w:hint="eastAsia"/>
          <w:color w:val="000000" w:themeColor="text1"/>
        </w:rPr>
        <w:t>减小</w:t>
      </w:r>
    </w:p>
    <w:p w14:paraId="0EB8B46A" w14:textId="14D85B1C" w:rsidR="009542BA" w:rsidRPr="00304A29" w:rsidRDefault="009542BA" w:rsidP="009542BA">
      <w:pPr>
        <w:rPr>
          <w:color w:val="000000" w:themeColor="text1"/>
        </w:rPr>
      </w:pPr>
      <w:r w:rsidRPr="00304A29">
        <w:rPr>
          <w:color w:val="000000" w:themeColor="text1"/>
        </w:rPr>
        <w:t>D</w:t>
      </w:r>
      <w:r w:rsidRPr="00304A29">
        <w:rPr>
          <w:rFonts w:hint="eastAsia"/>
          <w:color w:val="000000" w:themeColor="text1"/>
        </w:rPr>
        <w:t>．</w:t>
      </w:r>
      <w:r w:rsidRPr="00304A29">
        <w:rPr>
          <w:rFonts w:hint="eastAsia"/>
          <w:i/>
          <w:color w:val="000000" w:themeColor="text1"/>
        </w:rPr>
        <w:t>F</w:t>
      </w:r>
      <w:r w:rsidRPr="00304A29">
        <w:rPr>
          <w:color w:val="000000" w:themeColor="text1"/>
          <w:vertAlign w:val="subscript"/>
        </w:rPr>
        <w:t>N</w:t>
      </w:r>
      <w:r w:rsidRPr="00304A29">
        <w:rPr>
          <w:rFonts w:hint="eastAsia"/>
          <w:color w:val="000000" w:themeColor="text1"/>
        </w:rPr>
        <w:t>增大</w:t>
      </w:r>
      <w:r w:rsidRPr="00304A29">
        <w:rPr>
          <w:color w:val="000000" w:themeColor="text1"/>
        </w:rPr>
        <w:tab/>
      </w:r>
      <w:r w:rsidRPr="00304A29">
        <w:rPr>
          <w:color w:val="000000" w:themeColor="text1"/>
        </w:rPr>
        <w:tab/>
      </w:r>
      <w:r w:rsidRPr="00304A29">
        <w:rPr>
          <w:color w:val="000000" w:themeColor="text1"/>
        </w:rPr>
        <w:tab/>
        <w:t>E</w:t>
      </w:r>
      <w:r w:rsidRPr="00304A29">
        <w:rPr>
          <w:rFonts w:hint="eastAsia"/>
          <w:color w:val="000000" w:themeColor="text1"/>
        </w:rPr>
        <w:t>．</w:t>
      </w:r>
      <w:r w:rsidRPr="00304A29">
        <w:rPr>
          <w:rFonts w:hint="eastAsia"/>
          <w:i/>
          <w:color w:val="000000" w:themeColor="text1"/>
        </w:rPr>
        <w:t>F</w:t>
      </w:r>
      <w:r w:rsidRPr="00304A29">
        <w:rPr>
          <w:color w:val="000000" w:themeColor="text1"/>
          <w:vertAlign w:val="subscript"/>
        </w:rPr>
        <w:t>N</w:t>
      </w:r>
      <w:r w:rsidRPr="00304A29">
        <w:rPr>
          <w:rFonts w:hint="eastAsia"/>
          <w:color w:val="000000" w:themeColor="text1"/>
        </w:rPr>
        <w:t>不变</w:t>
      </w:r>
      <w:r w:rsidRPr="00304A29">
        <w:rPr>
          <w:color w:val="000000" w:themeColor="text1"/>
        </w:rPr>
        <w:tab/>
      </w:r>
      <w:r w:rsidRPr="00304A29">
        <w:rPr>
          <w:color w:val="000000" w:themeColor="text1"/>
        </w:rPr>
        <w:tab/>
      </w:r>
      <w:r w:rsidRPr="00304A29">
        <w:rPr>
          <w:color w:val="000000" w:themeColor="text1"/>
        </w:rPr>
        <w:tab/>
        <w:t>F</w:t>
      </w:r>
      <w:r w:rsidRPr="00304A29">
        <w:rPr>
          <w:rFonts w:hint="eastAsia"/>
          <w:color w:val="000000" w:themeColor="text1"/>
        </w:rPr>
        <w:t>．</w:t>
      </w:r>
      <w:r w:rsidRPr="00304A29">
        <w:rPr>
          <w:rFonts w:hint="eastAsia"/>
          <w:i/>
          <w:color w:val="000000" w:themeColor="text1"/>
        </w:rPr>
        <w:t>F</w:t>
      </w:r>
      <w:r w:rsidRPr="00304A29">
        <w:rPr>
          <w:color w:val="000000" w:themeColor="text1"/>
          <w:vertAlign w:val="subscript"/>
        </w:rPr>
        <w:t>N</w:t>
      </w:r>
      <w:r w:rsidRPr="00304A29">
        <w:rPr>
          <w:rFonts w:hint="eastAsia"/>
          <w:color w:val="000000" w:themeColor="text1"/>
        </w:rPr>
        <w:t>减小</w:t>
      </w:r>
    </w:p>
    <w:p w14:paraId="7E919927" w14:textId="77777777" w:rsidR="009542BA" w:rsidRPr="00304A29" w:rsidRDefault="009542BA" w:rsidP="009542BA">
      <w:pPr>
        <w:rPr>
          <w:color w:val="000000" w:themeColor="text1"/>
        </w:rPr>
      </w:pPr>
    </w:p>
    <w:p w14:paraId="5EEE0658" w14:textId="1E7EB926" w:rsidR="009542BA" w:rsidRPr="00304A29" w:rsidRDefault="009542BA" w:rsidP="009542BA">
      <w:pPr>
        <w:rPr>
          <w:color w:val="000000" w:themeColor="text1"/>
        </w:rPr>
      </w:pPr>
      <w:r w:rsidRPr="00304A29">
        <w:rPr>
          <w:color w:val="000000" w:themeColor="text1"/>
        </w:rPr>
        <w:t>2</w:t>
      </w:r>
      <w:r w:rsidRPr="00304A29">
        <w:rPr>
          <w:rFonts w:hint="eastAsia"/>
          <w:color w:val="000000" w:themeColor="text1"/>
        </w:rPr>
        <w:t>．该运动员</w:t>
      </w:r>
      <w:r w:rsidRPr="00304A29">
        <w:rPr>
          <w:color w:val="000000" w:themeColor="text1"/>
        </w:rPr>
        <w:t>双手对称地握住单杠</w:t>
      </w:r>
      <w:r w:rsidRPr="00304A29">
        <w:rPr>
          <w:rFonts w:hint="eastAsia"/>
          <w:color w:val="000000" w:themeColor="text1"/>
        </w:rPr>
        <w:t>，从静止起做引体向上运动，则在一次完整上升运动过程中，他的加速度方向可能是</w:t>
      </w:r>
    </w:p>
    <w:p w14:paraId="6C7654E1" w14:textId="01792D45" w:rsidR="009542BA" w:rsidRPr="00304A29" w:rsidRDefault="009542BA" w:rsidP="009542BA">
      <w:pPr>
        <w:rPr>
          <w:color w:val="000000" w:themeColor="text1"/>
        </w:rPr>
      </w:pPr>
      <w:r w:rsidRPr="00304A29">
        <w:rPr>
          <w:rFonts w:hint="eastAsia"/>
          <w:color w:val="000000" w:themeColor="text1"/>
        </w:rPr>
        <w:t>A</w:t>
      </w:r>
      <w:r w:rsidRPr="00304A29">
        <w:rPr>
          <w:rFonts w:hint="eastAsia"/>
          <w:color w:val="000000" w:themeColor="text1"/>
        </w:rPr>
        <w:t>．始终向上</w:t>
      </w:r>
      <w:r w:rsidRPr="00304A29">
        <w:rPr>
          <w:color w:val="000000" w:themeColor="text1"/>
        </w:rPr>
        <w:tab/>
      </w:r>
      <w:r w:rsidRPr="00304A29">
        <w:rPr>
          <w:color w:val="000000" w:themeColor="text1"/>
        </w:rPr>
        <w:tab/>
      </w:r>
      <w:r w:rsidRPr="00304A29">
        <w:rPr>
          <w:color w:val="000000" w:themeColor="text1"/>
        </w:rPr>
        <w:tab/>
      </w:r>
      <w:r w:rsidRPr="00304A29">
        <w:rPr>
          <w:color w:val="000000" w:themeColor="text1"/>
        </w:rPr>
        <w:tab/>
      </w:r>
      <w:r w:rsidRPr="00304A29">
        <w:rPr>
          <w:color w:val="000000" w:themeColor="text1"/>
        </w:rPr>
        <w:tab/>
      </w:r>
      <w:r w:rsidRPr="00304A29">
        <w:rPr>
          <w:rFonts w:hint="eastAsia"/>
          <w:color w:val="000000" w:themeColor="text1"/>
        </w:rPr>
        <w:t>B</w:t>
      </w:r>
      <w:r w:rsidRPr="00304A29">
        <w:rPr>
          <w:rFonts w:hint="eastAsia"/>
          <w:color w:val="000000" w:themeColor="text1"/>
        </w:rPr>
        <w:t>．始终向下</w:t>
      </w:r>
    </w:p>
    <w:p w14:paraId="12A31FB2" w14:textId="60A7548A" w:rsidR="009542BA" w:rsidRPr="00304A29" w:rsidRDefault="009542BA" w:rsidP="009542BA">
      <w:pPr>
        <w:rPr>
          <w:color w:val="000000" w:themeColor="text1"/>
        </w:rPr>
      </w:pPr>
      <w:r w:rsidRPr="00304A29">
        <w:rPr>
          <w:rFonts w:hint="eastAsia"/>
          <w:color w:val="000000" w:themeColor="text1"/>
        </w:rPr>
        <w:t>C</w:t>
      </w:r>
      <w:r w:rsidRPr="00304A29">
        <w:rPr>
          <w:rFonts w:hint="eastAsia"/>
          <w:color w:val="000000" w:themeColor="text1"/>
        </w:rPr>
        <w:t>．先向上后向下</w:t>
      </w:r>
      <w:r w:rsidRPr="00304A29">
        <w:rPr>
          <w:color w:val="000000" w:themeColor="text1"/>
        </w:rPr>
        <w:tab/>
      </w:r>
      <w:r w:rsidRPr="00304A29">
        <w:rPr>
          <w:color w:val="000000" w:themeColor="text1"/>
        </w:rPr>
        <w:tab/>
      </w:r>
      <w:r w:rsidRPr="00304A29">
        <w:rPr>
          <w:color w:val="000000" w:themeColor="text1"/>
        </w:rPr>
        <w:tab/>
      </w:r>
      <w:r w:rsidRPr="00304A29">
        <w:rPr>
          <w:color w:val="000000" w:themeColor="text1"/>
        </w:rPr>
        <w:tab/>
        <w:t>D</w:t>
      </w:r>
      <w:r w:rsidRPr="00304A29">
        <w:rPr>
          <w:rFonts w:hint="eastAsia"/>
          <w:color w:val="000000" w:themeColor="text1"/>
        </w:rPr>
        <w:t>．先向下后向上</w:t>
      </w:r>
    </w:p>
    <w:p w14:paraId="42A5A31F" w14:textId="77777777" w:rsidR="009542BA" w:rsidRPr="00304A29" w:rsidRDefault="009542BA" w:rsidP="009542BA">
      <w:pPr>
        <w:rPr>
          <w:color w:val="000000" w:themeColor="text1"/>
        </w:rPr>
      </w:pPr>
    </w:p>
    <w:p w14:paraId="1703AF22" w14:textId="32AD6FC5" w:rsidR="009542BA" w:rsidRPr="00304A29" w:rsidRDefault="009542BA" w:rsidP="009542BA">
      <w:pPr>
        <w:rPr>
          <w:rFonts w:hAnsi="宋体" w:hint="eastAsia"/>
          <w:color w:val="000000" w:themeColor="text1"/>
        </w:rPr>
      </w:pPr>
      <w:r w:rsidRPr="00304A29">
        <w:rPr>
          <w:color w:val="000000" w:themeColor="text1"/>
        </w:rPr>
        <w:t>3</w:t>
      </w:r>
      <w:r w:rsidRPr="00304A29">
        <w:rPr>
          <w:color w:val="000000" w:themeColor="text1"/>
        </w:rPr>
        <w:t>．</w:t>
      </w:r>
      <w:r w:rsidRPr="00304A29">
        <w:rPr>
          <w:rFonts w:hint="eastAsia"/>
          <w:color w:val="000000" w:themeColor="text1"/>
        </w:rPr>
        <w:t>若该运动员用右</w:t>
      </w:r>
      <w:r w:rsidRPr="00304A29">
        <w:rPr>
          <w:rFonts w:hAnsi="宋体"/>
          <w:color w:val="000000" w:themeColor="text1"/>
        </w:rPr>
        <w:t>手抓住单杠，伸展身体，以单杠为轴做圆周运动</w:t>
      </w:r>
      <w:r w:rsidRPr="00304A29">
        <w:rPr>
          <w:rFonts w:hAnsi="宋体" w:hint="eastAsia"/>
          <w:color w:val="000000" w:themeColor="text1"/>
        </w:rPr>
        <w:t>，不计在运动过程中</w:t>
      </w:r>
      <w:r w:rsidRPr="00304A29">
        <w:rPr>
          <w:rFonts w:hint="eastAsia"/>
          <w:color w:val="000000" w:themeColor="text1"/>
        </w:rPr>
        <w:t>运动员</w:t>
      </w:r>
      <w:r w:rsidRPr="00304A29">
        <w:rPr>
          <w:rFonts w:hAnsi="宋体" w:hint="eastAsia"/>
          <w:color w:val="000000" w:themeColor="text1"/>
        </w:rPr>
        <w:t>损失</w:t>
      </w:r>
      <w:r w:rsidRPr="00304A29">
        <w:rPr>
          <w:rFonts w:hint="eastAsia"/>
          <w:color w:val="000000" w:themeColor="text1"/>
        </w:rPr>
        <w:t>的</w:t>
      </w:r>
      <w:r w:rsidRPr="00304A29">
        <w:rPr>
          <w:rFonts w:hAnsi="宋体" w:hint="eastAsia"/>
          <w:color w:val="000000" w:themeColor="text1"/>
        </w:rPr>
        <w:t>机械能，认为运动员的质量全部集中在他的重心处。</w:t>
      </w:r>
    </w:p>
    <w:p w14:paraId="03625910" w14:textId="77777777" w:rsidR="009542BA" w:rsidRPr="00304A29" w:rsidRDefault="009542BA" w:rsidP="009542BA">
      <w:pPr>
        <w:rPr>
          <w:color w:val="000000" w:themeColor="text1"/>
        </w:rPr>
      </w:pPr>
      <w:r w:rsidRPr="00304A29">
        <w:rPr>
          <w:rFonts w:hAnsi="宋体" w:hint="eastAsia"/>
          <w:color w:val="000000" w:themeColor="text1"/>
        </w:rPr>
        <w:t>（</w:t>
      </w:r>
      <w:r w:rsidRPr="00304A29">
        <w:rPr>
          <w:rFonts w:hAnsi="宋体" w:hint="eastAsia"/>
          <w:color w:val="000000" w:themeColor="text1"/>
        </w:rPr>
        <w:t>1</w:t>
      </w:r>
      <w:r w:rsidRPr="00304A29">
        <w:rPr>
          <w:rFonts w:hAnsi="宋体" w:hint="eastAsia"/>
          <w:color w:val="000000" w:themeColor="text1"/>
        </w:rPr>
        <w:t>）</w:t>
      </w:r>
      <w:r w:rsidRPr="00304A29">
        <w:rPr>
          <w:rFonts w:hint="eastAsia"/>
          <w:color w:val="000000" w:themeColor="text1"/>
        </w:rPr>
        <w:t>该</w:t>
      </w:r>
      <w:r w:rsidRPr="00304A29">
        <w:rPr>
          <w:rFonts w:hAnsi="宋体" w:hint="eastAsia"/>
          <w:color w:val="000000" w:themeColor="text1"/>
        </w:rPr>
        <w:t>运动员右手臂</w:t>
      </w:r>
      <w:r w:rsidRPr="00304A29">
        <w:rPr>
          <w:rFonts w:hAnsi="宋体"/>
          <w:color w:val="000000" w:themeColor="text1"/>
        </w:rPr>
        <w:t>至少</w:t>
      </w:r>
      <w:r w:rsidRPr="00304A29">
        <w:rPr>
          <w:rFonts w:hAnsi="宋体" w:hint="eastAsia"/>
          <w:color w:val="000000" w:themeColor="text1"/>
        </w:rPr>
        <w:t>要</w:t>
      </w:r>
      <w:r w:rsidRPr="00304A29">
        <w:rPr>
          <w:rFonts w:hAnsi="宋体"/>
          <w:color w:val="000000" w:themeColor="text1"/>
        </w:rPr>
        <w:t>能</w:t>
      </w:r>
      <w:r w:rsidRPr="00304A29">
        <w:rPr>
          <w:rFonts w:hAnsi="宋体" w:hint="eastAsia"/>
          <w:color w:val="000000" w:themeColor="text1"/>
        </w:rPr>
        <w:t>够</w:t>
      </w:r>
      <w:r w:rsidRPr="00304A29">
        <w:rPr>
          <w:rFonts w:hAnsi="宋体"/>
          <w:color w:val="000000" w:themeColor="text1"/>
        </w:rPr>
        <w:t>承</w:t>
      </w:r>
      <w:r w:rsidRPr="00304A29">
        <w:rPr>
          <w:rFonts w:hAnsi="宋体" w:hint="eastAsia"/>
          <w:color w:val="000000" w:themeColor="text1"/>
        </w:rPr>
        <w:t>受的力的大小为</w:t>
      </w:r>
      <w:r w:rsidRPr="00304A29">
        <w:rPr>
          <w:rFonts w:hAnsi="宋体" w:hint="eastAsia"/>
          <w:color w:val="000000" w:themeColor="text1"/>
        </w:rPr>
        <w:t>_</w:t>
      </w:r>
      <w:r w:rsidRPr="00304A29">
        <w:rPr>
          <w:rFonts w:hAnsi="宋体"/>
          <w:color w:val="000000" w:themeColor="text1"/>
        </w:rPr>
        <w:t>_______</w:t>
      </w:r>
      <w:r w:rsidRPr="00304A29">
        <w:rPr>
          <w:rFonts w:hAnsi="宋体" w:hint="eastAsia"/>
          <w:color w:val="000000" w:themeColor="text1"/>
        </w:rPr>
        <w:t>。</w:t>
      </w:r>
    </w:p>
    <w:p w14:paraId="6EFF66A5" w14:textId="77777777" w:rsidR="009542BA" w:rsidRPr="00304A29" w:rsidRDefault="009542BA" w:rsidP="009542BA">
      <w:pPr>
        <w:rPr>
          <w:color w:val="000000" w:themeColor="text1"/>
        </w:rPr>
      </w:pPr>
      <w:r w:rsidRPr="00304A29">
        <w:rPr>
          <w:rFonts w:hAnsi="宋体" w:hint="eastAsia"/>
          <w:color w:val="000000" w:themeColor="text1"/>
        </w:rPr>
        <w:t>（</w:t>
      </w:r>
      <w:r w:rsidRPr="00304A29">
        <w:rPr>
          <w:rFonts w:hAnsi="宋体"/>
          <w:color w:val="000000" w:themeColor="text1"/>
        </w:rPr>
        <w:t>2</w:t>
      </w:r>
      <w:r w:rsidRPr="00304A29">
        <w:rPr>
          <w:rFonts w:hAnsi="宋体" w:hint="eastAsia"/>
          <w:color w:val="000000" w:themeColor="text1"/>
        </w:rPr>
        <w:t>）</w:t>
      </w:r>
      <w:r w:rsidRPr="00304A29">
        <w:rPr>
          <w:rFonts w:hint="eastAsia"/>
          <w:color w:val="000000" w:themeColor="text1"/>
        </w:rPr>
        <w:t>该</w:t>
      </w:r>
      <w:r w:rsidRPr="00304A29">
        <w:rPr>
          <w:rFonts w:hAnsi="宋体" w:hint="eastAsia"/>
          <w:color w:val="000000" w:themeColor="text1"/>
        </w:rPr>
        <w:t>运动员将身体的</w:t>
      </w:r>
      <w:r w:rsidRPr="00304A29">
        <w:rPr>
          <w:rFonts w:hAnsi="宋体"/>
          <w:color w:val="000000" w:themeColor="text1"/>
        </w:rPr>
        <w:t>圆周运动</w:t>
      </w:r>
      <w:r w:rsidRPr="00304A29">
        <w:rPr>
          <w:rFonts w:hAnsi="宋体" w:hint="eastAsia"/>
          <w:color w:val="000000" w:themeColor="text1"/>
        </w:rPr>
        <w:t>调整为</w:t>
      </w:r>
      <w:r w:rsidRPr="00304A29">
        <w:rPr>
          <w:rFonts w:hAnsi="宋体"/>
          <w:color w:val="000000" w:themeColor="text1"/>
        </w:rPr>
        <w:t>以单杠为</w:t>
      </w:r>
      <w:r w:rsidRPr="00304A29">
        <w:rPr>
          <w:rFonts w:hAnsi="宋体" w:hint="eastAsia"/>
          <w:color w:val="000000" w:themeColor="text1"/>
        </w:rPr>
        <w:t>转</w:t>
      </w:r>
      <w:r w:rsidRPr="00304A29">
        <w:rPr>
          <w:rFonts w:hAnsi="宋体"/>
          <w:color w:val="000000" w:themeColor="text1"/>
        </w:rPr>
        <w:t>轴</w:t>
      </w:r>
      <w:r w:rsidRPr="00304A29">
        <w:rPr>
          <w:rFonts w:hAnsi="宋体" w:hint="eastAsia"/>
          <w:color w:val="000000" w:themeColor="text1"/>
        </w:rPr>
        <w:t>的小幅度摆动。若在</w:t>
      </w:r>
      <w:r w:rsidRPr="00304A29">
        <w:rPr>
          <w:rFonts w:hAnsi="宋体" w:hint="eastAsia"/>
          <w:i/>
          <w:color w:val="000000" w:themeColor="text1"/>
        </w:rPr>
        <w:t>t</w:t>
      </w:r>
      <w:r w:rsidRPr="00304A29">
        <w:rPr>
          <w:rFonts w:hAnsi="宋体" w:hint="eastAsia"/>
          <w:color w:val="000000" w:themeColor="text1"/>
        </w:rPr>
        <w:t>时间内身体摆动了</w:t>
      </w:r>
      <w:r w:rsidRPr="00304A29">
        <w:rPr>
          <w:rFonts w:hAnsi="宋体" w:hint="eastAsia"/>
          <w:i/>
          <w:color w:val="000000" w:themeColor="text1"/>
        </w:rPr>
        <w:t>N</w:t>
      </w:r>
      <w:r w:rsidRPr="00304A29">
        <w:rPr>
          <w:rFonts w:hAnsi="宋体" w:hint="eastAsia"/>
          <w:color w:val="000000" w:themeColor="text1"/>
        </w:rPr>
        <w:t>次，</w:t>
      </w:r>
      <w:r w:rsidRPr="00304A29">
        <w:rPr>
          <w:rFonts w:hint="eastAsia"/>
          <w:color w:val="000000" w:themeColor="text1"/>
        </w:rPr>
        <w:t>将运动员等效为单摆，则等效摆长为</w:t>
      </w:r>
      <w:r w:rsidRPr="00304A29">
        <w:rPr>
          <w:rFonts w:hint="eastAsia"/>
          <w:color w:val="000000" w:themeColor="text1"/>
        </w:rPr>
        <w:t>_</w:t>
      </w:r>
      <w:r w:rsidRPr="00304A29">
        <w:rPr>
          <w:color w:val="000000" w:themeColor="text1"/>
        </w:rPr>
        <w:t>________</w:t>
      </w:r>
      <w:r w:rsidRPr="00304A29">
        <w:rPr>
          <w:rFonts w:hint="eastAsia"/>
          <w:color w:val="000000" w:themeColor="text1"/>
        </w:rPr>
        <w:t>。</w:t>
      </w:r>
    </w:p>
    <w:p w14:paraId="5711ABBF" w14:textId="77777777" w:rsidR="009542BA" w:rsidRPr="00304A29" w:rsidRDefault="009542BA" w:rsidP="009542BA">
      <w:pPr>
        <w:rPr>
          <w:color w:val="000000" w:themeColor="text1"/>
        </w:rPr>
      </w:pPr>
    </w:p>
    <w:p w14:paraId="5BF69620" w14:textId="77777777" w:rsidR="009542BA" w:rsidRPr="00304A29" w:rsidRDefault="009542BA" w:rsidP="009542BA">
      <w:pPr>
        <w:rPr>
          <w:color w:val="000000" w:themeColor="text1"/>
        </w:rPr>
      </w:pPr>
    </w:p>
    <w:p w14:paraId="1DEA3E5E" w14:textId="77777777" w:rsidR="009542BA" w:rsidRPr="00304A29" w:rsidRDefault="009542BA" w:rsidP="009542BA">
      <w:pPr>
        <w:rPr>
          <w:color w:val="000000" w:themeColor="text1"/>
        </w:rPr>
      </w:pPr>
    </w:p>
    <w:p w14:paraId="3E674F7A" w14:textId="77777777" w:rsidR="009542BA" w:rsidRPr="00304A29" w:rsidRDefault="009542BA" w:rsidP="009542BA">
      <w:pPr>
        <w:rPr>
          <w:color w:val="000000" w:themeColor="text1"/>
        </w:rPr>
      </w:pPr>
    </w:p>
    <w:p w14:paraId="1C60BF0F" w14:textId="389C03CF"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t>三、矿料传送带发电（</w:t>
      </w:r>
      <w:r w:rsidRPr="00304A29">
        <w:rPr>
          <w:rFonts w:hint="eastAsia"/>
          <w:color w:val="000000" w:themeColor="text1"/>
          <w:shd w:val="clear" w:color="auto" w:fill="FFFFFF"/>
          <w:lang w:bidi="ar"/>
        </w:rPr>
        <w:t>1</w:t>
      </w:r>
      <w:r w:rsidRPr="00304A29">
        <w:rPr>
          <w:color w:val="000000" w:themeColor="text1"/>
          <w:shd w:val="clear" w:color="auto" w:fill="FFFFFF"/>
          <w:lang w:bidi="ar"/>
        </w:rPr>
        <w:t>2</w:t>
      </w:r>
      <w:r w:rsidR="00471CC1" w:rsidRPr="00304A29">
        <w:rPr>
          <w:rFonts w:hint="eastAsia"/>
          <w:color w:val="000000" w:themeColor="text1"/>
          <w:shd w:val="clear" w:color="auto" w:fill="FFFFFF"/>
          <w:lang w:bidi="ar"/>
        </w:rPr>
        <w:t>分</w:t>
      </w:r>
      <w:r w:rsidRPr="00304A29">
        <w:rPr>
          <w:rFonts w:hint="eastAsia"/>
          <w:color w:val="000000" w:themeColor="text1"/>
          <w:shd w:val="clear" w:color="auto" w:fill="FFFFFF"/>
          <w:lang w:bidi="ar"/>
        </w:rPr>
        <w:t>）</w:t>
      </w:r>
    </w:p>
    <w:p w14:paraId="468E5DB8" w14:textId="3FEBE9E6" w:rsidR="009542BA" w:rsidRPr="00304A29" w:rsidRDefault="009542BA" w:rsidP="009542BA">
      <w:pPr>
        <w:pStyle w:val="af5"/>
        <w:rPr>
          <w:color w:val="000000" w:themeColor="text1"/>
        </w:rPr>
      </w:pPr>
      <w:r w:rsidRPr="00304A29">
        <w:rPr>
          <w:color w:val="000000" w:themeColor="text1"/>
        </w:rPr>
        <w:t>工业上有一种利用矿料传送带发电的技术，其发电装置如图所示。长度为</w:t>
      </w:r>
      <w:r w:rsidRPr="00304A29">
        <w:rPr>
          <w:color w:val="000000" w:themeColor="text1"/>
        </w:rPr>
        <w:t>2</w:t>
      </w:r>
      <w:r w:rsidRPr="00304A29">
        <w:rPr>
          <w:i/>
          <w:iCs/>
          <w:color w:val="000000" w:themeColor="text1"/>
        </w:rPr>
        <w:t>L</w:t>
      </w:r>
      <w:r w:rsidRPr="00304A29">
        <w:rPr>
          <w:color w:val="000000" w:themeColor="text1"/>
        </w:rPr>
        <w:t>、间距为</w:t>
      </w:r>
      <w:r w:rsidRPr="00304A29">
        <w:rPr>
          <w:color w:val="000000" w:themeColor="text1"/>
        </w:rPr>
        <w:t> </w:t>
      </w:r>
      <w:r w:rsidRPr="00304A29">
        <w:rPr>
          <w:i/>
          <w:iCs/>
          <w:color w:val="000000" w:themeColor="text1"/>
        </w:rPr>
        <w:t>L</w:t>
      </w:r>
      <w:r w:rsidRPr="00304A29">
        <w:rPr>
          <w:color w:val="000000" w:themeColor="text1"/>
        </w:rPr>
        <w:t> </w:t>
      </w:r>
      <w:r w:rsidRPr="00304A29">
        <w:rPr>
          <w:color w:val="000000" w:themeColor="text1"/>
        </w:rPr>
        <w:t>的两平行金属电极固定在同一水平面内，两电极之间的矩形区域</w:t>
      </w:r>
      <w:r w:rsidR="00572EE4" w:rsidRPr="00304A29">
        <w:rPr>
          <w:rFonts w:hint="eastAsia"/>
          <w:color w:val="000000" w:themeColor="text1"/>
        </w:rPr>
        <w:t xml:space="preserve"> </w:t>
      </w:r>
      <w:r w:rsidRPr="00304A29">
        <w:rPr>
          <w:color w:val="000000" w:themeColor="text1"/>
        </w:rPr>
        <w:t>Ⅰ</w:t>
      </w:r>
      <w:r w:rsidR="00572EE4" w:rsidRPr="00304A29">
        <w:rPr>
          <w:rFonts w:hint="eastAsia"/>
          <w:color w:val="000000" w:themeColor="text1"/>
        </w:rPr>
        <w:t xml:space="preserve"> </w:t>
      </w:r>
      <w:r w:rsidRPr="00304A29">
        <w:rPr>
          <w:color w:val="000000" w:themeColor="text1"/>
        </w:rPr>
        <w:t>和矩形区域</w:t>
      </w:r>
      <w:r w:rsidR="00572EE4" w:rsidRPr="00304A29">
        <w:rPr>
          <w:rFonts w:hint="eastAsia"/>
          <w:color w:val="000000" w:themeColor="text1"/>
        </w:rPr>
        <w:t xml:space="preserve"> </w:t>
      </w:r>
      <w:r w:rsidRPr="00304A29">
        <w:rPr>
          <w:color w:val="000000" w:themeColor="text1"/>
        </w:rPr>
        <w:t>Ⅱ</w:t>
      </w:r>
      <w:r w:rsidR="00572EE4" w:rsidRPr="00304A29">
        <w:rPr>
          <w:rFonts w:hint="eastAsia"/>
          <w:color w:val="000000" w:themeColor="text1"/>
        </w:rPr>
        <w:t xml:space="preserve"> </w:t>
      </w:r>
      <w:r w:rsidRPr="00304A29">
        <w:rPr>
          <w:color w:val="000000" w:themeColor="text1"/>
        </w:rPr>
        <w:t>有竖直方向的磁场，磁感应强度大小均为</w:t>
      </w:r>
      <w:r w:rsidRPr="00304A29">
        <w:rPr>
          <w:rStyle w:val="af2"/>
          <w:color w:val="000000" w:themeColor="text1"/>
          <w:szCs w:val="21"/>
        </w:rPr>
        <w:t>B</w:t>
      </w:r>
      <w:r w:rsidRPr="00304A29">
        <w:rPr>
          <w:color w:val="000000" w:themeColor="text1"/>
        </w:rPr>
        <w:t>、方向相反，区域</w:t>
      </w:r>
      <w:r w:rsidR="00471CC1" w:rsidRPr="00304A29">
        <w:rPr>
          <w:rFonts w:hint="eastAsia"/>
          <w:color w:val="000000" w:themeColor="text1"/>
        </w:rPr>
        <w:t xml:space="preserve"> </w:t>
      </w:r>
      <w:r w:rsidRPr="00304A29">
        <w:rPr>
          <w:color w:val="000000" w:themeColor="text1"/>
        </w:rPr>
        <w:t>Ⅰ</w:t>
      </w:r>
      <w:r w:rsidR="00471CC1" w:rsidRPr="00304A29">
        <w:rPr>
          <w:rFonts w:hint="eastAsia"/>
          <w:color w:val="000000" w:themeColor="text1"/>
        </w:rPr>
        <w:t xml:space="preserve"> </w:t>
      </w:r>
      <w:r w:rsidRPr="00304A29">
        <w:rPr>
          <w:color w:val="000000" w:themeColor="text1"/>
        </w:rPr>
        <w:t>的宽度为</w:t>
      </w:r>
      <w:r w:rsidR="00471CC1" w:rsidRPr="00304A29">
        <w:rPr>
          <w:color w:val="000000" w:themeColor="text1"/>
        </w:rPr>
        <w:fldChar w:fldCharType="begin"/>
      </w:r>
      <w:r w:rsidR="00471CC1" w:rsidRPr="00304A29">
        <w:rPr>
          <w:color w:val="000000" w:themeColor="text1"/>
        </w:rPr>
        <w:instrText xml:space="preserve"> </w:instrText>
      </w:r>
      <w:r w:rsidR="00471CC1" w:rsidRPr="00304A29">
        <w:rPr>
          <w:rFonts w:hint="eastAsia"/>
          <w:color w:val="000000" w:themeColor="text1"/>
        </w:rPr>
        <w:instrText>EQ \F(2</w:instrText>
      </w:r>
      <w:r w:rsidR="00471CC1" w:rsidRPr="00304A29">
        <w:rPr>
          <w:rFonts w:hint="eastAsia"/>
          <w:i/>
          <w:iCs/>
          <w:color w:val="000000" w:themeColor="text1"/>
        </w:rPr>
        <w:instrText>L</w:instrText>
      </w:r>
      <w:r w:rsidR="00471CC1" w:rsidRPr="00304A29">
        <w:rPr>
          <w:rFonts w:hint="eastAsia"/>
          <w:color w:val="000000" w:themeColor="text1"/>
        </w:rPr>
        <w:instrText>,3)</w:instrText>
      </w:r>
      <w:r w:rsidR="00471CC1" w:rsidRPr="00304A29">
        <w:rPr>
          <w:color w:val="000000" w:themeColor="text1"/>
        </w:rPr>
        <w:instrText xml:space="preserve"> </w:instrText>
      </w:r>
      <w:r w:rsidR="00471CC1" w:rsidRPr="00304A29">
        <w:rPr>
          <w:color w:val="000000" w:themeColor="text1"/>
        </w:rPr>
        <w:fldChar w:fldCharType="separate"/>
      </w:r>
      <w:r w:rsidR="00471CC1" w:rsidRPr="00304A29">
        <w:rPr>
          <w:color w:val="000000" w:themeColor="text1"/>
        </w:rPr>
        <w:fldChar w:fldCharType="end"/>
      </w:r>
      <w:r w:rsidRPr="00304A29">
        <w:rPr>
          <w:color w:val="000000" w:themeColor="text1"/>
        </w:rPr>
        <w:t>，区域</w:t>
      </w:r>
      <w:r w:rsidR="00471CC1" w:rsidRPr="00304A29">
        <w:rPr>
          <w:rFonts w:hint="eastAsia"/>
          <w:color w:val="000000" w:themeColor="text1"/>
        </w:rPr>
        <w:t xml:space="preserve"> </w:t>
      </w:r>
      <w:r w:rsidRPr="00304A29">
        <w:rPr>
          <w:color w:val="000000" w:themeColor="text1"/>
        </w:rPr>
        <w:t>Ⅱ</w:t>
      </w:r>
      <w:r w:rsidR="00471CC1" w:rsidRPr="00304A29">
        <w:rPr>
          <w:rFonts w:hint="eastAsia"/>
          <w:color w:val="000000" w:themeColor="text1"/>
        </w:rPr>
        <w:t xml:space="preserve"> </w:t>
      </w:r>
      <w:r w:rsidRPr="00304A29">
        <w:rPr>
          <w:color w:val="000000" w:themeColor="text1"/>
        </w:rPr>
        <w:t>宽度为</w:t>
      </w:r>
      <w:r w:rsidR="00471CC1" w:rsidRPr="00304A29">
        <w:rPr>
          <w:color w:val="000000" w:themeColor="text1"/>
        </w:rPr>
        <w:fldChar w:fldCharType="begin"/>
      </w:r>
      <w:r w:rsidR="00471CC1" w:rsidRPr="00304A29">
        <w:rPr>
          <w:color w:val="000000" w:themeColor="text1"/>
        </w:rPr>
        <w:instrText xml:space="preserve"> </w:instrText>
      </w:r>
      <w:r w:rsidR="00471CC1" w:rsidRPr="00304A29">
        <w:rPr>
          <w:rFonts w:hint="eastAsia"/>
          <w:color w:val="000000" w:themeColor="text1"/>
        </w:rPr>
        <w:instrText>EQ \F(4</w:instrText>
      </w:r>
      <w:r w:rsidR="00471CC1" w:rsidRPr="00304A29">
        <w:rPr>
          <w:rFonts w:hint="eastAsia"/>
          <w:i/>
          <w:iCs/>
          <w:color w:val="000000" w:themeColor="text1"/>
        </w:rPr>
        <w:instrText>L</w:instrText>
      </w:r>
      <w:r w:rsidR="00471CC1" w:rsidRPr="00304A29">
        <w:rPr>
          <w:rFonts w:hint="eastAsia"/>
          <w:color w:val="000000" w:themeColor="text1"/>
        </w:rPr>
        <w:instrText>,3)</w:instrText>
      </w:r>
      <w:r w:rsidR="00471CC1" w:rsidRPr="00304A29">
        <w:rPr>
          <w:color w:val="000000" w:themeColor="text1"/>
        </w:rPr>
        <w:instrText xml:space="preserve"> </w:instrText>
      </w:r>
      <w:r w:rsidR="00471CC1" w:rsidRPr="00304A29">
        <w:rPr>
          <w:color w:val="000000" w:themeColor="text1"/>
        </w:rPr>
        <w:fldChar w:fldCharType="separate"/>
      </w:r>
      <w:r w:rsidR="00471CC1" w:rsidRPr="00304A29">
        <w:rPr>
          <w:color w:val="000000" w:themeColor="text1"/>
        </w:rPr>
        <w:fldChar w:fldCharType="end"/>
      </w:r>
      <w:r w:rsidRPr="00304A29">
        <w:rPr>
          <w:color w:val="000000" w:themeColor="text1"/>
        </w:rPr>
        <w:t>。绝缘传送带从两电极之间以速率</w:t>
      </w:r>
      <w:r w:rsidRPr="00304A29">
        <w:rPr>
          <w:rStyle w:val="af2"/>
          <w:rFonts w:ascii="Book Antiqua" w:hAnsi="Book Antiqua"/>
          <w:color w:val="000000" w:themeColor="text1"/>
          <w:szCs w:val="21"/>
        </w:rPr>
        <w:t>v</w:t>
      </w:r>
      <w:r w:rsidRPr="00304A29">
        <w:rPr>
          <w:color w:val="000000" w:themeColor="text1"/>
        </w:rPr>
        <w:t>匀速通过</w:t>
      </w:r>
      <w:r w:rsidRPr="00304A29">
        <w:rPr>
          <w:rFonts w:hint="eastAsia"/>
          <w:color w:val="000000" w:themeColor="text1"/>
        </w:rPr>
        <w:t>，</w:t>
      </w:r>
      <w:r w:rsidRPr="00304A29">
        <w:rPr>
          <w:color w:val="000000" w:themeColor="text1"/>
        </w:rPr>
        <w:t>传送带上每隔</w:t>
      </w:r>
      <w:r w:rsidRPr="00304A29">
        <w:rPr>
          <w:color w:val="000000" w:themeColor="text1"/>
        </w:rPr>
        <w:t>2</w:t>
      </w:r>
      <w:r w:rsidRPr="00304A29">
        <w:rPr>
          <w:rStyle w:val="af2"/>
          <w:color w:val="000000" w:themeColor="text1"/>
          <w:szCs w:val="21"/>
        </w:rPr>
        <w:t>L</w:t>
      </w:r>
      <w:r w:rsidRPr="00304A29">
        <w:rPr>
          <w:color w:val="000000" w:themeColor="text1"/>
        </w:rPr>
        <w:t>固定一根垂直</w:t>
      </w:r>
      <w:r w:rsidRPr="00304A29">
        <w:rPr>
          <w:rFonts w:hint="eastAsia"/>
          <w:color w:val="000000" w:themeColor="text1"/>
        </w:rPr>
        <w:t>于</w:t>
      </w:r>
      <w:r w:rsidRPr="00304A29">
        <w:rPr>
          <w:color w:val="000000" w:themeColor="text1"/>
        </w:rPr>
        <w:t>运动方向、长度为</w:t>
      </w:r>
      <w:r w:rsidRPr="00304A29">
        <w:rPr>
          <w:rStyle w:val="af2"/>
          <w:color w:val="000000" w:themeColor="text1"/>
          <w:szCs w:val="21"/>
        </w:rPr>
        <w:t>L</w:t>
      </w:r>
      <w:r w:rsidRPr="00304A29">
        <w:rPr>
          <w:color w:val="000000" w:themeColor="text1"/>
        </w:rPr>
        <w:t>、电阻为</w:t>
      </w:r>
      <w:r w:rsidRPr="00304A29">
        <w:rPr>
          <w:i/>
          <w:color w:val="000000" w:themeColor="text1"/>
        </w:rPr>
        <w:t>r</w:t>
      </w:r>
      <w:r w:rsidRPr="00304A29">
        <w:rPr>
          <w:color w:val="000000" w:themeColor="text1"/>
        </w:rPr>
        <w:t>的导体棒，导体棒通过磁场区域过程中与电极接触良好。</w:t>
      </w:r>
      <w:r w:rsidRPr="00304A29">
        <w:rPr>
          <w:iCs/>
          <w:color w:val="000000" w:themeColor="text1"/>
        </w:rPr>
        <w:t>a</w:t>
      </w:r>
      <w:r w:rsidRPr="00304A29">
        <w:rPr>
          <w:iCs/>
          <w:color w:val="000000" w:themeColor="text1"/>
        </w:rPr>
        <w:t>、</w:t>
      </w:r>
      <w:r w:rsidRPr="00304A29">
        <w:rPr>
          <w:iCs/>
          <w:color w:val="000000" w:themeColor="text1"/>
        </w:rPr>
        <w:t>b</w:t>
      </w:r>
      <w:r w:rsidRPr="00304A29">
        <w:rPr>
          <w:color w:val="000000" w:themeColor="text1"/>
        </w:rPr>
        <w:t>两端通过导线与两金属电极</w:t>
      </w:r>
      <w:commentRangeStart w:id="3"/>
      <w:r w:rsidRPr="00304A29">
        <w:rPr>
          <w:color w:val="000000" w:themeColor="text1"/>
        </w:rPr>
        <w:t>相连</w:t>
      </w:r>
      <w:commentRangeEnd w:id="3"/>
      <w:r w:rsidR="0044242B" w:rsidRPr="00304A29">
        <w:rPr>
          <w:rStyle w:val="ae"/>
          <w:color w:val="000000" w:themeColor="text1"/>
          <w:szCs w:val="24"/>
        </w:rPr>
        <w:commentReference w:id="3"/>
      </w:r>
      <w:r w:rsidRPr="00304A29">
        <w:rPr>
          <w:color w:val="000000" w:themeColor="text1"/>
        </w:rPr>
        <w:t>。</w:t>
      </w:r>
    </w:p>
    <w:p w14:paraId="5EAE2951" w14:textId="6CA4D7B1" w:rsidR="009542BA" w:rsidRDefault="0044242B" w:rsidP="00471CC1">
      <w:pPr>
        <w:jc w:val="center"/>
        <w:rPr>
          <w:color w:val="000000" w:themeColor="text1"/>
          <w:szCs w:val="21"/>
        </w:rPr>
      </w:pPr>
      <w:r>
        <w:rPr>
          <w:noProof/>
          <w:color w:val="000000" w:themeColor="text1"/>
          <w:lang w:val="zh-CN"/>
        </w:rPr>
        <mc:AlternateContent>
          <mc:Choice Requires="wpg">
            <w:drawing>
              <wp:inline distT="0" distB="0" distL="0" distR="0" wp14:anchorId="0AF38243" wp14:editId="1074B30B">
                <wp:extent cx="3201035" cy="1063625"/>
                <wp:effectExtent l="38100" t="0" r="18415" b="3175"/>
                <wp:docPr id="1195117896" name="组合 401"/>
                <wp:cNvGraphicFramePr/>
                <a:graphic xmlns:a="http://schemas.openxmlformats.org/drawingml/2006/main">
                  <a:graphicData uri="http://schemas.microsoft.com/office/word/2010/wordprocessingGroup">
                    <wpg:wgp>
                      <wpg:cNvGrpSpPr/>
                      <wpg:grpSpPr>
                        <a:xfrm>
                          <a:off x="0" y="0"/>
                          <a:ext cx="3201035" cy="1063625"/>
                          <a:chOff x="0" y="0"/>
                          <a:chExt cx="3201035" cy="1063625"/>
                        </a:xfrm>
                      </wpg:grpSpPr>
                      <wpg:grpSp>
                        <wpg:cNvPr id="640567367" name="组合 395"/>
                        <wpg:cNvGrpSpPr/>
                        <wpg:grpSpPr>
                          <a:xfrm>
                            <a:off x="0" y="0"/>
                            <a:ext cx="3201035" cy="1063625"/>
                            <a:chOff x="0" y="-87895"/>
                            <a:chExt cx="3201440" cy="1066465"/>
                          </a:xfrm>
                        </wpg:grpSpPr>
                        <wpg:grpSp>
                          <wpg:cNvPr id="874283805" name="组合 312"/>
                          <wpg:cNvGrpSpPr/>
                          <wpg:grpSpPr>
                            <a:xfrm>
                              <a:off x="0" y="-87895"/>
                              <a:ext cx="3201440" cy="1066465"/>
                              <a:chOff x="0" y="114433"/>
                              <a:chExt cx="3201440" cy="1066755"/>
                            </a:xfrm>
                          </wpg:grpSpPr>
                          <wps:wsp>
                            <wps:cNvPr id="385182351" name="文本框 2"/>
                            <wps:cNvSpPr txBox="1">
                              <a:spLocks noChangeArrowheads="1"/>
                            </wps:cNvSpPr>
                            <wps:spPr bwMode="auto">
                              <a:xfrm>
                                <a:off x="630698" y="503978"/>
                                <a:ext cx="425059" cy="207644"/>
                              </a:xfrm>
                              <a:prstGeom prst="rect">
                                <a:avLst/>
                              </a:prstGeom>
                              <a:noFill/>
                              <a:ln w="9525">
                                <a:noFill/>
                                <a:miter lim="800000"/>
                                <a:headEnd/>
                                <a:tailEnd/>
                              </a:ln>
                            </wps:spPr>
                            <wps:txbx>
                              <w:txbxContent>
                                <w:p w14:paraId="4DA3D25A" w14:textId="77777777" w:rsidR="0044242B" w:rsidRPr="00471CC1" w:rsidRDefault="0044242B" w:rsidP="0044242B">
                                  <w:pPr>
                                    <w:rPr>
                                      <w:sz w:val="18"/>
                                      <w:szCs w:val="18"/>
                                    </w:rPr>
                                  </w:pPr>
                                  <w:r>
                                    <w:rPr>
                                      <w:rFonts w:hint="eastAsia"/>
                                      <w:sz w:val="18"/>
                                      <w:szCs w:val="18"/>
                                    </w:rPr>
                                    <w:t>传送带</w:t>
                                  </w:r>
                                </w:p>
                              </w:txbxContent>
                            </wps:txbx>
                            <wps:bodyPr rot="0" vert="horz" wrap="none" lIns="36000" tIns="0" rIns="36000" bIns="0" anchor="t" anchorCtr="0">
                              <a:spAutoFit/>
                            </wps:bodyPr>
                          </wps:wsp>
                          <wpg:grpSp>
                            <wpg:cNvPr id="1012599120" name="组合 311"/>
                            <wpg:cNvGrpSpPr/>
                            <wpg:grpSpPr>
                              <a:xfrm>
                                <a:off x="0" y="202351"/>
                                <a:ext cx="3201440" cy="978837"/>
                                <a:chOff x="-1337155" y="-41521"/>
                                <a:chExt cx="3203285" cy="983056"/>
                              </a:xfrm>
                            </wpg:grpSpPr>
                            <wpg:grpSp>
                              <wpg:cNvPr id="750627605" name="组合 309"/>
                              <wpg:cNvGrpSpPr/>
                              <wpg:grpSpPr>
                                <a:xfrm>
                                  <a:off x="-1337155" y="-41521"/>
                                  <a:ext cx="3182499" cy="983056"/>
                                  <a:chOff x="-1337155" y="-41521"/>
                                  <a:chExt cx="3182499" cy="983056"/>
                                </a:xfrm>
                              </wpg:grpSpPr>
                              <wpg:grpSp>
                                <wpg:cNvPr id="1557025247" name="组合 307"/>
                                <wpg:cNvGrpSpPr/>
                                <wpg:grpSpPr>
                                  <a:xfrm>
                                    <a:off x="-1337155" y="-41521"/>
                                    <a:ext cx="2937798" cy="983056"/>
                                    <a:chOff x="-1337155" y="-565186"/>
                                    <a:chExt cx="2937798" cy="983056"/>
                                  </a:xfrm>
                                </wpg:grpSpPr>
                                <wps:wsp>
                                  <wps:cNvPr id="1737007857" name="文本框 2"/>
                                  <wps:cNvSpPr txBox="1">
                                    <a:spLocks noChangeArrowheads="1"/>
                                  </wps:cNvSpPr>
                                  <wps:spPr bwMode="auto">
                                    <a:xfrm>
                                      <a:off x="43938" y="210227"/>
                                      <a:ext cx="539359" cy="207643"/>
                                    </a:xfrm>
                                    <a:prstGeom prst="rect">
                                      <a:avLst/>
                                    </a:prstGeom>
                                    <a:noFill/>
                                    <a:ln w="9525">
                                      <a:noFill/>
                                      <a:miter lim="800000"/>
                                      <a:headEnd/>
                                      <a:tailEnd/>
                                    </a:ln>
                                  </wps:spPr>
                                  <wps:txbx>
                                    <w:txbxContent>
                                      <w:p w14:paraId="20C9AE2C" w14:textId="77777777" w:rsidR="0044242B" w:rsidRPr="00471CC1" w:rsidRDefault="0044242B" w:rsidP="0044242B">
                                        <w:pPr>
                                          <w:rPr>
                                            <w:sz w:val="18"/>
                                            <w:szCs w:val="18"/>
                                          </w:rPr>
                                        </w:pPr>
                                        <w:r>
                                          <w:rPr>
                                            <w:rFonts w:hint="eastAsia"/>
                                            <w:sz w:val="18"/>
                                            <w:szCs w:val="18"/>
                                          </w:rPr>
                                          <w:t>金属电极</w:t>
                                        </w:r>
                                      </w:p>
                                    </w:txbxContent>
                                  </wps:txbx>
                                  <wps:bodyPr rot="0" vert="horz" wrap="none" lIns="36000" tIns="0" rIns="36000" bIns="0" anchor="t" anchorCtr="0">
                                    <a:spAutoFit/>
                                  </wps:bodyPr>
                                </wps:wsp>
                                <wps:wsp>
                                  <wps:cNvPr id="2033159218" name="直接连接符 306"/>
                                  <wps:cNvCnPr/>
                                  <wps:spPr>
                                    <a:xfrm flipH="1">
                                      <a:off x="206854" y="-408267"/>
                                      <a:ext cx="0" cy="47692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42473529" name="直接连接符 306"/>
                                  <wps:cNvCnPr/>
                                  <wps:spPr>
                                    <a:xfrm flipH="1">
                                      <a:off x="549253" y="-408191"/>
                                      <a:ext cx="0" cy="47692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97773301" name="直接连接符 306"/>
                                  <wps:cNvCnPr/>
                                  <wps:spPr>
                                    <a:xfrm flipV="1">
                                      <a:off x="-960323" y="-559434"/>
                                      <a:ext cx="0" cy="13905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99315484" name="直接连接符 306"/>
                                  <wps:cNvCnPr/>
                                  <wps:spPr>
                                    <a:xfrm flipH="1">
                                      <a:off x="-1296852" y="-403090"/>
                                      <a:ext cx="16183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60017463" name="直接连接符 306"/>
                                  <wps:cNvCnPr/>
                                  <wps:spPr>
                                    <a:xfrm flipH="1">
                                      <a:off x="-1292821" y="74910"/>
                                      <a:ext cx="16183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3840337" name="直接连接符 306"/>
                                  <wps:cNvCnPr/>
                                  <wps:spPr>
                                    <a:xfrm flipH="1">
                                      <a:off x="-1337155" y="-169834"/>
                                      <a:ext cx="238413"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573097" name="直接连接符 306"/>
                                  <wps:cNvCnPr/>
                                  <wps:spPr>
                                    <a:xfrm flipH="1">
                                      <a:off x="-1118928" y="-403544"/>
                                      <a:ext cx="2463994"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66950751" name="直接连接符 306"/>
                                  <wps:cNvCnPr/>
                                  <wps:spPr>
                                    <a:xfrm flipH="1">
                                      <a:off x="-1130985" y="74252"/>
                                      <a:ext cx="2463994"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82621256" name="直接连接符 306"/>
                                  <wps:cNvCnPr/>
                                  <wps:spPr>
                                    <a:xfrm flipH="1">
                                      <a:off x="1360301" y="-403086"/>
                                      <a:ext cx="24017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18224437" name="直接连接符 306"/>
                                  <wps:cNvCnPr/>
                                  <wps:spPr>
                                    <a:xfrm flipH="1">
                                      <a:off x="1360469" y="74159"/>
                                      <a:ext cx="24017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43083779" name="直接连接符 306"/>
                                  <wps:cNvCnPr/>
                                  <wps:spPr>
                                    <a:xfrm flipV="1">
                                      <a:off x="25244" y="-565186"/>
                                      <a:ext cx="0" cy="14484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69271016" name="直接连接符 306"/>
                                  <wps:cNvCnPr/>
                                  <wps:spPr>
                                    <a:xfrm>
                                      <a:off x="-958413" y="-481849"/>
                                      <a:ext cx="981313" cy="0"/>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3118367" name="直接连接符 306"/>
                                  <wps:cNvCnPr/>
                                  <wps:spPr>
                                    <a:xfrm>
                                      <a:off x="-37669" y="-397147"/>
                                      <a:ext cx="0" cy="454323"/>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2055255" name="文本框 2"/>
                                  <wps:cNvSpPr txBox="1">
                                    <a:spLocks noChangeArrowheads="1"/>
                                  </wps:cNvSpPr>
                                  <wps:spPr bwMode="auto">
                                    <a:xfrm>
                                      <a:off x="641868" y="208473"/>
                                      <a:ext cx="425358" cy="208777"/>
                                    </a:xfrm>
                                    <a:prstGeom prst="rect">
                                      <a:avLst/>
                                    </a:prstGeom>
                                    <a:noFill/>
                                    <a:ln w="9525">
                                      <a:noFill/>
                                      <a:miter lim="800000"/>
                                      <a:headEnd/>
                                      <a:tailEnd/>
                                    </a:ln>
                                  </wps:spPr>
                                  <wps:txbx>
                                    <w:txbxContent>
                                      <w:p w14:paraId="742BA1E7" w14:textId="77777777" w:rsidR="0044242B" w:rsidRPr="00471CC1" w:rsidRDefault="0044242B" w:rsidP="0044242B">
                                        <w:pPr>
                                          <w:rPr>
                                            <w:sz w:val="18"/>
                                            <w:szCs w:val="18"/>
                                          </w:rPr>
                                        </w:pPr>
                                        <w:r>
                                          <w:rPr>
                                            <w:rFonts w:hint="eastAsia"/>
                                            <w:sz w:val="18"/>
                                            <w:szCs w:val="18"/>
                                          </w:rPr>
                                          <w:t>导体棒</w:t>
                                        </w:r>
                                      </w:p>
                                    </w:txbxContent>
                                  </wps:txbx>
                                  <wps:bodyPr rot="0" vert="horz" wrap="none" lIns="36000" tIns="0" rIns="36000" bIns="0" anchor="t" anchorCtr="0">
                                    <a:spAutoFit/>
                                  </wps:bodyPr>
                                </wps:wsp>
                                <wps:wsp>
                                  <wps:cNvPr id="1493955052" name="直接连接符 306"/>
                                  <wps:cNvCnPr/>
                                  <wps:spPr>
                                    <a:xfrm flipH="1">
                                      <a:off x="1185576" y="-405989"/>
                                      <a:ext cx="0" cy="47692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39535111" name="任意多边形: 形状 308"/>
                                <wps:cNvSpPr/>
                                <wps:spPr>
                                  <a:xfrm>
                                    <a:off x="1152494" y="5754"/>
                                    <a:ext cx="692850" cy="257804"/>
                                  </a:xfrm>
                                  <a:custGeom>
                                    <a:avLst/>
                                    <a:gdLst>
                                      <a:gd name="csX0" fmla="*/ 0 w 692850"/>
                                      <a:gd name="csY0" fmla="*/ 72507 h 257804"/>
                                      <a:gd name="csX1" fmla="*/ 0 w 692850"/>
                                      <a:gd name="csY1" fmla="*/ 0 h 257804"/>
                                      <a:gd name="csX2" fmla="*/ 692850 w 692850"/>
                                      <a:gd name="csY2" fmla="*/ 0 h 257804"/>
                                      <a:gd name="csX3" fmla="*/ 692850 w 692850"/>
                                      <a:gd name="csY3" fmla="*/ 257804 h 257804"/>
                                    </a:gdLst>
                                    <a:ahLst/>
                                    <a:cxnLst>
                                      <a:cxn ang="0">
                                        <a:pos x="csX0" y="csY0"/>
                                      </a:cxn>
                                      <a:cxn ang="0">
                                        <a:pos x="csX1" y="csY1"/>
                                      </a:cxn>
                                      <a:cxn ang="0">
                                        <a:pos x="csX2" y="csY2"/>
                                      </a:cxn>
                                      <a:cxn ang="0">
                                        <a:pos x="csX3" y="csY3"/>
                                      </a:cxn>
                                    </a:cxnLst>
                                    <a:rect l="l" t="t" r="r" b="b"/>
                                    <a:pathLst>
                                      <a:path w="692850" h="257804">
                                        <a:moveTo>
                                          <a:pt x="0" y="72507"/>
                                        </a:moveTo>
                                        <a:lnTo>
                                          <a:pt x="0" y="0"/>
                                        </a:lnTo>
                                        <a:lnTo>
                                          <a:pt x="692850" y="0"/>
                                        </a:lnTo>
                                        <a:lnTo>
                                          <a:pt x="692850" y="25780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140617" name="任意多边形: 形状 308"/>
                                <wps:cNvSpPr/>
                                <wps:spPr>
                                  <a:xfrm flipV="1">
                                    <a:off x="1152384" y="448748"/>
                                    <a:ext cx="692850" cy="257804"/>
                                  </a:xfrm>
                                  <a:custGeom>
                                    <a:avLst/>
                                    <a:gdLst>
                                      <a:gd name="csX0" fmla="*/ 0 w 692850"/>
                                      <a:gd name="csY0" fmla="*/ 72507 h 257804"/>
                                      <a:gd name="csX1" fmla="*/ 0 w 692850"/>
                                      <a:gd name="csY1" fmla="*/ 0 h 257804"/>
                                      <a:gd name="csX2" fmla="*/ 692850 w 692850"/>
                                      <a:gd name="csY2" fmla="*/ 0 h 257804"/>
                                      <a:gd name="csX3" fmla="*/ 692850 w 692850"/>
                                      <a:gd name="csY3" fmla="*/ 257804 h 257804"/>
                                    </a:gdLst>
                                    <a:ahLst/>
                                    <a:cxnLst>
                                      <a:cxn ang="0">
                                        <a:pos x="csX0" y="csY0"/>
                                      </a:cxn>
                                      <a:cxn ang="0">
                                        <a:pos x="csX1" y="csY1"/>
                                      </a:cxn>
                                      <a:cxn ang="0">
                                        <a:pos x="csX2" y="csY2"/>
                                      </a:cxn>
                                      <a:cxn ang="0">
                                        <a:pos x="csX3" y="csY3"/>
                                      </a:cxn>
                                    </a:cxnLst>
                                    <a:rect l="l" t="t" r="r" b="b"/>
                                    <a:pathLst>
                                      <a:path w="692850" h="257804">
                                        <a:moveTo>
                                          <a:pt x="0" y="72507"/>
                                        </a:moveTo>
                                        <a:lnTo>
                                          <a:pt x="0" y="0"/>
                                        </a:lnTo>
                                        <a:lnTo>
                                          <a:pt x="692850" y="0"/>
                                        </a:lnTo>
                                        <a:lnTo>
                                          <a:pt x="692850" y="25780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1582157" name="矩形 310"/>
                              <wps:cNvSpPr/>
                              <wps:spPr>
                                <a:xfrm>
                                  <a:off x="205018" y="82480"/>
                                  <a:ext cx="981075" cy="38100"/>
                                </a:xfrm>
                                <a:prstGeom prst="rect">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3840546" name="矩形 310"/>
                              <wps:cNvSpPr/>
                              <wps:spPr>
                                <a:xfrm>
                                  <a:off x="205437" y="592144"/>
                                  <a:ext cx="981075" cy="38100"/>
                                </a:xfrm>
                                <a:prstGeom prst="rect">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5857703" name="矩形 310"/>
                              <wps:cNvSpPr/>
                              <wps:spPr>
                                <a:xfrm rot="5400000">
                                  <a:off x="-1194072" y="346283"/>
                                  <a:ext cx="467278" cy="2858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8104572" name="矩形 310"/>
                              <wps:cNvSpPr/>
                              <wps:spPr>
                                <a:xfrm rot="5400000">
                                  <a:off x="-210736" y="346563"/>
                                  <a:ext cx="467278" cy="2858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021551" name="矩形 310"/>
                              <wps:cNvSpPr/>
                              <wps:spPr>
                                <a:xfrm rot="5400000">
                                  <a:off x="776628" y="341202"/>
                                  <a:ext cx="467278" cy="2858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678382" name="矩形 310"/>
                              <wps:cNvSpPr/>
                              <wps:spPr>
                                <a:xfrm>
                                  <a:off x="1828012" y="263558"/>
                                  <a:ext cx="38118" cy="38178"/>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67461" name="矩形 310"/>
                              <wps:cNvSpPr/>
                              <wps:spPr>
                                <a:xfrm>
                                  <a:off x="1826101" y="404938"/>
                                  <a:ext cx="38118" cy="38178"/>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1793370" name="文本框 2"/>
                            <wps:cNvSpPr txBox="1">
                              <a:spLocks noChangeArrowheads="1"/>
                            </wps:cNvSpPr>
                            <wps:spPr bwMode="auto">
                              <a:xfrm>
                                <a:off x="758615" y="114433"/>
                                <a:ext cx="202835" cy="207717"/>
                              </a:xfrm>
                              <a:prstGeom prst="rect">
                                <a:avLst/>
                              </a:prstGeom>
                              <a:noFill/>
                              <a:ln w="9525">
                                <a:noFill/>
                                <a:miter lim="800000"/>
                                <a:headEnd/>
                                <a:tailEnd/>
                              </a:ln>
                            </wps:spPr>
                            <wps:txbx>
                              <w:txbxContent>
                                <w:p w14:paraId="48EF058A" w14:textId="77777777" w:rsidR="0044242B" w:rsidRPr="00471CC1" w:rsidRDefault="0044242B" w:rsidP="0044242B">
                                  <w:pPr>
                                    <w:rPr>
                                      <w:sz w:val="18"/>
                                      <w:szCs w:val="18"/>
                                    </w:rPr>
                                  </w:pPr>
                                  <w:r>
                                    <w:rPr>
                                      <w:rFonts w:hint="eastAsia"/>
                                      <w:sz w:val="18"/>
                                      <w:szCs w:val="18"/>
                                    </w:rPr>
                                    <w:t>2</w:t>
                                  </w:r>
                                  <w:r w:rsidRPr="00304A29">
                                    <w:rPr>
                                      <w:rFonts w:hint="eastAsia"/>
                                      <w:i/>
                                      <w:iCs/>
                                      <w:sz w:val="18"/>
                                      <w:szCs w:val="18"/>
                                    </w:rPr>
                                    <w:t>L</w:t>
                                  </w:r>
                                </w:p>
                              </w:txbxContent>
                            </wps:txbx>
                            <wps:bodyPr rot="0" vert="horz" wrap="none" lIns="36000" tIns="0" rIns="36000" bIns="0" anchor="t" anchorCtr="0">
                              <a:spAutoFit/>
                            </wps:bodyPr>
                          </wps:wsp>
                          <wps:wsp>
                            <wps:cNvPr id="1002633497" name="文本框 2"/>
                            <wps:cNvSpPr txBox="1">
                              <a:spLocks noChangeArrowheads="1"/>
                            </wps:cNvSpPr>
                            <wps:spPr bwMode="auto">
                              <a:xfrm>
                                <a:off x="1153060" y="484903"/>
                                <a:ext cx="145677" cy="207751"/>
                              </a:xfrm>
                              <a:prstGeom prst="rect">
                                <a:avLst/>
                              </a:prstGeom>
                              <a:noFill/>
                              <a:ln w="9525">
                                <a:noFill/>
                                <a:miter lim="800000"/>
                                <a:headEnd/>
                                <a:tailEnd/>
                              </a:ln>
                            </wps:spPr>
                            <wps:txbx>
                              <w:txbxContent>
                                <w:p w14:paraId="14B46B42" w14:textId="77777777" w:rsidR="0044242B" w:rsidRPr="00471CC1" w:rsidRDefault="0044242B" w:rsidP="0044242B">
                                  <w:pPr>
                                    <w:rPr>
                                      <w:sz w:val="18"/>
                                      <w:szCs w:val="18"/>
                                    </w:rPr>
                                  </w:pPr>
                                  <w:r w:rsidRPr="00304A29">
                                    <w:rPr>
                                      <w:rFonts w:hint="eastAsia"/>
                                      <w:i/>
                                      <w:iCs/>
                                      <w:sz w:val="18"/>
                                      <w:szCs w:val="18"/>
                                    </w:rPr>
                                    <w:t>L</w:t>
                                  </w:r>
                                </w:p>
                              </w:txbxContent>
                            </wps:txbx>
                            <wps:bodyPr rot="0" vert="horz" wrap="none" lIns="36000" tIns="0" rIns="36000" bIns="0" anchor="t" anchorCtr="0">
                              <a:spAutoFit/>
                            </wps:bodyPr>
                          </wps:wsp>
                          <wps:wsp>
                            <wps:cNvPr id="194144357" name="文本框 2"/>
                            <wps:cNvSpPr txBox="1">
                              <a:spLocks noChangeArrowheads="1"/>
                            </wps:cNvSpPr>
                            <wps:spPr bwMode="auto">
                              <a:xfrm>
                                <a:off x="62696" y="400866"/>
                                <a:ext cx="139327" cy="207751"/>
                              </a:xfrm>
                              <a:prstGeom prst="rect">
                                <a:avLst/>
                              </a:prstGeom>
                              <a:noFill/>
                              <a:ln w="9525">
                                <a:noFill/>
                                <a:miter lim="800000"/>
                                <a:headEnd/>
                                <a:tailEnd/>
                              </a:ln>
                            </wps:spPr>
                            <wps:txbx>
                              <w:txbxContent>
                                <w:p w14:paraId="68837A92" w14:textId="77777777" w:rsidR="0044242B" w:rsidRPr="00304A29" w:rsidRDefault="0044242B" w:rsidP="0044242B">
                                  <w:pPr>
                                    <w:rPr>
                                      <w:rFonts w:ascii="Book Antiqua" w:hAnsi="Book Antiqua"/>
                                      <w:sz w:val="18"/>
                                      <w:szCs w:val="18"/>
                                    </w:rPr>
                                  </w:pPr>
                                  <w:r w:rsidRPr="00304A29">
                                    <w:rPr>
                                      <w:rFonts w:ascii="Book Antiqua" w:hAnsi="Book Antiqua"/>
                                      <w:i/>
                                      <w:iCs/>
                                      <w:sz w:val="18"/>
                                      <w:szCs w:val="18"/>
                                    </w:rPr>
                                    <w:t>v</w:t>
                                  </w:r>
                                </w:p>
                              </w:txbxContent>
                            </wps:txbx>
                            <wps:bodyPr rot="0" vert="horz" wrap="none" lIns="36000" tIns="0" rIns="36000" bIns="0" anchor="t" anchorCtr="0">
                              <a:spAutoFit/>
                            </wps:bodyPr>
                          </wps:wsp>
                          <wps:wsp>
                            <wps:cNvPr id="1665309957" name="文本框 2"/>
                            <wps:cNvSpPr txBox="1">
                              <a:spLocks noChangeArrowheads="1"/>
                            </wps:cNvSpPr>
                            <wps:spPr bwMode="auto">
                              <a:xfrm>
                                <a:off x="2261267" y="150533"/>
                                <a:ext cx="164095" cy="208131"/>
                              </a:xfrm>
                              <a:prstGeom prst="rect">
                                <a:avLst/>
                              </a:prstGeom>
                              <a:noFill/>
                              <a:ln w="9525">
                                <a:noFill/>
                                <a:miter lim="800000"/>
                                <a:headEnd/>
                                <a:tailEnd/>
                              </a:ln>
                            </wps:spPr>
                            <wps:txbx>
                              <w:txbxContent>
                                <w:p w14:paraId="17022AB4" w14:textId="77777777" w:rsidR="0044242B" w:rsidRPr="00471CC1" w:rsidRDefault="0044242B" w:rsidP="0044242B">
                                  <w:pPr>
                                    <w:rPr>
                                      <w:sz w:val="18"/>
                                      <w:szCs w:val="18"/>
                                    </w:rPr>
                                  </w:pPr>
                                  <w:r>
                                    <w:rPr>
                                      <w:rFonts w:hint="eastAsia"/>
                                      <w:sz w:val="18"/>
                                      <w:szCs w:val="18"/>
                                    </w:rPr>
                                    <w:t>A</w:t>
                                  </w:r>
                                </w:p>
                              </w:txbxContent>
                            </wps:txbx>
                            <wps:bodyPr rot="0" vert="horz" wrap="none" lIns="36000" tIns="0" rIns="36000" bIns="0" anchor="t" anchorCtr="0">
                              <a:spAutoFit/>
                            </wps:bodyPr>
                          </wps:wsp>
                          <wps:wsp>
                            <wps:cNvPr id="1072014054" name="文本框 2"/>
                            <wps:cNvSpPr txBox="1">
                              <a:spLocks noChangeArrowheads="1"/>
                            </wps:cNvSpPr>
                            <wps:spPr bwMode="auto">
                              <a:xfrm>
                                <a:off x="3034405" y="414241"/>
                                <a:ext cx="132341" cy="208131"/>
                              </a:xfrm>
                              <a:prstGeom prst="rect">
                                <a:avLst/>
                              </a:prstGeom>
                              <a:noFill/>
                              <a:ln w="9525">
                                <a:noFill/>
                                <a:miter lim="800000"/>
                                <a:headEnd/>
                                <a:tailEnd/>
                              </a:ln>
                            </wps:spPr>
                            <wps:txbx>
                              <w:txbxContent>
                                <w:p w14:paraId="492CF1F0" w14:textId="77777777" w:rsidR="0044242B" w:rsidRPr="00471CC1" w:rsidRDefault="0044242B" w:rsidP="0044242B">
                                  <w:pPr>
                                    <w:rPr>
                                      <w:sz w:val="18"/>
                                      <w:szCs w:val="18"/>
                                    </w:rPr>
                                  </w:pPr>
                                  <w:r>
                                    <w:rPr>
                                      <w:rFonts w:hint="eastAsia"/>
                                      <w:sz w:val="18"/>
                                      <w:szCs w:val="18"/>
                                    </w:rPr>
                                    <w:t>a</w:t>
                                  </w:r>
                                </w:p>
                              </w:txbxContent>
                            </wps:txbx>
                            <wps:bodyPr rot="0" vert="horz" wrap="none" lIns="36000" tIns="0" rIns="36000" bIns="0" anchor="t" anchorCtr="0">
                              <a:spAutoFit/>
                            </wps:bodyPr>
                          </wps:wsp>
                          <wps:wsp>
                            <wps:cNvPr id="2051487125" name="文本框 2"/>
                            <wps:cNvSpPr txBox="1">
                              <a:spLocks noChangeArrowheads="1"/>
                            </wps:cNvSpPr>
                            <wps:spPr bwMode="auto">
                              <a:xfrm>
                                <a:off x="3036711" y="553728"/>
                                <a:ext cx="139327" cy="208131"/>
                              </a:xfrm>
                              <a:prstGeom prst="rect">
                                <a:avLst/>
                              </a:prstGeom>
                              <a:noFill/>
                              <a:ln w="9525">
                                <a:noFill/>
                                <a:miter lim="800000"/>
                                <a:headEnd/>
                                <a:tailEnd/>
                              </a:ln>
                            </wps:spPr>
                            <wps:txbx>
                              <w:txbxContent>
                                <w:p w14:paraId="5C4A6704" w14:textId="77777777" w:rsidR="0044242B" w:rsidRPr="00471CC1" w:rsidRDefault="0044242B" w:rsidP="0044242B">
                                  <w:pPr>
                                    <w:rPr>
                                      <w:sz w:val="18"/>
                                      <w:szCs w:val="18"/>
                                    </w:rPr>
                                  </w:pPr>
                                  <w:r>
                                    <w:rPr>
                                      <w:rFonts w:hint="eastAsia"/>
                                      <w:sz w:val="18"/>
                                      <w:szCs w:val="18"/>
                                    </w:rPr>
                                    <w:t>b</w:t>
                                  </w:r>
                                </w:p>
                              </w:txbxContent>
                            </wps:txbx>
                            <wps:bodyPr rot="0" vert="horz" wrap="none" lIns="36000" tIns="0" rIns="36000" bIns="0" anchor="t" anchorCtr="0">
                              <a:spAutoFit/>
                            </wps:bodyPr>
                          </wps:wsp>
                          <wps:wsp>
                            <wps:cNvPr id="1309366558" name="文本框 2"/>
                            <wps:cNvSpPr txBox="1">
                              <a:spLocks noChangeArrowheads="1"/>
                            </wps:cNvSpPr>
                            <wps:spPr bwMode="auto">
                              <a:xfrm>
                                <a:off x="1977883" y="416955"/>
                                <a:ext cx="155839" cy="208131"/>
                              </a:xfrm>
                              <a:prstGeom prst="rect">
                                <a:avLst/>
                              </a:prstGeom>
                              <a:noFill/>
                              <a:ln w="9525">
                                <a:noFill/>
                                <a:miter lim="800000"/>
                                <a:headEnd/>
                                <a:tailEnd/>
                              </a:ln>
                            </wps:spPr>
                            <wps:txbx>
                              <w:txbxContent>
                                <w:p w14:paraId="2D5EF4B2" w14:textId="77777777" w:rsidR="0044242B" w:rsidRPr="00471CC1" w:rsidRDefault="0044242B" w:rsidP="0044242B">
                                  <w:pPr>
                                    <w:rPr>
                                      <w:sz w:val="18"/>
                                      <w:szCs w:val="18"/>
                                    </w:rPr>
                                  </w:pPr>
                                  <w:r>
                                    <w:rPr>
                                      <w:sz w:val="18"/>
                                      <w:szCs w:val="18"/>
                                    </w:rPr>
                                    <w:t>Ⅱ</w:t>
                                  </w:r>
                                </w:p>
                              </w:txbxContent>
                            </wps:txbx>
                            <wps:bodyPr rot="0" vert="horz" wrap="none" lIns="36000" tIns="0" rIns="36000" bIns="0" anchor="t" anchorCtr="0">
                              <a:spAutoFit/>
                            </wps:bodyPr>
                          </wps:wsp>
                          <wps:wsp>
                            <wps:cNvPr id="1469833434" name="文本框 2"/>
                            <wps:cNvSpPr txBox="1">
                              <a:spLocks noChangeArrowheads="1"/>
                            </wps:cNvSpPr>
                            <wps:spPr bwMode="auto">
                              <a:xfrm>
                                <a:off x="1660096" y="430210"/>
                                <a:ext cx="119639" cy="208200"/>
                              </a:xfrm>
                              <a:prstGeom prst="rect">
                                <a:avLst/>
                              </a:prstGeom>
                              <a:noFill/>
                              <a:ln w="9525">
                                <a:noFill/>
                                <a:miter lim="800000"/>
                                <a:headEnd/>
                                <a:tailEnd/>
                              </a:ln>
                            </wps:spPr>
                            <wps:txbx>
                              <w:txbxContent>
                                <w:p w14:paraId="2EDE2E40" w14:textId="77777777" w:rsidR="0044242B" w:rsidRPr="00471CC1" w:rsidRDefault="0044242B" w:rsidP="0044242B">
                                  <w:pPr>
                                    <w:rPr>
                                      <w:sz w:val="18"/>
                                      <w:szCs w:val="18"/>
                                    </w:rPr>
                                  </w:pPr>
                                  <w:r>
                                    <w:rPr>
                                      <w:sz w:val="18"/>
                                      <w:szCs w:val="18"/>
                                    </w:rPr>
                                    <w:t>Ⅰ</w:t>
                                  </w:r>
                                </w:p>
                              </w:txbxContent>
                            </wps:txbx>
                            <wps:bodyPr rot="0" vert="horz" wrap="none" lIns="36000" tIns="0" rIns="36000" bIns="0" anchor="t" anchorCtr="0">
                              <a:spAutoFit/>
                            </wps:bodyPr>
                          </wps:wsp>
                          <wps:wsp>
                            <wps:cNvPr id="650911306" name="文本框 2"/>
                            <wps:cNvSpPr txBox="1">
                              <a:spLocks noChangeArrowheads="1"/>
                            </wps:cNvSpPr>
                            <wps:spPr bwMode="auto">
                              <a:xfrm>
                                <a:off x="2268952" y="827892"/>
                                <a:ext cx="158379" cy="208255"/>
                              </a:xfrm>
                              <a:prstGeom prst="rect">
                                <a:avLst/>
                              </a:prstGeom>
                              <a:noFill/>
                              <a:ln w="9525">
                                <a:noFill/>
                                <a:miter lim="800000"/>
                                <a:headEnd/>
                                <a:tailEnd/>
                              </a:ln>
                            </wps:spPr>
                            <wps:txbx>
                              <w:txbxContent>
                                <w:p w14:paraId="1CA12212" w14:textId="77777777" w:rsidR="0044242B" w:rsidRPr="00471CC1" w:rsidRDefault="0044242B" w:rsidP="0044242B">
                                  <w:pPr>
                                    <w:rPr>
                                      <w:sz w:val="18"/>
                                      <w:szCs w:val="18"/>
                                    </w:rPr>
                                  </w:pPr>
                                  <w:r>
                                    <w:rPr>
                                      <w:rFonts w:hint="eastAsia"/>
                                      <w:sz w:val="18"/>
                                      <w:szCs w:val="18"/>
                                    </w:rPr>
                                    <w:t>B</w:t>
                                  </w:r>
                                </w:p>
                              </w:txbxContent>
                            </wps:txbx>
                            <wps:bodyPr rot="0" vert="horz" wrap="none" lIns="36000" tIns="0" rIns="36000" bIns="0" anchor="t" anchorCtr="0">
                              <a:spAutoFit/>
                            </wps:bodyPr>
                          </wps:wsp>
                        </wpg:grpSp>
                        <wps:wsp>
                          <wps:cNvPr id="1760470005" name="直接连接符 306"/>
                          <wps:cNvCnPr/>
                          <wps:spPr>
                            <a:xfrm flipH="1">
                              <a:off x="2222587" y="558686"/>
                              <a:ext cx="107651" cy="2131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8468998" name="直接连接符 306"/>
                          <wps:cNvCnPr/>
                          <wps:spPr>
                            <a:xfrm flipH="1">
                              <a:off x="1668737" y="652890"/>
                              <a:ext cx="56279" cy="1033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77082626" name="组合 400"/>
                        <wpg:cNvGrpSpPr/>
                        <wpg:grpSpPr>
                          <a:xfrm>
                            <a:off x="1636820" y="328474"/>
                            <a:ext cx="805344" cy="299207"/>
                            <a:chOff x="0" y="0"/>
                            <a:chExt cx="805344" cy="299207"/>
                          </a:xfrm>
                        </wpg:grpSpPr>
                        <wpg:grpSp>
                          <wpg:cNvPr id="1716698892" name="组合 399"/>
                          <wpg:cNvGrpSpPr/>
                          <wpg:grpSpPr>
                            <a:xfrm>
                              <a:off x="0" y="0"/>
                              <a:ext cx="802547" cy="51732"/>
                              <a:chOff x="0" y="0"/>
                              <a:chExt cx="802547" cy="51732"/>
                            </a:xfrm>
                          </wpg:grpSpPr>
                          <wpg:grpSp>
                            <wpg:cNvPr id="376623519" name="组合 397"/>
                            <wpg:cNvGrpSpPr/>
                            <wpg:grpSpPr>
                              <a:xfrm>
                                <a:off x="0" y="5592"/>
                                <a:ext cx="173142" cy="38117"/>
                                <a:chOff x="0" y="11485"/>
                                <a:chExt cx="173142" cy="38117"/>
                              </a:xfrm>
                            </wpg:grpSpPr>
                            <wps:wsp>
                              <wps:cNvPr id="263450500" name="椭圆 396"/>
                              <wps:cNvSpPr/>
                              <wps:spPr>
                                <a:xfrm>
                                  <a:off x="0" y="1150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5881412" name="椭圆 396"/>
                              <wps:cNvSpPr/>
                              <wps:spPr>
                                <a:xfrm>
                                  <a:off x="135042" y="1148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03038192" name="组合 398"/>
                            <wpg:cNvGrpSpPr/>
                            <wpg:grpSpPr>
                              <a:xfrm>
                                <a:off x="322976" y="0"/>
                                <a:ext cx="479571" cy="51732"/>
                                <a:chOff x="0" y="0"/>
                                <a:chExt cx="479571" cy="51732"/>
                              </a:xfrm>
                            </wpg:grpSpPr>
                            <wps:wsp>
                              <wps:cNvPr id="18681963" name="自定义形状 5">
                                <a:extLst>
                                  <a:ext uri="{FF2B5EF4-FFF2-40B4-BE49-F238E27FC236}">
                                    <a16:creationId xmlns:a16="http://schemas.microsoft.com/office/drawing/2014/main" id="{B895DADC-7D8D-2C75-8C15-582713F51C66}"/>
                                  </a:ext>
                                </a:extLst>
                              </wps:cNvPr>
                              <wps:cNvSpPr/>
                              <wps:spPr>
                                <a:xfrm>
                                  <a:off x="0"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9449826" name="自定义形状 5"/>
                              <wps:cNvSpPr/>
                              <wps:spPr>
                                <a:xfrm>
                                  <a:off x="144011"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3718401" name="自定义形状 5"/>
                              <wps:cNvSpPr/>
                              <wps:spPr>
                                <a:xfrm>
                                  <a:off x="286624"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1019474" name="自定义形状 5"/>
                              <wps:cNvSpPr/>
                              <wps:spPr>
                                <a:xfrm>
                                  <a:off x="429237" y="1398"/>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784689818" name="组合 398"/>
                          <wpg:cNvGrpSpPr/>
                          <wpg:grpSpPr>
                            <a:xfrm>
                              <a:off x="325773" y="124437"/>
                              <a:ext cx="479571" cy="51732"/>
                              <a:chOff x="0" y="0"/>
                              <a:chExt cx="479571" cy="51732"/>
                            </a:xfrm>
                          </wpg:grpSpPr>
                          <wps:wsp>
                            <wps:cNvPr id="1493995643" name="自定义形状 5"/>
                            <wps:cNvSpPr/>
                            <wps:spPr>
                              <a:xfrm>
                                <a:off x="0"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3408795" name="自定义形状 5"/>
                            <wps:cNvSpPr/>
                            <wps:spPr>
                              <a:xfrm>
                                <a:off x="144011"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92266006" name="自定义形状 5"/>
                            <wps:cNvSpPr/>
                            <wps:spPr>
                              <a:xfrm>
                                <a:off x="286624"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9198505" name="自定义形状 5"/>
                            <wps:cNvSpPr/>
                            <wps:spPr>
                              <a:xfrm>
                                <a:off x="429237" y="1398"/>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6144484" name="组合 398"/>
                          <wpg:cNvGrpSpPr/>
                          <wpg:grpSpPr>
                            <a:xfrm>
                              <a:off x="325773" y="247475"/>
                              <a:ext cx="479571" cy="51732"/>
                              <a:chOff x="0" y="0"/>
                              <a:chExt cx="479571" cy="51732"/>
                            </a:xfrm>
                          </wpg:grpSpPr>
                          <wps:wsp>
                            <wps:cNvPr id="210368134" name="自定义形状 5"/>
                            <wps:cNvSpPr/>
                            <wps:spPr>
                              <a:xfrm>
                                <a:off x="0"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4846803" name="自定义形状 5"/>
                            <wps:cNvSpPr/>
                            <wps:spPr>
                              <a:xfrm>
                                <a:off x="144011"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8807394" name="自定义形状 5"/>
                            <wps:cNvSpPr/>
                            <wps:spPr>
                              <a:xfrm>
                                <a:off x="286624" y="0"/>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4527721" name="自定义形状 5"/>
                            <wps:cNvSpPr/>
                            <wps:spPr>
                              <a:xfrm>
                                <a:off x="429237" y="1398"/>
                                <a:ext cx="50334" cy="5033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51605787" name="组合 397"/>
                          <wpg:cNvGrpSpPr/>
                          <wpg:grpSpPr>
                            <a:xfrm>
                              <a:off x="0" y="131427"/>
                              <a:ext cx="173142" cy="38117"/>
                              <a:chOff x="0" y="11485"/>
                              <a:chExt cx="173142" cy="38117"/>
                            </a:xfrm>
                          </wpg:grpSpPr>
                          <wps:wsp>
                            <wps:cNvPr id="2116701783" name="椭圆 396"/>
                            <wps:cNvSpPr/>
                            <wps:spPr>
                              <a:xfrm>
                                <a:off x="0" y="1150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206706" name="椭圆 396"/>
                            <wps:cNvSpPr/>
                            <wps:spPr>
                              <a:xfrm>
                                <a:off x="135042" y="1148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5879215" name="组合 397"/>
                          <wpg:cNvGrpSpPr/>
                          <wpg:grpSpPr>
                            <a:xfrm>
                              <a:off x="0" y="254466"/>
                              <a:ext cx="173142" cy="38117"/>
                              <a:chOff x="0" y="11485"/>
                              <a:chExt cx="173142" cy="38117"/>
                            </a:xfrm>
                          </wpg:grpSpPr>
                          <wps:wsp>
                            <wps:cNvPr id="2073038348" name="椭圆 396"/>
                            <wps:cNvSpPr/>
                            <wps:spPr>
                              <a:xfrm>
                                <a:off x="0" y="1150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71426" name="椭圆 396"/>
                            <wps:cNvSpPr/>
                            <wps:spPr>
                              <a:xfrm>
                                <a:off x="135042" y="1148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0AF38243" id="组合 401" o:spid="_x0000_s1026" style="width:252.05pt;height:83.75pt;mso-position-horizontal-relative:char;mso-position-vertical-relative:line" coordsize="32010,10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">
                <v:group id="组合 395" o:spid="_x0000_s1027" style="position:absolute;width:32010;height:10636" coordorigin=",-878" coordsize="32014,1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">
                  <v:group id="组合 312" o:spid="_x0000_s1028" style="position:absolute;top:-878;width:32014;height:10663" coordorigin=",1144" coordsize="32014,10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">
                    <v:shapetype id="_x0000_t202" coordsize="21600,21600" o:spt="202" path="m,l,21600r21600,l21600,xe">
                      <v:stroke joinstyle="miter"/>
                      <v:path gradientshapeok="t" o:connecttype="rect"/>
                    </v:shapetype>
                    <v:shape id="文本框 2" o:spid="_x0000_s1029" type="#_x0000_t202" style="position:absolute;left:6306;top:5039;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" filled="f" stroked="f">
                      <v:textbox style="mso-fit-shape-to-text:t" inset="1mm,0,1mm,0">
                        <w:txbxContent>
                          <w:p w14:paraId="4DA3D25A" w14:textId="77777777" w:rsidR="0044242B" w:rsidRPr="00471CC1" w:rsidRDefault="0044242B" w:rsidP="0044242B">
                            <w:pPr>
                              <w:rPr>
                                <w:sz w:val="18"/>
                                <w:szCs w:val="18"/>
                              </w:rPr>
                            </w:pPr>
                            <w:r>
                              <w:rPr>
                                <w:rFonts w:hint="eastAsia"/>
                                <w:sz w:val="18"/>
                                <w:szCs w:val="18"/>
                              </w:rPr>
                              <w:t>传送带</w:t>
                            </w:r>
                          </w:p>
                        </w:txbxContent>
                      </v:textbox>
                    </v:shape>
                    <v:group id="组合 311" o:spid="_x0000_s1030" style="position:absolute;top:2023;width:32014;height:9788" coordorigin="-13371,-415" coordsize="32032,9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">
                      <v:group id="组合 309" o:spid="_x0000_s1031" style="position:absolute;left:-13371;top:-415;width:31824;height:9830" coordorigin="-13371,-415" coordsize="31824,9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">
                        <v:group id="组合 307" o:spid="_x0000_s1032" style="position:absolute;left:-13371;top:-415;width:29377;height:9830" coordorigin="-13371,-5651" coordsize="29377,9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">
                          <v:shape id="文本框 2" o:spid="_x0000_s1033" type="#_x0000_t202" style="position:absolute;left:439;top:2102;width:5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" filled="f" stroked="f">
                            <v:textbox style="mso-fit-shape-to-text:t" inset="1mm,0,1mm,0">
                              <w:txbxContent>
                                <w:p w14:paraId="20C9AE2C" w14:textId="77777777" w:rsidR="0044242B" w:rsidRPr="00471CC1" w:rsidRDefault="0044242B" w:rsidP="0044242B">
                                  <w:pPr>
                                    <w:rPr>
                                      <w:sz w:val="18"/>
                                      <w:szCs w:val="18"/>
                                    </w:rPr>
                                  </w:pPr>
                                  <w:r>
                                    <w:rPr>
                                      <w:rFonts w:hint="eastAsia"/>
                                      <w:sz w:val="18"/>
                                      <w:szCs w:val="18"/>
                                    </w:rPr>
                                    <w:t>金属电极</w:t>
                                  </w:r>
                                </w:p>
                              </w:txbxContent>
                            </v:textbox>
                          </v:shape>
                          <v:line id="直接连接符 306" o:spid="_x0000_s1034" style="position:absolute;flip:x;visibility:visible;mso-wrap-style:square" from="2068,-4082" to="206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" strokecolor="black [3213]" strokeweight=".5pt">
                            <v:stroke dashstyle="dash" joinstyle="miter"/>
                          </v:line>
                          <v:line id="直接连接符 306" o:spid="_x0000_s1035" style="position:absolute;flip:x;visibility:visible;mso-wrap-style:square" from="5492,-4081" to="549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" strokecolor="black [3213]" strokeweight=".5pt">
                            <v:stroke dashstyle="dash" joinstyle="miter"/>
                          </v:line>
                          <v:line id="直接连接符 306" o:spid="_x0000_s1036" style="position:absolute;flip:y;visibility:visible;mso-wrap-style:square" from="-9603,-5594" to="-9603,-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" strokecolor="black [3213]" strokeweight=".5pt">
                            <v:stroke joinstyle="miter"/>
                          </v:line>
                          <v:line id="直接连接符 306" o:spid="_x0000_s1037" style="position:absolute;flip:x;visibility:visible;mso-wrap-style:square" from="-12968,-4030" to="-11350,-4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" strokecolor="black [3213]" strokeweight=".5pt">
                            <v:stroke dashstyle="dash" joinstyle="miter"/>
                          </v:line>
                          <v:line id="直接连接符 306" o:spid="_x0000_s1038" style="position:absolute;flip:x;visibility:visible;mso-wrap-style:square" from="-12928,749" to="-11309,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" strokecolor="black [3213]" strokeweight=".5pt">
                            <v:stroke dashstyle="dash" joinstyle="miter"/>
                          </v:line>
                          <v:line id="直接连接符 306" o:spid="_x0000_s1039" style="position:absolute;flip:x;visibility:visible;mso-wrap-style:square" from="-13371,-1698" to="-10987,-1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" strokecolor="black [3213]" strokeweight=".5pt">
                            <v:stroke endarrow="block" endarrowwidth="narrow" joinstyle="miter"/>
                          </v:line>
                          <v:line id="直接连接符 306" o:spid="_x0000_s1040" style="position:absolute;flip:x;visibility:visible;mso-wrap-style:square" from="-11189,-4035" to="13450,-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" strokecolor="black [3213]" strokeweight="1pt">
                            <v:stroke joinstyle="miter"/>
                          </v:line>
                          <v:line id="直接连接符 306" o:spid="_x0000_s1041" style="position:absolute;flip:x;visibility:visible;mso-wrap-style:square" from="-11309,742" to="13330,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" strokecolor="black [3213]" strokeweight="1pt">
                            <v:stroke joinstyle="miter"/>
                          </v:line>
                          <v:line id="直接连接符 306" o:spid="_x0000_s1042" style="position:absolute;flip:x;visibility:visible;mso-wrap-style:square" from="13603,-4030" to="16004,-4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" strokecolor="black [3213]" strokeweight=".5pt">
                            <v:stroke dashstyle="dash" joinstyle="miter"/>
                          </v:line>
                          <v:line id="直接连接符 306" o:spid="_x0000_s1043" style="position:absolute;flip:x;visibility:visible;mso-wrap-style:square" from="13604,741" to="16006,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" strokecolor="black [3213]" strokeweight=".5pt">
                            <v:stroke dashstyle="dash" joinstyle="miter"/>
                          </v:line>
                          <v:line id="直接连接符 306" o:spid="_x0000_s1044" style="position:absolute;flip:y;visibility:visible;mso-wrap-style:square" from="252,-5651" to="252,-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" strokecolor="black [3213]" strokeweight=".5pt">
                            <v:stroke joinstyle="miter"/>
                          </v:line>
                          <v:line id="直接连接符 306" o:spid="_x0000_s1045" style="position:absolute;visibility:visible;mso-wrap-style:square" from="-9584,-4818" to="229,-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" strokecolor="black [3213]" strokeweight=".5pt">
                            <v:stroke startarrow="block" startarrowwidth="narrow" endarrow="block" endarrowwidth="narrow" joinstyle="miter"/>
                          </v:line>
                          <v:line id="直接连接符 306" o:spid="_x0000_s1046" style="position:absolute;visibility:visible;mso-wrap-style:square" from="-376,-3971" to="-37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" strokecolor="black [3213]" strokeweight=".5pt">
                            <v:stroke startarrow="block" startarrowwidth="narrow" endarrow="block" endarrowwidth="narrow" joinstyle="miter"/>
                          </v:line>
                          <v:shape id="文本框 2" o:spid="_x0000_s1047" type="#_x0000_t202" style="position:absolute;left:6418;top:2084;width:4254;height:20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" filled="f" stroked="f">
                            <v:textbox style="mso-fit-shape-to-text:t" inset="1mm,0,1mm,0">
                              <w:txbxContent>
                                <w:p w14:paraId="742BA1E7" w14:textId="77777777" w:rsidR="0044242B" w:rsidRPr="00471CC1" w:rsidRDefault="0044242B" w:rsidP="0044242B">
                                  <w:pPr>
                                    <w:rPr>
                                      <w:sz w:val="18"/>
                                      <w:szCs w:val="18"/>
                                    </w:rPr>
                                  </w:pPr>
                                  <w:r>
                                    <w:rPr>
                                      <w:rFonts w:hint="eastAsia"/>
                                      <w:sz w:val="18"/>
                                      <w:szCs w:val="18"/>
                                    </w:rPr>
                                    <w:t>导体棒</w:t>
                                  </w:r>
                                </w:p>
                              </w:txbxContent>
                            </v:textbox>
                          </v:shape>
                          <v:line id="直接连接符 306" o:spid="_x0000_s1048" style="position:absolute;flip:x;visibility:visible;mso-wrap-style:square" from="11855,-4059" to="1185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" strokecolor="black [3213]" strokeweight=".5pt">
                            <v:stroke dashstyle="dash" joinstyle="miter"/>
                          </v:line>
                        </v:group>
                        <v:shape id="任意多边形: 形状 308" o:spid="_x0000_s1049" style="position:absolute;left:11524;top:57;width:6929;height:2578;visibility:visible;mso-wrap-style:square;v-text-anchor:middle" coordsize="692850,25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" path="m,72507l,,692850,r,257804e" filled="f" strokecolor="black [3213]" strokeweight=".5pt">
                          <v:stroke joinstyle="miter"/>
                          <v:path arrowok="t" o:connecttype="custom" o:connectlocs="0,72507;0,0;692850,0;692850,257804" o:connectangles="0,0,0,0"/>
                        </v:shape>
                        <v:shape id="任意多边形: 形状 308" o:spid="_x0000_s1050" style="position:absolute;left:11523;top:4487;width:6929;height:2578;flip:y;visibility:visible;mso-wrap-style:square;v-text-anchor:middle" coordsize="692850,25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" path="m,72507l,,692850,r,257804e" filled="f" strokecolor="black [3213]" strokeweight=".5pt">
                          <v:stroke joinstyle="miter"/>
                          <v:path arrowok="t" o:connecttype="custom" o:connectlocs="0,72507;0,0;692850,0;692850,257804" o:connectangles="0,0,0,0"/>
                        </v:shape>
                      </v:group>
                      <v:rect id="矩形 310" o:spid="_x0000_s1051" style="position:absolute;left:2050;top:824;width:9810;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" fillcolor="#d8d8d8 [2732]" strokecolor="black [3213]" strokeweight="1pt"/>
                      <v:rect id="矩形 310" o:spid="_x0000_s1052" style="position:absolute;left:2054;top:5921;width:981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" fillcolor="#d8d8d8 [2732]" strokecolor="black [3213]" strokeweight="1pt"/>
                      <v:rect id="矩形 310" o:spid="_x0000_s1053" style="position:absolute;left:-11941;top:3463;width:4673;height:28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" fillcolor="white [3212]" strokecolor="black [3213]"/>
                      <v:rect id="矩形 310" o:spid="_x0000_s1054" style="position:absolute;left:-2107;top:3465;width:4672;height:2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" fillcolor="white [3212]" strokecolor="black [3213]"/>
                      <v:rect id="矩形 310" o:spid="_x0000_s1055" style="position:absolute;left:7765;top:3412;width:4673;height:28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" fillcolor="white [3212]" strokecolor="black [3213]"/>
                      <v:oval id="矩形 310" o:spid="_x0000_s1056" style="position:absolute;left:18280;top:2635;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" fillcolor="white [3212]" strokecolor="black [3213]" strokeweight="1pt">
                        <v:stroke joinstyle="miter"/>
                      </v:oval>
                      <v:oval id="矩形 310" o:spid="_x0000_s1057" style="position:absolute;left:18261;top:4049;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" fillcolor="white [3212]" strokecolor="black [3213]" strokeweight="1pt">
                        <v:stroke joinstyle="miter"/>
                      </v:oval>
                    </v:group>
                    <v:shape id="文本框 2" o:spid="_x0000_s1058" type="#_x0000_t202" style="position:absolute;left:7586;top:1144;width:202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" filled="f" stroked="f">
                      <v:textbox style="mso-fit-shape-to-text:t" inset="1mm,0,1mm,0">
                        <w:txbxContent>
                          <w:p w14:paraId="48EF058A" w14:textId="77777777" w:rsidR="0044242B" w:rsidRPr="00471CC1" w:rsidRDefault="0044242B" w:rsidP="0044242B">
                            <w:pPr>
                              <w:rPr>
                                <w:sz w:val="18"/>
                                <w:szCs w:val="18"/>
                              </w:rPr>
                            </w:pPr>
                            <w:r>
                              <w:rPr>
                                <w:rFonts w:hint="eastAsia"/>
                                <w:sz w:val="18"/>
                                <w:szCs w:val="18"/>
                              </w:rPr>
                              <w:t>2</w:t>
                            </w:r>
                            <w:r w:rsidRPr="00304A29">
                              <w:rPr>
                                <w:rFonts w:hint="eastAsia"/>
                                <w:i/>
                                <w:iCs/>
                                <w:sz w:val="18"/>
                                <w:szCs w:val="18"/>
                              </w:rPr>
                              <w:t>L</w:t>
                            </w:r>
                          </w:p>
                        </w:txbxContent>
                      </v:textbox>
                    </v:shape>
                    <v:shape id="文本框 2" o:spid="_x0000_s1059" type="#_x0000_t202" style="position:absolute;left:11530;top:4849;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" filled="f" stroked="f">
                      <v:textbox style="mso-fit-shape-to-text:t" inset="1mm,0,1mm,0">
                        <w:txbxContent>
                          <w:p w14:paraId="14B46B42" w14:textId="77777777" w:rsidR="0044242B" w:rsidRPr="00471CC1" w:rsidRDefault="0044242B" w:rsidP="0044242B">
                            <w:pPr>
                              <w:rPr>
                                <w:sz w:val="18"/>
                                <w:szCs w:val="18"/>
                              </w:rPr>
                            </w:pPr>
                            <w:r w:rsidRPr="00304A29">
                              <w:rPr>
                                <w:rFonts w:hint="eastAsia"/>
                                <w:i/>
                                <w:iCs/>
                                <w:sz w:val="18"/>
                                <w:szCs w:val="18"/>
                              </w:rPr>
                              <w:t>L</w:t>
                            </w:r>
                          </w:p>
                        </w:txbxContent>
                      </v:textbox>
                    </v:shape>
                    <v:shape id="文本框 2" o:spid="_x0000_s1060" type="#_x0000_t202" style="position:absolute;left:626;top:4008;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" filled="f" stroked="f">
                      <v:textbox style="mso-fit-shape-to-text:t" inset="1mm,0,1mm,0">
                        <w:txbxContent>
                          <w:p w14:paraId="68837A92" w14:textId="77777777" w:rsidR="0044242B" w:rsidRPr="00304A29" w:rsidRDefault="0044242B" w:rsidP="0044242B">
                            <w:pPr>
                              <w:rPr>
                                <w:rFonts w:ascii="Book Antiqua" w:hAnsi="Book Antiqua"/>
                                <w:sz w:val="18"/>
                                <w:szCs w:val="18"/>
                              </w:rPr>
                            </w:pPr>
                            <w:r w:rsidRPr="00304A29">
                              <w:rPr>
                                <w:rFonts w:ascii="Book Antiqua" w:hAnsi="Book Antiqua"/>
                                <w:i/>
                                <w:iCs/>
                                <w:sz w:val="18"/>
                                <w:szCs w:val="18"/>
                              </w:rPr>
                              <w:t>v</w:t>
                            </w:r>
                          </w:p>
                        </w:txbxContent>
                      </v:textbox>
                    </v:shape>
                    <v:shape id="文本框 2" o:spid="_x0000_s1061" type="#_x0000_t202" style="position:absolute;left:22612;top:1505;width:164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" filled="f" stroked="f">
                      <v:textbox style="mso-fit-shape-to-text:t" inset="1mm,0,1mm,0">
                        <w:txbxContent>
                          <w:p w14:paraId="17022AB4" w14:textId="77777777" w:rsidR="0044242B" w:rsidRPr="00471CC1" w:rsidRDefault="0044242B" w:rsidP="0044242B">
                            <w:pPr>
                              <w:rPr>
                                <w:sz w:val="18"/>
                                <w:szCs w:val="18"/>
                              </w:rPr>
                            </w:pPr>
                            <w:r>
                              <w:rPr>
                                <w:rFonts w:hint="eastAsia"/>
                                <w:sz w:val="18"/>
                                <w:szCs w:val="18"/>
                              </w:rPr>
                              <w:t>A</w:t>
                            </w:r>
                          </w:p>
                        </w:txbxContent>
                      </v:textbox>
                    </v:shape>
                    <v:shape id="文本框 2" o:spid="_x0000_s1062" type="#_x0000_t202" style="position:absolute;left:30344;top:4142;width:132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" filled="f" stroked="f">
                      <v:textbox style="mso-fit-shape-to-text:t" inset="1mm,0,1mm,0">
                        <w:txbxContent>
                          <w:p w14:paraId="492CF1F0" w14:textId="77777777" w:rsidR="0044242B" w:rsidRPr="00471CC1" w:rsidRDefault="0044242B" w:rsidP="0044242B">
                            <w:pPr>
                              <w:rPr>
                                <w:sz w:val="18"/>
                                <w:szCs w:val="18"/>
                              </w:rPr>
                            </w:pPr>
                            <w:r>
                              <w:rPr>
                                <w:rFonts w:hint="eastAsia"/>
                                <w:sz w:val="18"/>
                                <w:szCs w:val="18"/>
                              </w:rPr>
                              <w:t>a</w:t>
                            </w:r>
                          </w:p>
                        </w:txbxContent>
                      </v:textbox>
                    </v:shape>
                    <v:shape id="文本框 2" o:spid="_x0000_s1063" type="#_x0000_t202" style="position:absolute;left:30367;top:5537;width:139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" filled="f" stroked="f">
                      <v:textbox style="mso-fit-shape-to-text:t" inset="1mm,0,1mm,0">
                        <w:txbxContent>
                          <w:p w14:paraId="5C4A6704" w14:textId="77777777" w:rsidR="0044242B" w:rsidRPr="00471CC1" w:rsidRDefault="0044242B" w:rsidP="0044242B">
                            <w:pPr>
                              <w:rPr>
                                <w:sz w:val="18"/>
                                <w:szCs w:val="18"/>
                              </w:rPr>
                            </w:pPr>
                            <w:r>
                              <w:rPr>
                                <w:rFonts w:hint="eastAsia"/>
                                <w:sz w:val="18"/>
                                <w:szCs w:val="18"/>
                              </w:rPr>
                              <w:t>b</w:t>
                            </w:r>
                          </w:p>
                        </w:txbxContent>
                      </v:textbox>
                    </v:shape>
                    <v:shape id="文本框 2" o:spid="_x0000_s1064" type="#_x0000_t202" style="position:absolute;left:19778;top:4169;width:155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" filled="f" stroked="f">
                      <v:textbox style="mso-fit-shape-to-text:t" inset="1mm,0,1mm,0">
                        <w:txbxContent>
                          <w:p w14:paraId="2D5EF4B2" w14:textId="77777777" w:rsidR="0044242B" w:rsidRPr="00471CC1" w:rsidRDefault="0044242B" w:rsidP="0044242B">
                            <w:pPr>
                              <w:rPr>
                                <w:sz w:val="18"/>
                                <w:szCs w:val="18"/>
                              </w:rPr>
                            </w:pPr>
                            <w:r>
                              <w:rPr>
                                <w:sz w:val="18"/>
                                <w:szCs w:val="18"/>
                              </w:rPr>
                              <w:t>Ⅱ</w:t>
                            </w:r>
                          </w:p>
                        </w:txbxContent>
                      </v:textbox>
                    </v:shape>
                    <v:shape id="文本框 2" o:spid="_x0000_s1065" type="#_x0000_t202" style="position:absolute;left:16600;top:4302;width:1197;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" filled="f" stroked="f">
                      <v:textbox style="mso-fit-shape-to-text:t" inset="1mm,0,1mm,0">
                        <w:txbxContent>
                          <w:p w14:paraId="2EDE2E40" w14:textId="77777777" w:rsidR="0044242B" w:rsidRPr="00471CC1" w:rsidRDefault="0044242B" w:rsidP="0044242B">
                            <w:pPr>
                              <w:rPr>
                                <w:sz w:val="18"/>
                                <w:szCs w:val="18"/>
                              </w:rPr>
                            </w:pPr>
                            <w:r>
                              <w:rPr>
                                <w:sz w:val="18"/>
                                <w:szCs w:val="18"/>
                              </w:rPr>
                              <w:t>Ⅰ</w:t>
                            </w:r>
                          </w:p>
                        </w:txbxContent>
                      </v:textbox>
                    </v:shape>
                    <v:shape id="文本框 2" o:spid="_x0000_s1066" type="#_x0000_t202" style="position:absolute;left:22689;top:8278;width:1584;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" filled="f" stroked="f">
                      <v:textbox style="mso-fit-shape-to-text:t" inset="1mm,0,1mm,0">
                        <w:txbxContent>
                          <w:p w14:paraId="1CA12212" w14:textId="77777777" w:rsidR="0044242B" w:rsidRPr="00471CC1" w:rsidRDefault="0044242B" w:rsidP="0044242B">
                            <w:pPr>
                              <w:rPr>
                                <w:sz w:val="18"/>
                                <w:szCs w:val="18"/>
                              </w:rPr>
                            </w:pPr>
                            <w:r>
                              <w:rPr>
                                <w:rFonts w:hint="eastAsia"/>
                                <w:sz w:val="18"/>
                                <w:szCs w:val="18"/>
                              </w:rPr>
                              <w:t>B</w:t>
                            </w:r>
                          </w:p>
                        </w:txbxContent>
                      </v:textbox>
                    </v:shape>
                  </v:group>
                  <v:line id="直接连接符 306" o:spid="_x0000_s1067" style="position:absolute;flip:x;visibility:visible;mso-wrap-style:square" from="22225,5586" to="23302,7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" strokecolor="black [3213]" strokeweight=".5pt">
                    <v:stroke joinstyle="miter"/>
                  </v:line>
                  <v:line id="直接连接符 306" o:spid="_x0000_s1068" style="position:absolute;flip:x;visibility:visible;mso-wrap-style:square" from="16687,6528" to="17250,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" strokecolor="black [3213]" strokeweight=".5pt">
                    <v:stroke joinstyle="miter"/>
                  </v:line>
                </v:group>
                <v:group id="组合 400" o:spid="_x0000_s1069" style="position:absolute;left:16368;top:3284;width:8053;height:2992" coordsize="8053,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">
                  <v:group id="组合 399" o:spid="_x0000_s1070" style="position:absolute;width:8025;height:517" coordsize="8025,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">
                    <v:group id="组合 397" o:spid="_x0000_s1071" style="position:absolute;top:55;width:1731;height:382" coordorigin=",11485" coordsize="173142,3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">
                      <v:oval id="椭圆 396" o:spid="_x0000_s1072" style="position:absolute;top:11502;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" fillcolor="black [3213]" stroked="f" strokeweight="1pt">
                        <v:stroke joinstyle="miter"/>
                      </v:oval>
                      <v:oval id="椭圆 396" o:spid="_x0000_s1073" style="position:absolute;left:135042;top:11485;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" fillcolor="black [3213]" stroked="f" strokeweight="1pt">
                        <v:stroke joinstyle="miter"/>
                      </v:oval>
                    </v:group>
                    <v:group id="组合 398" o:spid="_x0000_s1074" style="position:absolute;left:3229;width:4796;height:517" coordsize="479571,5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">
                      <v:shape id="自定义形状 5" o:spid="_x0000_s1075" style="position:absolute;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" path="m,l396764,396764m396764,l,396764e" filled="f" strokecolor="black [3213]" strokeweight=".5pt">
                        <v:stroke joinstyle="miter"/>
                        <v:path arrowok="t"/>
                      </v:shape>
                      <v:shape id="自定义形状 5" o:spid="_x0000_s1076" style="position:absolute;left:144011;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" path="m,l396764,396764m396764,l,396764e" filled="f" strokecolor="black [3213]" strokeweight=".5pt">
                        <v:stroke joinstyle="miter"/>
                        <v:path arrowok="t"/>
                      </v:shape>
                      <v:shape id="自定义形状 5" o:spid="_x0000_s1077" style="position:absolute;left:286624;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" path="m,l396764,396764m396764,l,396764e" filled="f" strokecolor="black [3213]" strokeweight=".5pt">
                        <v:stroke joinstyle="miter"/>
                        <v:path arrowok="t"/>
                      </v:shape>
                      <v:shape id="自定义形状 5" o:spid="_x0000_s1078" style="position:absolute;left:429237;top:1398;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" path="m,l396764,396764m396764,l,396764e" filled="f" strokecolor="black [3213]" strokeweight=".5pt">
                        <v:stroke joinstyle="miter"/>
                        <v:path arrowok="t"/>
                      </v:shape>
                    </v:group>
                  </v:group>
                  <v:group id="组合 398" o:spid="_x0000_s1079" style="position:absolute;left:3257;top:1244;width:4796;height:517" coordsize="479571,5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">
                    <v:shape id="自定义形状 5" o:spid="_x0000_s1080" style="position:absolute;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" path="m,l396764,396764m396764,l,396764e" filled="f" strokecolor="black [3213]" strokeweight=".5pt">
                      <v:stroke joinstyle="miter"/>
                      <v:path arrowok="t"/>
                    </v:shape>
                    <v:shape id="自定义形状 5" o:spid="_x0000_s1081" style="position:absolute;left:144011;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" path="m,l396764,396764m396764,l,396764e" filled="f" strokecolor="black [3213]" strokeweight=".5pt">
                      <v:stroke joinstyle="miter"/>
                      <v:path arrowok="t"/>
                    </v:shape>
                    <v:shape id="自定义形状 5" o:spid="_x0000_s1082" style="position:absolute;left:286624;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" path="m,l396764,396764m396764,l,396764e" filled="f" strokecolor="black [3213]" strokeweight=".5pt">
                      <v:stroke joinstyle="miter"/>
                      <v:path arrowok="t"/>
                    </v:shape>
                    <v:shape id="自定义形状 5" o:spid="_x0000_s1083" style="position:absolute;left:429237;top:1398;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" path="m,l396764,396764m396764,l,396764e" filled="f" strokecolor="black [3213]" strokeweight=".5pt">
                      <v:stroke joinstyle="miter"/>
                      <v:path arrowok="t"/>
                    </v:shape>
                  </v:group>
                  <v:group id="组合 398" o:spid="_x0000_s1084" style="position:absolute;left:3257;top:2474;width:4796;height:518" coordsize="479571,5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">
                    <v:shape id="自定义形状 5" o:spid="_x0000_s1085" style="position:absolute;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" path="m,l396764,396764m396764,l,396764e" filled="f" strokecolor="black [3213]" strokeweight=".5pt">
                      <v:stroke joinstyle="miter"/>
                      <v:path arrowok="t"/>
                    </v:shape>
                    <v:shape id="自定义形状 5" o:spid="_x0000_s1086" style="position:absolute;left:144011;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" path="m,l396764,396764m396764,l,396764e" filled="f" strokecolor="black [3213]" strokeweight=".5pt">
                      <v:stroke joinstyle="miter"/>
                      <v:path arrowok="t"/>
                    </v:shape>
                    <v:shape id="自定义形状 5" o:spid="_x0000_s1087" style="position:absolute;left:286624;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" path="m,l396764,396764m396764,l,396764e" filled="f" strokecolor="black [3213]" strokeweight=".5pt">
                      <v:stroke joinstyle="miter"/>
                      <v:path arrowok="t"/>
                    </v:shape>
                    <v:shape id="自定义形状 5" o:spid="_x0000_s1088" style="position:absolute;left:429237;top:1398;width:50334;height:5033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" path="m,l396764,396764m396764,l,396764e" filled="f" strokecolor="black [3213]" strokeweight=".5pt">
                      <v:stroke joinstyle="miter"/>
                      <v:path arrowok="t"/>
                    </v:shape>
                  </v:group>
                  <v:group id="组合 397" o:spid="_x0000_s1089" style="position:absolute;top:1314;width:1731;height:381" coordorigin=",11485" coordsize="173142,3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">
                    <v:oval id="椭圆 396" o:spid="_x0000_s1090" style="position:absolute;top:11502;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" fillcolor="black [3213]" stroked="f" strokeweight="1pt">
                      <v:stroke joinstyle="miter"/>
                    </v:oval>
                    <v:oval id="椭圆 396" o:spid="_x0000_s1091" style="position:absolute;left:135042;top:11485;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" fillcolor="black [3213]" stroked="f" strokeweight="1pt">
                      <v:stroke joinstyle="miter"/>
                    </v:oval>
                  </v:group>
                  <v:group id="组合 397" o:spid="_x0000_s1092" style="position:absolute;top:2544;width:1731;height:381" coordorigin=",11485" coordsize="173142,3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">
                    <v:oval id="椭圆 396" o:spid="_x0000_s1093" style="position:absolute;top:11502;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" fillcolor="black [3213]" stroked="f" strokeweight="1pt">
                      <v:stroke joinstyle="miter"/>
                    </v:oval>
                    <v:oval id="椭圆 396" o:spid="_x0000_s1094" style="position:absolute;left:135042;top:11485;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" fillcolor="black [3213]" stroked="f" strokeweight="1pt">
                      <v:stroke joinstyle="miter"/>
                    </v:oval>
                  </v:group>
                </v:group>
                <w10:anchorlock/>
              </v:group>
            </w:pict>
          </mc:Fallback>
        </mc:AlternateContent>
      </w:r>
    </w:p>
    <w:p w14:paraId="3FD15ABD" w14:textId="77777777" w:rsidR="0044242B" w:rsidRPr="00304A29" w:rsidRDefault="0044242B" w:rsidP="00471CC1">
      <w:pPr>
        <w:jc w:val="center"/>
        <w:rPr>
          <w:color w:val="000000" w:themeColor="text1"/>
          <w:szCs w:val="21"/>
        </w:rPr>
      </w:pPr>
    </w:p>
    <w:p w14:paraId="2F6DA651" w14:textId="4F0A038C" w:rsidR="009542BA" w:rsidRPr="00304A29" w:rsidRDefault="009542BA" w:rsidP="009542BA">
      <w:pPr>
        <w:rPr>
          <w:color w:val="000000" w:themeColor="text1"/>
          <w:szCs w:val="21"/>
        </w:rPr>
      </w:pPr>
      <w:r w:rsidRPr="00304A29">
        <w:rPr>
          <w:color w:val="000000" w:themeColor="text1"/>
          <w:szCs w:val="21"/>
        </w:rPr>
        <w:t>1</w:t>
      </w:r>
      <w:r w:rsidRPr="00304A29">
        <w:rPr>
          <w:color w:val="000000" w:themeColor="text1"/>
          <w:szCs w:val="21"/>
        </w:rPr>
        <w:t>．在图示情形下，若</w:t>
      </w:r>
      <w:r w:rsidRPr="00304A29">
        <w:rPr>
          <w:i/>
          <w:color w:val="000000" w:themeColor="text1"/>
          <w:szCs w:val="21"/>
        </w:rPr>
        <w:t>a</w:t>
      </w:r>
      <w:r w:rsidRPr="00304A29">
        <w:rPr>
          <w:color w:val="000000" w:themeColor="text1"/>
          <w:szCs w:val="21"/>
        </w:rPr>
        <w:t>、</w:t>
      </w:r>
      <w:r w:rsidRPr="00304A29">
        <w:rPr>
          <w:i/>
          <w:color w:val="000000" w:themeColor="text1"/>
          <w:szCs w:val="21"/>
        </w:rPr>
        <w:t>b</w:t>
      </w:r>
      <w:r w:rsidRPr="00304A29">
        <w:rPr>
          <w:color w:val="000000" w:themeColor="text1"/>
          <w:szCs w:val="21"/>
        </w:rPr>
        <w:t>两端的电势分别为</w:t>
      </w:r>
      <w:r w:rsidRPr="00304A29">
        <w:rPr>
          <w:i/>
          <w:color w:val="000000" w:themeColor="text1"/>
          <w:szCs w:val="21"/>
        </w:rPr>
        <w:t>φ</w:t>
      </w:r>
      <w:r w:rsidRPr="00304A29">
        <w:rPr>
          <w:i/>
          <w:color w:val="000000" w:themeColor="text1"/>
          <w:szCs w:val="21"/>
          <w:vertAlign w:val="subscript"/>
        </w:rPr>
        <w:t>a</w:t>
      </w:r>
      <w:r w:rsidRPr="00304A29">
        <w:rPr>
          <w:color w:val="000000" w:themeColor="text1"/>
          <w:szCs w:val="21"/>
        </w:rPr>
        <w:t>和</w:t>
      </w:r>
      <w:r w:rsidRPr="00304A29">
        <w:rPr>
          <w:i/>
          <w:color w:val="000000" w:themeColor="text1"/>
          <w:szCs w:val="21"/>
        </w:rPr>
        <w:t>φ</w:t>
      </w:r>
      <w:r w:rsidRPr="00304A29">
        <w:rPr>
          <w:i/>
          <w:color w:val="000000" w:themeColor="text1"/>
          <w:szCs w:val="21"/>
          <w:vertAlign w:val="subscript"/>
        </w:rPr>
        <w:t>b</w:t>
      </w:r>
      <w:r w:rsidRPr="00304A29">
        <w:rPr>
          <w:color w:val="000000" w:themeColor="text1"/>
          <w:szCs w:val="21"/>
        </w:rPr>
        <w:t>，则</w:t>
      </w:r>
    </w:p>
    <w:p w14:paraId="1C924E90" w14:textId="55EBDE99" w:rsidR="009542BA" w:rsidRPr="00304A29" w:rsidRDefault="009542BA" w:rsidP="0044242B">
      <w:pPr>
        <w:rPr>
          <w:color w:val="000000" w:themeColor="text1"/>
        </w:rPr>
      </w:pPr>
      <w:r w:rsidRPr="00304A29">
        <w:rPr>
          <w:color w:val="000000" w:themeColor="text1"/>
        </w:rPr>
        <w:t>A</w:t>
      </w:r>
      <w:r w:rsidRPr="00304A29">
        <w:rPr>
          <w:color w:val="000000" w:themeColor="text1"/>
        </w:rPr>
        <w:t>．</w:t>
      </w:r>
      <w:r w:rsidRPr="00304A29">
        <w:rPr>
          <w:i/>
          <w:color w:val="000000" w:themeColor="text1"/>
        </w:rPr>
        <w:t>φ</w:t>
      </w:r>
      <w:r w:rsidRPr="00304A29">
        <w:rPr>
          <w:i/>
          <w:color w:val="000000" w:themeColor="text1"/>
          <w:vertAlign w:val="subscript"/>
        </w:rPr>
        <w:t>a</w:t>
      </w:r>
      <w:r w:rsidR="00471CC1" w:rsidRPr="00304A29">
        <w:rPr>
          <w:rFonts w:hint="eastAsia"/>
          <w:iCs/>
          <w:color w:val="000000" w:themeColor="text1"/>
        </w:rPr>
        <w:t xml:space="preserve"> </w:t>
      </w:r>
      <w:r w:rsidRPr="00304A29">
        <w:rPr>
          <w:color w:val="000000" w:themeColor="text1"/>
        </w:rPr>
        <w:t>&gt;</w:t>
      </w:r>
      <w:r w:rsidR="00471CC1" w:rsidRPr="00304A29">
        <w:rPr>
          <w:rFonts w:hint="eastAsia"/>
          <w:color w:val="000000" w:themeColor="text1"/>
        </w:rPr>
        <w:t xml:space="preserve"> </w:t>
      </w:r>
      <w:r w:rsidRPr="00304A29">
        <w:rPr>
          <w:i/>
          <w:color w:val="000000" w:themeColor="text1"/>
        </w:rPr>
        <w:t>φ</w:t>
      </w:r>
      <w:r w:rsidRPr="00304A29">
        <w:rPr>
          <w:i/>
          <w:color w:val="000000" w:themeColor="text1"/>
          <w:vertAlign w:val="subscript"/>
        </w:rPr>
        <w:t>b</w:t>
      </w:r>
      <w:r w:rsidR="00471CC1" w:rsidRPr="00304A29">
        <w:rPr>
          <w:iCs/>
          <w:color w:val="000000" w:themeColor="text1"/>
        </w:rPr>
        <w:tab/>
      </w:r>
      <w:r w:rsidR="00471CC1" w:rsidRPr="00304A29">
        <w:rPr>
          <w:iCs/>
          <w:color w:val="000000" w:themeColor="text1"/>
        </w:rPr>
        <w:tab/>
      </w:r>
      <w:r w:rsidRPr="00304A29">
        <w:rPr>
          <w:color w:val="000000" w:themeColor="text1"/>
        </w:rPr>
        <w:t>B</w:t>
      </w:r>
      <w:r w:rsidRPr="00304A29">
        <w:rPr>
          <w:color w:val="000000" w:themeColor="text1"/>
        </w:rPr>
        <w:t>．</w:t>
      </w:r>
      <w:r w:rsidRPr="00304A29">
        <w:rPr>
          <w:i/>
          <w:color w:val="000000" w:themeColor="text1"/>
        </w:rPr>
        <w:t>φ</w:t>
      </w:r>
      <w:r w:rsidRPr="00304A29">
        <w:rPr>
          <w:i/>
          <w:color w:val="000000" w:themeColor="text1"/>
          <w:vertAlign w:val="subscript"/>
        </w:rPr>
        <w:t>a</w:t>
      </w:r>
      <w:r w:rsidRPr="00304A29">
        <w:rPr>
          <w:i/>
          <w:color w:val="000000" w:themeColor="text1"/>
        </w:rPr>
        <w:t xml:space="preserve"> </w:t>
      </w:r>
      <w:r w:rsidRPr="00304A29">
        <w:rPr>
          <w:color w:val="000000" w:themeColor="text1"/>
        </w:rPr>
        <w:t>=</w:t>
      </w:r>
      <w:r w:rsidR="00471CC1" w:rsidRPr="00304A29">
        <w:rPr>
          <w:rFonts w:hint="eastAsia"/>
          <w:color w:val="000000" w:themeColor="text1"/>
        </w:rPr>
        <w:t xml:space="preserve"> </w:t>
      </w:r>
      <w:r w:rsidRPr="00304A29">
        <w:rPr>
          <w:i/>
          <w:color w:val="000000" w:themeColor="text1"/>
        </w:rPr>
        <w:t>φ</w:t>
      </w:r>
      <w:r w:rsidRPr="00304A29">
        <w:rPr>
          <w:i/>
          <w:color w:val="000000" w:themeColor="text1"/>
          <w:vertAlign w:val="subscript"/>
        </w:rPr>
        <w:t>b</w:t>
      </w:r>
      <w:r w:rsidR="00471CC1" w:rsidRPr="00304A29">
        <w:rPr>
          <w:iCs/>
          <w:color w:val="000000" w:themeColor="text1"/>
        </w:rPr>
        <w:tab/>
      </w:r>
      <w:r w:rsidR="00471CC1" w:rsidRPr="00304A29">
        <w:rPr>
          <w:iCs/>
          <w:color w:val="000000" w:themeColor="text1"/>
        </w:rPr>
        <w:tab/>
      </w:r>
      <w:r w:rsidRPr="00304A29">
        <w:rPr>
          <w:color w:val="000000" w:themeColor="text1"/>
        </w:rPr>
        <w:t>C</w:t>
      </w:r>
      <w:r w:rsidRPr="00304A29">
        <w:rPr>
          <w:color w:val="000000" w:themeColor="text1"/>
        </w:rPr>
        <w:t>．</w:t>
      </w:r>
      <w:r w:rsidRPr="00304A29">
        <w:rPr>
          <w:i/>
          <w:color w:val="000000" w:themeColor="text1"/>
        </w:rPr>
        <w:t>φ</w:t>
      </w:r>
      <w:r w:rsidRPr="00304A29">
        <w:rPr>
          <w:i/>
          <w:color w:val="000000" w:themeColor="text1"/>
          <w:vertAlign w:val="subscript"/>
        </w:rPr>
        <w:t>a</w:t>
      </w:r>
      <w:r w:rsidRPr="00304A29">
        <w:rPr>
          <w:i/>
          <w:color w:val="000000" w:themeColor="text1"/>
        </w:rPr>
        <w:t xml:space="preserve"> </w:t>
      </w:r>
      <w:r w:rsidRPr="00304A29">
        <w:rPr>
          <w:color w:val="000000" w:themeColor="text1"/>
        </w:rPr>
        <w:t>&lt;</w:t>
      </w:r>
      <w:r w:rsidR="00471CC1" w:rsidRPr="00304A29">
        <w:rPr>
          <w:rFonts w:hint="eastAsia"/>
          <w:color w:val="000000" w:themeColor="text1"/>
        </w:rPr>
        <w:t xml:space="preserve"> </w:t>
      </w:r>
      <w:r w:rsidRPr="00304A29">
        <w:rPr>
          <w:i/>
          <w:color w:val="000000" w:themeColor="text1"/>
        </w:rPr>
        <w:t>φ</w:t>
      </w:r>
      <w:r w:rsidRPr="00304A29">
        <w:rPr>
          <w:i/>
          <w:color w:val="000000" w:themeColor="text1"/>
          <w:vertAlign w:val="subscript"/>
        </w:rPr>
        <w:t>b</w:t>
      </w:r>
      <w:r w:rsidR="00471CC1" w:rsidRPr="00304A29">
        <w:rPr>
          <w:iCs/>
          <w:color w:val="000000" w:themeColor="text1"/>
        </w:rPr>
        <w:tab/>
      </w:r>
      <w:r w:rsidR="00471CC1" w:rsidRPr="00304A29">
        <w:rPr>
          <w:iCs/>
          <w:color w:val="000000" w:themeColor="text1"/>
        </w:rPr>
        <w:tab/>
      </w:r>
      <w:r w:rsidRPr="00304A29">
        <w:rPr>
          <w:color w:val="000000" w:themeColor="text1"/>
        </w:rPr>
        <w:t>D</w:t>
      </w:r>
      <w:r w:rsidRPr="00304A29">
        <w:rPr>
          <w:color w:val="000000" w:themeColor="text1"/>
        </w:rPr>
        <w:t>．无法比较</w:t>
      </w:r>
      <w:r w:rsidRPr="00304A29">
        <w:rPr>
          <w:i/>
          <w:color w:val="000000" w:themeColor="text1"/>
        </w:rPr>
        <w:t>φ</w:t>
      </w:r>
      <w:r w:rsidRPr="00304A29">
        <w:rPr>
          <w:i/>
          <w:color w:val="000000" w:themeColor="text1"/>
          <w:vertAlign w:val="subscript"/>
        </w:rPr>
        <w:t>a</w:t>
      </w:r>
      <w:r w:rsidRPr="00304A29">
        <w:rPr>
          <w:color w:val="000000" w:themeColor="text1"/>
        </w:rPr>
        <w:t>和</w:t>
      </w:r>
      <w:r w:rsidRPr="00304A29">
        <w:rPr>
          <w:i/>
          <w:color w:val="000000" w:themeColor="text1"/>
        </w:rPr>
        <w:t>φ</w:t>
      </w:r>
      <w:r w:rsidRPr="00304A29">
        <w:rPr>
          <w:i/>
          <w:color w:val="000000" w:themeColor="text1"/>
          <w:vertAlign w:val="subscript"/>
        </w:rPr>
        <w:t>b</w:t>
      </w:r>
      <w:r w:rsidRPr="00304A29">
        <w:rPr>
          <w:color w:val="000000" w:themeColor="text1"/>
        </w:rPr>
        <w:t>的大小</w:t>
      </w:r>
    </w:p>
    <w:p w14:paraId="39C87ECF" w14:textId="4184CDD6" w:rsidR="009542BA" w:rsidRPr="00304A29" w:rsidRDefault="009542BA" w:rsidP="009542BA">
      <w:pPr>
        <w:rPr>
          <w:color w:val="000000" w:themeColor="text1"/>
          <w:szCs w:val="21"/>
        </w:rPr>
      </w:pPr>
    </w:p>
    <w:p w14:paraId="559B9889" w14:textId="77777777" w:rsidR="0044242B" w:rsidRDefault="0044242B" w:rsidP="009542BA">
      <w:pPr>
        <w:rPr>
          <w:color w:val="000000" w:themeColor="text1"/>
          <w:szCs w:val="21"/>
        </w:rPr>
      </w:pPr>
    </w:p>
    <w:p w14:paraId="33DCBBB0" w14:textId="37370A86" w:rsidR="009542BA" w:rsidRPr="00304A29" w:rsidRDefault="009542BA" w:rsidP="009542BA">
      <w:pPr>
        <w:rPr>
          <w:color w:val="000000" w:themeColor="text1"/>
          <w:szCs w:val="21"/>
        </w:rPr>
      </w:pPr>
      <w:r w:rsidRPr="00304A29">
        <w:rPr>
          <w:color w:val="000000" w:themeColor="text1"/>
          <w:szCs w:val="21"/>
        </w:rPr>
        <w:lastRenderedPageBreak/>
        <w:t>2</w:t>
      </w:r>
      <w:r w:rsidRPr="00304A29">
        <w:rPr>
          <w:color w:val="000000" w:themeColor="text1"/>
        </w:rPr>
        <w:t>．</w:t>
      </w:r>
      <w:r w:rsidRPr="00304A29">
        <w:rPr>
          <w:rFonts w:hint="eastAsia"/>
          <w:color w:val="000000" w:themeColor="text1"/>
          <w:szCs w:val="21"/>
        </w:rPr>
        <w:t>若</w:t>
      </w:r>
      <w:r w:rsidRPr="00304A29">
        <w:rPr>
          <w:color w:val="000000" w:themeColor="text1"/>
          <w:szCs w:val="21"/>
        </w:rPr>
        <w:t>在</w:t>
      </w:r>
      <w:r w:rsidRPr="00304A29">
        <w:rPr>
          <w:i/>
          <w:color w:val="000000" w:themeColor="text1"/>
          <w:szCs w:val="21"/>
        </w:rPr>
        <w:t>a</w:t>
      </w:r>
      <w:r w:rsidRPr="00304A29">
        <w:rPr>
          <w:color w:val="000000" w:themeColor="text1"/>
          <w:szCs w:val="21"/>
        </w:rPr>
        <w:t>、</w:t>
      </w:r>
      <w:r w:rsidRPr="00304A29">
        <w:rPr>
          <w:i/>
          <w:color w:val="000000" w:themeColor="text1"/>
          <w:szCs w:val="21"/>
        </w:rPr>
        <w:t>b</w:t>
      </w:r>
      <w:r w:rsidRPr="00304A29">
        <w:rPr>
          <w:color w:val="000000" w:themeColor="text1"/>
          <w:szCs w:val="21"/>
        </w:rPr>
        <w:t>两端接有一个阻值为</w:t>
      </w:r>
      <w:r w:rsidRPr="00304A29">
        <w:rPr>
          <w:rStyle w:val="af2"/>
          <w:color w:val="000000" w:themeColor="text1"/>
          <w:szCs w:val="21"/>
        </w:rPr>
        <w:t>R</w:t>
      </w:r>
      <w:r w:rsidRPr="00304A29">
        <w:rPr>
          <w:color w:val="000000" w:themeColor="text1"/>
          <w:szCs w:val="21"/>
        </w:rPr>
        <w:t>的电阻</w:t>
      </w:r>
      <w:r w:rsidRPr="00304A29">
        <w:rPr>
          <w:rFonts w:hint="eastAsia"/>
          <w:color w:val="000000" w:themeColor="text1"/>
          <w:szCs w:val="21"/>
        </w:rPr>
        <w:t>，</w:t>
      </w:r>
      <w:r w:rsidRPr="00304A29">
        <w:rPr>
          <w:color w:val="000000" w:themeColor="text1"/>
          <w:szCs w:val="21"/>
        </w:rPr>
        <w:t>则在图示情形下，</w:t>
      </w:r>
      <w:r w:rsidRPr="00304A29">
        <w:rPr>
          <w:i/>
          <w:color w:val="000000" w:themeColor="text1"/>
          <w:szCs w:val="21"/>
        </w:rPr>
        <w:t>a</w:t>
      </w:r>
      <w:r w:rsidRPr="00304A29">
        <w:rPr>
          <w:color w:val="000000" w:themeColor="text1"/>
          <w:szCs w:val="21"/>
        </w:rPr>
        <w:t>、</w:t>
      </w:r>
      <w:r w:rsidRPr="00304A29">
        <w:rPr>
          <w:i/>
          <w:color w:val="000000" w:themeColor="text1"/>
          <w:szCs w:val="21"/>
        </w:rPr>
        <w:t>b</w:t>
      </w:r>
      <w:r w:rsidRPr="00304A29">
        <w:rPr>
          <w:color w:val="000000" w:themeColor="text1"/>
          <w:szCs w:val="21"/>
        </w:rPr>
        <w:t>两端的电压为</w:t>
      </w:r>
      <w:r w:rsidRPr="00304A29">
        <w:rPr>
          <w:color w:val="000000" w:themeColor="text1"/>
          <w:szCs w:val="21"/>
        </w:rPr>
        <w:t>______</w:t>
      </w:r>
      <w:r w:rsidRPr="00304A29">
        <w:rPr>
          <w:rFonts w:hint="eastAsia"/>
          <w:color w:val="000000" w:themeColor="text1"/>
          <w:szCs w:val="21"/>
        </w:rPr>
        <w:t>。导体棒</w:t>
      </w:r>
      <w:r w:rsidRPr="00304A29">
        <w:rPr>
          <w:rFonts w:hint="eastAsia"/>
          <w:color w:val="000000" w:themeColor="text1"/>
          <w:szCs w:val="21"/>
        </w:rPr>
        <w:t>A</w:t>
      </w:r>
      <w:r w:rsidRPr="00304A29">
        <w:rPr>
          <w:color w:val="000000" w:themeColor="text1"/>
          <w:szCs w:val="21"/>
        </w:rPr>
        <w:t>B</w:t>
      </w:r>
      <w:r w:rsidRPr="00304A29">
        <w:rPr>
          <w:rFonts w:hint="eastAsia"/>
          <w:color w:val="000000" w:themeColor="text1"/>
          <w:szCs w:val="21"/>
        </w:rPr>
        <w:t>中的自由电子一方面在做定向运动，设其速率为</w:t>
      </w:r>
      <w:r w:rsidRPr="00304A29">
        <w:rPr>
          <w:rStyle w:val="af2"/>
          <w:rFonts w:ascii="Book Antiqua" w:hAnsi="Book Antiqua"/>
          <w:color w:val="000000" w:themeColor="text1"/>
          <w:szCs w:val="21"/>
        </w:rPr>
        <w:t>v</w:t>
      </w:r>
      <w:r w:rsidRPr="00304A29">
        <w:rPr>
          <w:color w:val="000000" w:themeColor="text1"/>
          <w:szCs w:val="21"/>
        </w:rPr>
        <w:t>′</w:t>
      </w:r>
      <w:r w:rsidRPr="00304A29">
        <w:rPr>
          <w:color w:val="000000" w:themeColor="text1"/>
          <w:szCs w:val="21"/>
        </w:rPr>
        <w:t>，</w:t>
      </w:r>
      <w:r w:rsidRPr="00304A29">
        <w:rPr>
          <w:rFonts w:hint="eastAsia"/>
          <w:color w:val="000000" w:themeColor="text1"/>
          <w:szCs w:val="21"/>
        </w:rPr>
        <w:t>另一方面又随导体棒以速率</w:t>
      </w:r>
      <w:r w:rsidRPr="00304A29">
        <w:rPr>
          <w:rFonts w:ascii="Book Antiqua" w:hAnsi="Book Antiqua"/>
          <w:i/>
          <w:color w:val="000000" w:themeColor="text1"/>
          <w:szCs w:val="21"/>
        </w:rPr>
        <w:t>v</w:t>
      </w:r>
      <w:r w:rsidRPr="00304A29">
        <w:rPr>
          <w:rFonts w:hint="eastAsia"/>
          <w:color w:val="000000" w:themeColor="text1"/>
          <w:szCs w:val="21"/>
        </w:rPr>
        <w:t>匀速运动，已知一个自由电子所带的电荷量为</w:t>
      </w:r>
      <w:r w:rsidRPr="00304A29">
        <w:rPr>
          <w:rFonts w:hint="eastAsia"/>
          <w:i/>
          <w:color w:val="000000" w:themeColor="text1"/>
          <w:szCs w:val="21"/>
        </w:rPr>
        <w:t>e</w:t>
      </w:r>
      <w:r w:rsidRPr="00304A29">
        <w:rPr>
          <w:rFonts w:hint="eastAsia"/>
          <w:color w:val="000000" w:themeColor="text1"/>
          <w:szCs w:val="21"/>
        </w:rPr>
        <w:t>，则导体棒中一个自由电子所受的洛伦兹力大小为</w:t>
      </w:r>
      <w:r w:rsidRPr="00304A29">
        <w:rPr>
          <w:rFonts w:hint="eastAsia"/>
          <w:color w:val="000000" w:themeColor="text1"/>
          <w:szCs w:val="21"/>
        </w:rPr>
        <w:t>_</w:t>
      </w:r>
      <w:r w:rsidRPr="00304A29">
        <w:rPr>
          <w:color w:val="000000" w:themeColor="text1"/>
          <w:szCs w:val="21"/>
        </w:rPr>
        <w:t>_______</w:t>
      </w:r>
      <w:r w:rsidRPr="00304A29">
        <w:rPr>
          <w:rFonts w:hint="eastAsia"/>
          <w:color w:val="000000" w:themeColor="text1"/>
          <w:szCs w:val="21"/>
        </w:rPr>
        <w:t>。</w:t>
      </w:r>
    </w:p>
    <w:p w14:paraId="2A6F7E68" w14:textId="77777777" w:rsidR="00471CC1" w:rsidRPr="00304A29" w:rsidRDefault="00471CC1" w:rsidP="009542BA">
      <w:pPr>
        <w:rPr>
          <w:color w:val="000000" w:themeColor="text1"/>
          <w:szCs w:val="21"/>
        </w:rPr>
      </w:pPr>
    </w:p>
    <w:p w14:paraId="36190C74" w14:textId="761EC37F" w:rsidR="009542BA" w:rsidRPr="00304A29" w:rsidRDefault="009542BA" w:rsidP="009542BA">
      <w:pPr>
        <w:rPr>
          <w:color w:val="000000" w:themeColor="text1"/>
          <w:szCs w:val="21"/>
        </w:rPr>
      </w:pPr>
      <w:r w:rsidRPr="00304A29">
        <w:rPr>
          <w:color w:val="000000" w:themeColor="text1"/>
          <w:szCs w:val="21"/>
        </w:rPr>
        <w:t>3</w:t>
      </w:r>
      <w:r w:rsidRPr="00304A29">
        <w:rPr>
          <w:color w:val="000000" w:themeColor="text1"/>
          <w:szCs w:val="21"/>
        </w:rPr>
        <w:t>．</w:t>
      </w:r>
      <w:r w:rsidRPr="00304A29">
        <w:rPr>
          <w:rFonts w:hint="eastAsia"/>
          <w:color w:val="000000" w:themeColor="text1"/>
          <w:szCs w:val="21"/>
        </w:rPr>
        <w:t>（计算）求该发电</w:t>
      </w:r>
      <w:r w:rsidRPr="00304A29">
        <w:rPr>
          <w:color w:val="000000" w:themeColor="text1"/>
          <w:szCs w:val="21"/>
        </w:rPr>
        <w:t>装置</w:t>
      </w:r>
      <w:r w:rsidRPr="00304A29">
        <w:rPr>
          <w:rFonts w:hint="eastAsia"/>
          <w:color w:val="000000" w:themeColor="text1"/>
          <w:szCs w:val="21"/>
        </w:rPr>
        <w:t>所产生的电动势的有效值</w:t>
      </w:r>
      <w:r w:rsidRPr="00304A29">
        <w:rPr>
          <w:i/>
          <w:color w:val="000000" w:themeColor="text1"/>
          <w:szCs w:val="21"/>
        </w:rPr>
        <w:t>E</w:t>
      </w:r>
      <w:r w:rsidRPr="00304A29">
        <w:rPr>
          <w:rFonts w:hint="eastAsia"/>
          <w:color w:val="000000" w:themeColor="text1"/>
          <w:szCs w:val="21"/>
        </w:rPr>
        <w:t>。</w:t>
      </w:r>
    </w:p>
    <w:p w14:paraId="43AF44FB" w14:textId="77777777" w:rsidR="009542BA" w:rsidRPr="00304A29" w:rsidRDefault="009542BA" w:rsidP="009542BA">
      <w:pPr>
        <w:rPr>
          <w:color w:val="000000" w:themeColor="text1"/>
        </w:rPr>
      </w:pPr>
    </w:p>
    <w:p w14:paraId="5530FBC9" w14:textId="5596A681" w:rsidR="00471CC1" w:rsidRPr="00304A29" w:rsidRDefault="00471CC1" w:rsidP="009542BA">
      <w:pPr>
        <w:rPr>
          <w:color w:val="000000" w:themeColor="text1"/>
        </w:rPr>
      </w:pPr>
    </w:p>
    <w:p w14:paraId="35F61A2A" w14:textId="7A2FDA05"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t>四、</w:t>
      </w:r>
      <w:r w:rsidRPr="00304A29">
        <w:rPr>
          <w:color w:val="000000" w:themeColor="text1"/>
          <w:shd w:val="clear" w:color="auto" w:fill="FFFFFF"/>
          <w:lang w:bidi="ar"/>
        </w:rPr>
        <w:t>水上乐园</w:t>
      </w:r>
      <w:r w:rsidRPr="00304A29">
        <w:rPr>
          <w:rFonts w:hint="eastAsia"/>
          <w:color w:val="000000" w:themeColor="text1"/>
          <w:shd w:val="clear" w:color="auto" w:fill="FFFFFF"/>
          <w:lang w:bidi="ar"/>
        </w:rPr>
        <w:t>（</w:t>
      </w:r>
      <w:r w:rsidRPr="00304A29">
        <w:rPr>
          <w:rFonts w:hint="eastAsia"/>
          <w:color w:val="000000" w:themeColor="text1"/>
          <w:shd w:val="clear" w:color="auto" w:fill="FFFFFF"/>
          <w:lang w:bidi="ar"/>
        </w:rPr>
        <w:t>2</w:t>
      </w:r>
      <w:r w:rsidRPr="00304A29">
        <w:rPr>
          <w:color w:val="000000" w:themeColor="text1"/>
          <w:shd w:val="clear" w:color="auto" w:fill="FFFFFF"/>
          <w:lang w:bidi="ar"/>
        </w:rPr>
        <w:t>2</w:t>
      </w:r>
      <w:r w:rsidR="00471CC1" w:rsidRPr="00304A29">
        <w:rPr>
          <w:rFonts w:hint="eastAsia"/>
          <w:color w:val="000000" w:themeColor="text1"/>
          <w:shd w:val="clear" w:color="auto" w:fill="FFFFFF"/>
          <w:lang w:bidi="ar"/>
        </w:rPr>
        <w:t>分</w:t>
      </w:r>
      <w:r w:rsidRPr="00304A29">
        <w:rPr>
          <w:rFonts w:hint="eastAsia"/>
          <w:color w:val="000000" w:themeColor="text1"/>
          <w:shd w:val="clear" w:color="auto" w:fill="FFFFFF"/>
          <w:lang w:bidi="ar"/>
        </w:rPr>
        <w:t>）</w:t>
      </w:r>
    </w:p>
    <w:p w14:paraId="3D569F6A" w14:textId="4E1C7BAE" w:rsidR="009542BA" w:rsidRPr="00304A29" w:rsidRDefault="009542BA" w:rsidP="009542BA">
      <w:pPr>
        <w:pStyle w:val="af5"/>
        <w:rPr>
          <w:color w:val="000000" w:themeColor="text1"/>
        </w:rPr>
      </w:pPr>
      <w:r w:rsidRPr="00304A29">
        <w:rPr>
          <w:rFonts w:hint="eastAsia"/>
          <w:color w:val="000000" w:themeColor="text1"/>
        </w:rPr>
        <w:t>水上</w:t>
      </w:r>
      <w:r w:rsidRPr="00304A29">
        <w:rPr>
          <w:color w:val="000000" w:themeColor="text1"/>
        </w:rPr>
        <w:t>乐园</w:t>
      </w:r>
      <w:r w:rsidRPr="00304A29">
        <w:rPr>
          <w:rFonts w:hint="eastAsia"/>
          <w:color w:val="000000" w:themeColor="text1"/>
        </w:rPr>
        <w:t>是夏季消暑娱乐的绝佳去处，可以给人们的夏季生活增添</w:t>
      </w:r>
      <w:commentRangeStart w:id="4"/>
      <w:r w:rsidRPr="00304A29">
        <w:rPr>
          <w:rFonts w:hint="eastAsia"/>
          <w:color w:val="000000" w:themeColor="text1"/>
        </w:rPr>
        <w:t>快乐</w:t>
      </w:r>
      <w:commentRangeEnd w:id="4"/>
      <w:r w:rsidR="00572EE4" w:rsidRPr="00304A29">
        <w:rPr>
          <w:rStyle w:val="ae"/>
          <w:rFonts w:hint="eastAsia"/>
          <w:color w:val="000000" w:themeColor="text1"/>
          <w:szCs w:val="24"/>
        </w:rPr>
        <w:commentReference w:id="4"/>
      </w:r>
      <w:r w:rsidRPr="00304A29">
        <w:rPr>
          <w:rFonts w:hint="eastAsia"/>
          <w:color w:val="000000" w:themeColor="text1"/>
        </w:rPr>
        <w:t>。</w:t>
      </w:r>
    </w:p>
    <w:p w14:paraId="645AED5A" w14:textId="6B39C919" w:rsidR="009542BA" w:rsidRPr="00304A29" w:rsidRDefault="009542BA" w:rsidP="009542BA">
      <w:pPr>
        <w:rPr>
          <w:color w:val="000000" w:themeColor="text1"/>
          <w:szCs w:val="21"/>
        </w:rPr>
      </w:pPr>
    </w:p>
    <w:p w14:paraId="3F2E7D66" w14:textId="22E4C051" w:rsidR="009542BA" w:rsidRPr="00304A29" w:rsidRDefault="0044242B" w:rsidP="009542BA">
      <w:pPr>
        <w:rPr>
          <w:color w:val="000000" w:themeColor="text1"/>
          <w:szCs w:val="21"/>
        </w:rPr>
      </w:pPr>
      <w:r w:rsidRPr="00304A29">
        <w:rPr>
          <w:noProof/>
          <w:color w:val="000000" w:themeColor="text1"/>
        </w:rPr>
        <mc:AlternateContent>
          <mc:Choice Requires="wpg">
            <w:drawing>
              <wp:anchor distT="0" distB="0" distL="114300" distR="114300" simplePos="0" relativeHeight="251646976" behindDoc="0" locked="0" layoutInCell="1" allowOverlap="1" wp14:anchorId="45FF53E9" wp14:editId="31B30703">
                <wp:simplePos x="0" y="0"/>
                <wp:positionH relativeFrom="column">
                  <wp:posOffset>2909761</wp:posOffset>
                </wp:positionH>
                <wp:positionV relativeFrom="paragraph">
                  <wp:posOffset>15974</wp:posOffset>
                </wp:positionV>
                <wp:extent cx="2451100" cy="1579880"/>
                <wp:effectExtent l="0" t="0" r="6350" b="20320"/>
                <wp:wrapSquare wrapText="bothSides"/>
                <wp:docPr id="1317889897" name="组合 1317889897"/>
                <wp:cNvGraphicFramePr/>
                <a:graphic xmlns:a="http://schemas.openxmlformats.org/drawingml/2006/main">
                  <a:graphicData uri="http://schemas.microsoft.com/office/word/2010/wordprocessingGroup">
                    <wpg:wgp>
                      <wpg:cNvGrpSpPr/>
                      <wpg:grpSpPr>
                        <a:xfrm>
                          <a:off x="0" y="0"/>
                          <a:ext cx="2451100" cy="1579880"/>
                          <a:chOff x="0" y="-23790"/>
                          <a:chExt cx="2956560" cy="1905930"/>
                        </a:xfrm>
                      </wpg:grpSpPr>
                      <wpg:grpSp>
                        <wpg:cNvPr id="1456125830" name="组合 1456125830"/>
                        <wpg:cNvGrpSpPr/>
                        <wpg:grpSpPr>
                          <a:xfrm>
                            <a:off x="167640" y="198120"/>
                            <a:ext cx="1752600" cy="1661160"/>
                            <a:chOff x="0" y="0"/>
                            <a:chExt cx="1752600" cy="1661160"/>
                          </a:xfrm>
                        </wpg:grpSpPr>
                        <wps:wsp>
                          <wps:cNvPr id="996398232" name="直接连接符 996398232"/>
                          <wps:cNvCnPr/>
                          <wps:spPr>
                            <a:xfrm>
                              <a:off x="144780" y="0"/>
                              <a:ext cx="0" cy="10515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0069037" name="直接连接符 490069037"/>
                          <wps:cNvCnPr/>
                          <wps:spPr>
                            <a:xfrm>
                              <a:off x="153036" y="853795"/>
                              <a:ext cx="1376946" cy="0"/>
                            </a:xfrm>
                            <a:prstGeom prst="line">
                              <a:avLst/>
                            </a:prstGeom>
                            <a:ln w="635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s:wsp>
                          <wps:cNvPr id="24329757" name="直接连接符 24329757"/>
                          <wps:cNvCnPr/>
                          <wps:spPr>
                            <a:xfrm>
                              <a:off x="1531620" y="853440"/>
                              <a:ext cx="0" cy="807720"/>
                            </a:xfrm>
                            <a:prstGeom prst="line">
                              <a:avLst/>
                            </a:prstGeom>
                            <a:ln w="12700">
                              <a:prstDash val="solid"/>
                            </a:ln>
                          </wps:spPr>
                          <wps:style>
                            <a:lnRef idx="1">
                              <a:schemeClr val="dk1"/>
                            </a:lnRef>
                            <a:fillRef idx="0">
                              <a:schemeClr val="dk1"/>
                            </a:fillRef>
                            <a:effectRef idx="0">
                              <a:schemeClr val="dk1"/>
                            </a:effectRef>
                            <a:fontRef idx="minor">
                              <a:schemeClr val="tx1"/>
                            </a:fontRef>
                          </wps:style>
                          <wps:bodyPr/>
                        </wps:wsp>
                        <wpg:grpSp>
                          <wpg:cNvPr id="666195248" name="组合 666195248"/>
                          <wpg:cNvGrpSpPr/>
                          <wpg:grpSpPr>
                            <a:xfrm>
                              <a:off x="0" y="3175"/>
                              <a:ext cx="106680" cy="855731"/>
                              <a:chOff x="0" y="3175"/>
                              <a:chExt cx="106680" cy="855731"/>
                            </a:xfrm>
                          </wpg:grpSpPr>
                          <wpg:grpSp>
                            <wpg:cNvPr id="1478514958" name="组合 1478514958"/>
                            <wpg:cNvGrpSpPr/>
                            <wpg:grpSpPr>
                              <a:xfrm>
                                <a:off x="0" y="3175"/>
                                <a:ext cx="106680" cy="850012"/>
                                <a:chOff x="0" y="-10160"/>
                                <a:chExt cx="106680" cy="850012"/>
                              </a:xfrm>
                            </wpg:grpSpPr>
                            <wps:wsp>
                              <wps:cNvPr id="688456747" name="直接连接符 688456747"/>
                              <wps:cNvCnPr/>
                              <wps:spPr>
                                <a:xfrm flipH="1">
                                  <a:off x="0" y="-10160"/>
                                  <a:ext cx="106680"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071539471" name="直接连接符 1071539471"/>
                              <wps:cNvCnPr/>
                              <wps:spPr>
                                <a:xfrm flipH="1">
                                  <a:off x="0" y="839852"/>
                                  <a:ext cx="106680" cy="0"/>
                                </a:xfrm>
                                <a:prstGeom prst="line">
                                  <a:avLst/>
                                </a:prstGeom>
                                <a:ln w="6350"/>
                              </wps:spPr>
                              <wps:style>
                                <a:lnRef idx="1">
                                  <a:schemeClr val="dk1"/>
                                </a:lnRef>
                                <a:fillRef idx="0">
                                  <a:schemeClr val="dk1"/>
                                </a:fillRef>
                                <a:effectRef idx="0">
                                  <a:schemeClr val="dk1"/>
                                </a:effectRef>
                                <a:fontRef idx="minor">
                                  <a:schemeClr val="tx1"/>
                                </a:fontRef>
                              </wps:style>
                              <wps:bodyPr/>
                            </wps:wsp>
                          </wpg:grpSp>
                          <wps:wsp>
                            <wps:cNvPr id="587204941" name="直接连接符 587204941"/>
                            <wps:cNvCnPr/>
                            <wps:spPr>
                              <a:xfrm>
                                <a:off x="53647" y="5626"/>
                                <a:ext cx="0" cy="853280"/>
                              </a:xfrm>
                              <a:prstGeom prst="line">
                                <a:avLst/>
                              </a:prstGeom>
                              <a:ln w="635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s:wsp>
                          <wps:cNvPr id="326439969" name="直接连接符 326439969"/>
                          <wps:cNvCnPr/>
                          <wps:spPr>
                            <a:xfrm>
                              <a:off x="1584960" y="861060"/>
                              <a:ext cx="167640"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37396555" name="直接连接符 137396555"/>
                          <wps:cNvCnPr/>
                          <wps:spPr>
                            <a:xfrm>
                              <a:off x="1666400" y="853280"/>
                              <a:ext cx="0" cy="388780"/>
                            </a:xfrm>
                            <a:prstGeom prst="line">
                              <a:avLst/>
                            </a:prstGeom>
                            <a:ln w="635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g:grpSp>
                        <wpg:cNvPr id="1653846057" name="组合 1653846057"/>
                        <wpg:cNvGrpSpPr/>
                        <wpg:grpSpPr>
                          <a:xfrm>
                            <a:off x="0" y="-23790"/>
                            <a:ext cx="2956560" cy="1905930"/>
                            <a:chOff x="0" y="-23790"/>
                            <a:chExt cx="2956560" cy="1905930"/>
                          </a:xfrm>
                        </wpg:grpSpPr>
                        <wpg:grpSp>
                          <wpg:cNvPr id="1057353605" name="组合 1057353605"/>
                          <wpg:cNvGrpSpPr/>
                          <wpg:grpSpPr>
                            <a:xfrm>
                              <a:off x="312420" y="198120"/>
                              <a:ext cx="1581785" cy="842010"/>
                              <a:chOff x="0" y="0"/>
                              <a:chExt cx="1581785" cy="842010"/>
                            </a:xfrm>
                          </wpg:grpSpPr>
                          <wps:wsp>
                            <wps:cNvPr id="697168669" name="直接连接符 697168669"/>
                            <wps:cNvCnPr/>
                            <wps:spPr>
                              <a:xfrm>
                                <a:off x="0" y="0"/>
                                <a:ext cx="1295400" cy="8229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71448950" name="弧形 1371448950"/>
                            <wps:cNvSpPr/>
                            <wps:spPr>
                              <a:xfrm rot="9196193">
                                <a:off x="1264920" y="617220"/>
                                <a:ext cx="316865" cy="224790"/>
                              </a:xfrm>
                              <a:prstGeom prst="arc">
                                <a:avLst>
                                  <a:gd name="adj1" fmla="val 18766872"/>
                                  <a:gd name="adj2" fmla="val 21060809"/>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568041900" name="组合 568041900"/>
                          <wpg:cNvGrpSpPr>
                            <a:grpSpLocks/>
                          </wpg:cNvGrpSpPr>
                          <wpg:grpSpPr bwMode="auto">
                            <a:xfrm>
                              <a:off x="0" y="1234440"/>
                              <a:ext cx="1691640" cy="53340"/>
                              <a:chOff x="3660" y="3600"/>
                              <a:chExt cx="2190" cy="75"/>
                            </a:xfrm>
                          </wpg:grpSpPr>
                          <wps:wsp>
                            <wps:cNvPr id="1651627625" name="Rectangle 15" descr="浅色上对角线"/>
                            <wps:cNvSpPr>
                              <a:spLocks noChangeArrowheads="1"/>
                            </wps:cNvSpPr>
                            <wps:spPr bwMode="auto">
                              <a:xfrm>
                                <a:off x="3660" y="3600"/>
                                <a:ext cx="2190" cy="7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570609228" name="Line 16"/>
                            <wps:cNvCnPr>
                              <a:cxnSpLocks noChangeShapeType="1"/>
                            </wps:cNvCnPr>
                            <wps:spPr bwMode="auto">
                              <a:xfrm flipV="1">
                                <a:off x="3675" y="3600"/>
                                <a:ext cx="21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5324535" name="Rectangle 3" descr="横虚线"/>
                          <wps:cNvSpPr>
                            <a:spLocks noChangeArrowheads="1"/>
                          </wps:cNvSpPr>
                          <wps:spPr bwMode="auto">
                            <a:xfrm>
                              <a:off x="1714501" y="1430020"/>
                              <a:ext cx="1242059" cy="45212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277416139" name="文本框 2"/>
                          <wps:cNvSpPr txBox="1">
                            <a:spLocks noChangeArrowheads="1"/>
                          </wps:cNvSpPr>
                          <wps:spPr bwMode="auto">
                            <a:xfrm>
                              <a:off x="23428" y="488553"/>
                              <a:ext cx="197858" cy="250415"/>
                            </a:xfrm>
                            <a:prstGeom prst="rect">
                              <a:avLst/>
                            </a:prstGeom>
                            <a:noFill/>
                            <a:ln w="9525">
                              <a:noFill/>
                              <a:miter lim="800000"/>
                              <a:headEnd/>
                              <a:tailEnd/>
                            </a:ln>
                          </wps:spPr>
                          <wps:txbx>
                            <w:txbxContent>
                              <w:p w14:paraId="27C491EE" w14:textId="77777777" w:rsidR="009542BA" w:rsidRPr="00471CC1" w:rsidRDefault="009542BA" w:rsidP="009542BA">
                                <w:pPr>
                                  <w:rPr>
                                    <w:i/>
                                    <w:sz w:val="18"/>
                                    <w:szCs w:val="18"/>
                                  </w:rPr>
                                </w:pPr>
                                <w:r w:rsidRPr="00471CC1">
                                  <w:rPr>
                                    <w:i/>
                                    <w:sz w:val="18"/>
                                    <w:szCs w:val="18"/>
                                  </w:rPr>
                                  <w:t>H</w:t>
                                </w:r>
                              </w:p>
                            </w:txbxContent>
                          </wps:txbx>
                          <wps:bodyPr rot="0" vert="horz" wrap="none" lIns="36000" tIns="0" rIns="36000" bIns="0" anchor="t" anchorCtr="0">
                            <a:spAutoFit/>
                          </wps:bodyPr>
                        </wps:wsp>
                        <wps:wsp>
                          <wps:cNvPr id="197266870" name="文本框 2"/>
                          <wps:cNvSpPr txBox="1">
                            <a:spLocks noChangeArrowheads="1"/>
                          </wps:cNvSpPr>
                          <wps:spPr bwMode="auto">
                            <a:xfrm>
                              <a:off x="880417" y="1015079"/>
                              <a:ext cx="175651" cy="250415"/>
                            </a:xfrm>
                            <a:prstGeom prst="rect">
                              <a:avLst/>
                            </a:prstGeom>
                            <a:noFill/>
                            <a:ln w="9525">
                              <a:noFill/>
                              <a:miter lim="800000"/>
                              <a:headEnd/>
                              <a:tailEnd/>
                            </a:ln>
                          </wps:spPr>
                          <wps:txbx>
                            <w:txbxContent>
                              <w:p w14:paraId="33FE67D0" w14:textId="77777777" w:rsidR="009542BA" w:rsidRPr="00471CC1" w:rsidRDefault="009542BA" w:rsidP="009542BA">
                                <w:pPr>
                                  <w:rPr>
                                    <w:i/>
                                    <w:sz w:val="18"/>
                                    <w:szCs w:val="18"/>
                                  </w:rPr>
                                </w:pPr>
                                <w:r w:rsidRPr="00471CC1">
                                  <w:rPr>
                                    <w:i/>
                                    <w:sz w:val="18"/>
                                    <w:szCs w:val="18"/>
                                  </w:rPr>
                                  <w:t>L</w:t>
                                </w:r>
                              </w:p>
                            </w:txbxContent>
                          </wps:txbx>
                          <wps:bodyPr rot="0" vert="horz" wrap="none" lIns="36000" tIns="0" rIns="36000" bIns="0" anchor="t" anchorCtr="0">
                            <a:spAutoFit/>
                          </wps:bodyPr>
                        </wps:wsp>
                        <wps:wsp>
                          <wps:cNvPr id="1150659935" name="文本框 2"/>
                          <wps:cNvSpPr txBox="1">
                            <a:spLocks noChangeArrowheads="1"/>
                          </wps:cNvSpPr>
                          <wps:spPr bwMode="auto">
                            <a:xfrm>
                              <a:off x="1839627" y="1130711"/>
                              <a:ext cx="167994" cy="250415"/>
                            </a:xfrm>
                            <a:prstGeom prst="rect">
                              <a:avLst/>
                            </a:prstGeom>
                            <a:noFill/>
                            <a:ln w="9525">
                              <a:noFill/>
                              <a:miter lim="800000"/>
                              <a:headEnd/>
                              <a:tailEnd/>
                            </a:ln>
                          </wps:spPr>
                          <wps:txbx>
                            <w:txbxContent>
                              <w:p w14:paraId="7FECD93C" w14:textId="77777777" w:rsidR="009542BA" w:rsidRPr="00471CC1" w:rsidRDefault="009542BA" w:rsidP="009542BA">
                                <w:pPr>
                                  <w:rPr>
                                    <w:i/>
                                    <w:sz w:val="18"/>
                                    <w:szCs w:val="18"/>
                                  </w:rPr>
                                </w:pPr>
                                <w:r w:rsidRPr="00471CC1">
                                  <w:rPr>
                                    <w:i/>
                                    <w:sz w:val="18"/>
                                    <w:szCs w:val="18"/>
                                  </w:rPr>
                                  <w:t>h</w:t>
                                </w:r>
                              </w:p>
                            </w:txbxContent>
                          </wps:txbx>
                          <wps:bodyPr rot="0" vert="horz" wrap="none" lIns="36000" tIns="0" rIns="36000" bIns="0" anchor="t" anchorCtr="0">
                            <a:spAutoFit/>
                          </wps:bodyPr>
                        </wps:wsp>
                        <wps:wsp>
                          <wps:cNvPr id="1726947156" name="文本框 2"/>
                          <wps:cNvSpPr txBox="1">
                            <a:spLocks noChangeArrowheads="1"/>
                          </wps:cNvSpPr>
                          <wps:spPr bwMode="auto">
                            <a:xfrm>
                              <a:off x="230901" y="-23790"/>
                              <a:ext cx="197858" cy="250415"/>
                            </a:xfrm>
                            <a:prstGeom prst="rect">
                              <a:avLst/>
                            </a:prstGeom>
                            <a:noFill/>
                            <a:ln w="9525">
                              <a:noFill/>
                              <a:miter lim="800000"/>
                              <a:headEnd/>
                              <a:tailEnd/>
                            </a:ln>
                          </wps:spPr>
                          <wps:txbx>
                            <w:txbxContent>
                              <w:p w14:paraId="688228FC" w14:textId="77777777" w:rsidR="009542BA" w:rsidRPr="00471CC1" w:rsidRDefault="009542BA" w:rsidP="009542BA">
                                <w:pPr>
                                  <w:rPr>
                                    <w:sz w:val="18"/>
                                    <w:szCs w:val="18"/>
                                  </w:rPr>
                                </w:pPr>
                                <w:r w:rsidRPr="00471CC1">
                                  <w:rPr>
                                    <w:sz w:val="18"/>
                                    <w:szCs w:val="18"/>
                                  </w:rPr>
                                  <w:t>A</w:t>
                                </w:r>
                              </w:p>
                            </w:txbxContent>
                          </wps:txbx>
                          <wps:bodyPr rot="0" vert="horz" wrap="none" lIns="36000" tIns="0" rIns="36000" bIns="0" anchor="t" anchorCtr="0">
                            <a:spAutoFit/>
                          </wps:bodyPr>
                        </wps:wsp>
                        <wps:wsp>
                          <wps:cNvPr id="877344277" name="文本框 2"/>
                          <wps:cNvSpPr txBox="1">
                            <a:spLocks noChangeArrowheads="1"/>
                          </wps:cNvSpPr>
                          <wps:spPr bwMode="auto">
                            <a:xfrm>
                              <a:off x="1594681" y="808765"/>
                              <a:ext cx="190966" cy="250415"/>
                            </a:xfrm>
                            <a:prstGeom prst="rect">
                              <a:avLst/>
                            </a:prstGeom>
                            <a:noFill/>
                            <a:ln w="9525">
                              <a:noFill/>
                              <a:miter lim="800000"/>
                              <a:headEnd/>
                              <a:tailEnd/>
                            </a:ln>
                          </wps:spPr>
                          <wps:txbx>
                            <w:txbxContent>
                              <w:p w14:paraId="0201050A" w14:textId="77777777" w:rsidR="009542BA" w:rsidRPr="00471CC1" w:rsidRDefault="009542BA" w:rsidP="009542BA">
                                <w:pPr>
                                  <w:rPr>
                                    <w:sz w:val="18"/>
                                    <w:szCs w:val="18"/>
                                  </w:rPr>
                                </w:pPr>
                                <w:r w:rsidRPr="00471CC1">
                                  <w:rPr>
                                    <w:sz w:val="18"/>
                                    <w:szCs w:val="18"/>
                                  </w:rPr>
                                  <w:t>B</w:t>
                                </w:r>
                              </w:p>
                            </w:txbxContent>
                          </wps:txbx>
                          <wps:bodyPr rot="0" vert="horz" wrap="none" lIns="36000" tIns="0" rIns="36000" bIns="0" anchor="t" anchorCtr="0">
                            <a:spAutoFit/>
                          </wps:bodyPr>
                        </wps:wsp>
                        <wps:wsp>
                          <wps:cNvPr id="2046776987" name="文本框 2"/>
                          <wps:cNvSpPr txBox="1">
                            <a:spLocks noChangeArrowheads="1"/>
                          </wps:cNvSpPr>
                          <wps:spPr bwMode="auto">
                            <a:xfrm>
                              <a:off x="116090" y="1010518"/>
                              <a:ext cx="190966" cy="250415"/>
                            </a:xfrm>
                            <a:prstGeom prst="rect">
                              <a:avLst/>
                            </a:prstGeom>
                            <a:noFill/>
                            <a:ln w="9525">
                              <a:noFill/>
                              <a:miter lim="800000"/>
                              <a:headEnd/>
                              <a:tailEnd/>
                            </a:ln>
                          </wps:spPr>
                          <wps:txbx>
                            <w:txbxContent>
                              <w:p w14:paraId="1A044F71" w14:textId="77777777" w:rsidR="009542BA" w:rsidRPr="00471CC1" w:rsidRDefault="009542BA" w:rsidP="009542BA">
                                <w:pPr>
                                  <w:rPr>
                                    <w:sz w:val="18"/>
                                    <w:szCs w:val="18"/>
                                  </w:rPr>
                                </w:pPr>
                                <w:r w:rsidRPr="00471CC1">
                                  <w:rPr>
                                    <w:sz w:val="18"/>
                                    <w:szCs w:val="18"/>
                                  </w:rPr>
                                  <w:t>C</w:t>
                                </w:r>
                              </w:p>
                            </w:txbxContent>
                          </wps:txbx>
                          <wps:bodyPr rot="0" vert="horz" wrap="none" lIns="36000" tIns="0" rIns="36000" bIns="0" anchor="t" anchorCtr="0">
                            <a:spAutoFit/>
                          </wps:bodyPr>
                        </wps:wsp>
                      </wpg:grpSp>
                    </wpg:wgp>
                  </a:graphicData>
                </a:graphic>
                <wp14:sizeRelH relativeFrom="page">
                  <wp14:pctWidth>0</wp14:pctWidth>
                </wp14:sizeRelH>
                <wp14:sizeRelV relativeFrom="page">
                  <wp14:pctHeight>0</wp14:pctHeight>
                </wp14:sizeRelV>
              </wp:anchor>
            </w:drawing>
          </mc:Choice>
          <mc:Fallback>
            <w:pict>
              <v:group w14:anchorId="45FF53E9" id="组合 1317889897" o:spid="_x0000_s1095" style="position:absolute;left:0;text-align:left;margin-left:229.1pt;margin-top:1.25pt;width:193pt;height:124.4pt;z-index:251646976;mso-position-horizontal-relative:text;mso-position-vertical-relative:text" coordorigin=",-237" coordsize="29565,19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">
                <v:group id="组合 1456125830" o:spid="_x0000_s1096" style="position:absolute;left:1676;top:1981;width:17526;height:16611" coordsize="17526,16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">
                  <v:line id="直接连接符 996398232" o:spid="_x0000_s1097" style="position:absolute;visibility:visible;mso-wrap-style:square" from="1447,0" to="1447,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" strokecolor="black [3200]" strokeweight="1pt">
                    <v:stroke joinstyle="miter"/>
                  </v:line>
                  <v:line id="直接连接符 490069037" o:spid="_x0000_s1098" style="position:absolute;visibility:visible;mso-wrap-style:square" from="1530,8537" to="15299,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" strokecolor="black [3200]" strokeweight=".5pt">
                    <v:stroke startarrow="block" startarrowwidth="narrow" endarrow="block" endarrowwidth="narrow" joinstyle="miter"/>
                  </v:line>
                  <v:line id="直接连接符 24329757" o:spid="_x0000_s1099" style="position:absolute;visibility:visible;mso-wrap-style:square" from="15316,8534" to="15316,1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" strokecolor="black [3200]" strokeweight="1pt">
                    <v:stroke joinstyle="miter"/>
                  </v:line>
                  <v:group id="组合 666195248" o:spid="_x0000_s1100" style="position:absolute;top:31;width:1066;height:8558" coordorigin=",31" coordsize="1066,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">
                    <v:group id="组合 1478514958" o:spid="_x0000_s1101" style="position:absolute;top:31;width:1066;height:8500" coordorigin=",-101" coordsize="1066,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">
                      <v:line id="直接连接符 688456747" o:spid="_x0000_s1102" style="position:absolute;flip:x;visibility:visible;mso-wrap-style:square" from="0,-101" to="106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" strokecolor="black [3200]" strokeweight=".5pt">
                        <v:stroke joinstyle="miter"/>
                      </v:line>
                      <v:line id="直接连接符 1071539471" o:spid="_x0000_s1103" style="position:absolute;flip:x;visibility:visible;mso-wrap-style:square" from="0,8398" to="1066,8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" strokecolor="black [3200]" strokeweight=".5pt">
                        <v:stroke joinstyle="miter"/>
                      </v:line>
                    </v:group>
                    <v:line id="直接连接符 587204941" o:spid="_x0000_s1104" style="position:absolute;visibility:visible;mso-wrap-style:square" from="536,56" to="536,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" strokecolor="black [3200]" strokeweight=".5pt">
                      <v:stroke startarrow="block" startarrowwidth="narrow" endarrow="block" endarrowwidth="narrow" joinstyle="miter"/>
                    </v:line>
                  </v:group>
                  <v:line id="直接连接符 326439969" o:spid="_x0000_s1105" style="position:absolute;visibility:visible;mso-wrap-style:square" from="15849,8610" to="17526,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" strokecolor="black [3200]" strokeweight=".5pt">
                    <v:stroke joinstyle="miter"/>
                  </v:line>
                  <v:line id="直接连接符 137396555" o:spid="_x0000_s1106" style="position:absolute;visibility:visible;mso-wrap-style:square" from="16664,8532" to="16664,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" strokecolor="black [3200]" strokeweight=".5pt">
                    <v:stroke startarrow="block" startarrowwidth="narrow" endarrow="block" endarrowwidth="narrow" joinstyle="miter"/>
                  </v:line>
                </v:group>
                <v:group id="组合 1653846057" o:spid="_x0000_s1107" style="position:absolute;top:-237;width:29565;height:19058" coordorigin=",-237" coordsize="29565,1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">
                  <v:group id="组合 1057353605" o:spid="_x0000_s1108" style="position:absolute;left:3124;top:1981;width:15818;height:8420" coordsize="15817,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">
                    <v:line id="直接连接符 697168669" o:spid="_x0000_s1109" style="position:absolute;visibility:visible;mso-wrap-style:square" from="0,0" to="12954,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" strokecolor="black [3200]" strokeweight="1pt">
                      <v:stroke joinstyle="miter"/>
                    </v:line>
                    <v:shape id="弧形 1371448950" o:spid="_x0000_s1110" style="position:absolute;left:12649;top:6172;width:3168;height:2248;rotation:10044695fd;visibility:visible;mso-wrap-style:none;v-text-anchor:middle" coordsize="316865,224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" path="m245380,18438nsc279824,34480,304104,59410,313069,87940l158433,112395,245380,18438xem245380,18438nfc279824,34480,304104,59410,313069,87940e" filled="f" strokecolor="black [3200]" strokeweight="1pt">
                      <v:stroke joinstyle="miter"/>
                      <v:path arrowok="t" o:connecttype="custom" o:connectlocs="245380,18438;313069,87940" o:connectangles="0,0"/>
                    </v:shape>
                  </v:group>
                  <v:group id="组合 568041900" o:spid="_x0000_s1111" style="position:absolute;top:12344;width:16916;height:533"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">
                    <v:rect id="Rectangle 15" o:spid="_x0000_s1112" alt="浅色上对角线" style="position:absolute;left:3660;top:3600;width:2190;height: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" fillcolor="black" stroked="f">
                      <v:fill r:id="rId14" o:title="" type="pattern"/>
                      <v:textbox style="mso-fit-shape-to-text:t" inset="1mm,0,1mm,0"/>
                    </v:rect>
                    <v:line id="Line 16" o:spid="_x0000_s1113" style="position:absolute;flip:y;visibility:visible;mso-wrap-style:square" from="3675,3600" to="585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" strokeweight="1pt"/>
                  </v:group>
                  <v:rect id="Rectangle 3" o:spid="_x0000_s1114" alt="横虚线" style="position:absolute;left:17145;top:14300;width:12420;height:4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" fillcolor="black" stroked="f">
                    <v:fill r:id="rId15" o:title="" type="pattern"/>
                    <v:textbox style="mso-fit-shape-to-text:t" inset="1mm,0,1mm,0"/>
                  </v:rect>
                  <v:shape id="文本框 2" o:spid="_x0000_s1115" type="#_x0000_t202" style="position:absolute;left:234;top:4885;width:1978;height:2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" filled="f" stroked="f">
                    <v:textbox style="mso-fit-shape-to-text:t" inset="1mm,0,1mm,0">
                      <w:txbxContent>
                        <w:p w14:paraId="27C491EE" w14:textId="77777777" w:rsidR="009542BA" w:rsidRPr="00471CC1" w:rsidRDefault="009542BA" w:rsidP="009542BA">
                          <w:pPr>
                            <w:rPr>
                              <w:i/>
                              <w:sz w:val="18"/>
                              <w:szCs w:val="18"/>
                            </w:rPr>
                          </w:pPr>
                          <w:r w:rsidRPr="00471CC1">
                            <w:rPr>
                              <w:i/>
                              <w:sz w:val="18"/>
                              <w:szCs w:val="18"/>
                            </w:rPr>
                            <w:t>H</w:t>
                          </w:r>
                        </w:p>
                      </w:txbxContent>
                    </v:textbox>
                  </v:shape>
                  <v:shape id="文本框 2" o:spid="_x0000_s1116" type="#_x0000_t202" style="position:absolute;left:8804;top:10150;width:1756;height:2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" filled="f" stroked="f">
                    <v:textbox style="mso-fit-shape-to-text:t" inset="1mm,0,1mm,0">
                      <w:txbxContent>
                        <w:p w14:paraId="33FE67D0" w14:textId="77777777" w:rsidR="009542BA" w:rsidRPr="00471CC1" w:rsidRDefault="009542BA" w:rsidP="009542BA">
                          <w:pPr>
                            <w:rPr>
                              <w:i/>
                              <w:sz w:val="18"/>
                              <w:szCs w:val="18"/>
                            </w:rPr>
                          </w:pPr>
                          <w:r w:rsidRPr="00471CC1">
                            <w:rPr>
                              <w:i/>
                              <w:sz w:val="18"/>
                              <w:szCs w:val="18"/>
                            </w:rPr>
                            <w:t>L</w:t>
                          </w:r>
                        </w:p>
                      </w:txbxContent>
                    </v:textbox>
                  </v:shape>
                  <v:shape id="文本框 2" o:spid="_x0000_s1117" type="#_x0000_t202" style="position:absolute;left:18396;top:11307;width:1680;height:2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" filled="f" stroked="f">
                    <v:textbox style="mso-fit-shape-to-text:t" inset="1mm,0,1mm,0">
                      <w:txbxContent>
                        <w:p w14:paraId="7FECD93C" w14:textId="77777777" w:rsidR="009542BA" w:rsidRPr="00471CC1" w:rsidRDefault="009542BA" w:rsidP="009542BA">
                          <w:pPr>
                            <w:rPr>
                              <w:i/>
                              <w:sz w:val="18"/>
                              <w:szCs w:val="18"/>
                            </w:rPr>
                          </w:pPr>
                          <w:r w:rsidRPr="00471CC1">
                            <w:rPr>
                              <w:i/>
                              <w:sz w:val="18"/>
                              <w:szCs w:val="18"/>
                            </w:rPr>
                            <w:t>h</w:t>
                          </w:r>
                        </w:p>
                      </w:txbxContent>
                    </v:textbox>
                  </v:shape>
                  <v:shape id="文本框 2" o:spid="_x0000_s1118" type="#_x0000_t202" style="position:absolute;left:2309;top:-237;width:1978;height:25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" filled="f" stroked="f">
                    <v:textbox style="mso-fit-shape-to-text:t" inset="1mm,0,1mm,0">
                      <w:txbxContent>
                        <w:p w14:paraId="688228FC" w14:textId="77777777" w:rsidR="009542BA" w:rsidRPr="00471CC1" w:rsidRDefault="009542BA" w:rsidP="009542BA">
                          <w:pPr>
                            <w:rPr>
                              <w:sz w:val="18"/>
                              <w:szCs w:val="18"/>
                            </w:rPr>
                          </w:pPr>
                          <w:r w:rsidRPr="00471CC1">
                            <w:rPr>
                              <w:sz w:val="18"/>
                              <w:szCs w:val="18"/>
                            </w:rPr>
                            <w:t>A</w:t>
                          </w:r>
                        </w:p>
                      </w:txbxContent>
                    </v:textbox>
                  </v:shape>
                  <v:shape id="文本框 2" o:spid="_x0000_s1119" type="#_x0000_t202" style="position:absolute;left:15946;top:8087;width:1910;height:2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" filled="f" stroked="f">
                    <v:textbox style="mso-fit-shape-to-text:t" inset="1mm,0,1mm,0">
                      <w:txbxContent>
                        <w:p w14:paraId="0201050A" w14:textId="77777777" w:rsidR="009542BA" w:rsidRPr="00471CC1" w:rsidRDefault="009542BA" w:rsidP="009542BA">
                          <w:pPr>
                            <w:rPr>
                              <w:sz w:val="18"/>
                              <w:szCs w:val="18"/>
                            </w:rPr>
                          </w:pPr>
                          <w:r w:rsidRPr="00471CC1">
                            <w:rPr>
                              <w:sz w:val="18"/>
                              <w:szCs w:val="18"/>
                            </w:rPr>
                            <w:t>B</w:t>
                          </w:r>
                        </w:p>
                      </w:txbxContent>
                    </v:textbox>
                  </v:shape>
                  <v:shape id="文本框 2" o:spid="_x0000_s1120" type="#_x0000_t202" style="position:absolute;left:1160;top:10105;width:1910;height:2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" filled="f" stroked="f">
                    <v:textbox style="mso-fit-shape-to-text:t" inset="1mm,0,1mm,0">
                      <w:txbxContent>
                        <w:p w14:paraId="1A044F71" w14:textId="77777777" w:rsidR="009542BA" w:rsidRPr="00471CC1" w:rsidRDefault="009542BA" w:rsidP="009542BA">
                          <w:pPr>
                            <w:rPr>
                              <w:sz w:val="18"/>
                              <w:szCs w:val="18"/>
                            </w:rPr>
                          </w:pPr>
                          <w:r w:rsidRPr="00471CC1">
                            <w:rPr>
                              <w:sz w:val="18"/>
                              <w:szCs w:val="18"/>
                            </w:rPr>
                            <w:t>C</w:t>
                          </w:r>
                        </w:p>
                      </w:txbxContent>
                    </v:textbox>
                  </v:shape>
                </v:group>
                <w10:wrap type="square"/>
              </v:group>
            </w:pict>
          </mc:Fallback>
        </mc:AlternateContent>
      </w:r>
      <w:r w:rsidR="009542BA" w:rsidRPr="00304A29">
        <w:rPr>
          <w:rFonts w:hint="eastAsia"/>
          <w:color w:val="000000" w:themeColor="text1"/>
          <w:szCs w:val="21"/>
        </w:rPr>
        <w:t>1</w:t>
      </w:r>
      <w:r w:rsidR="009542BA" w:rsidRPr="00304A29">
        <w:rPr>
          <w:color w:val="000000" w:themeColor="text1"/>
          <w:szCs w:val="21"/>
        </w:rPr>
        <w:t>．</w:t>
      </w:r>
      <w:r w:rsidR="009542BA" w:rsidRPr="00304A29">
        <w:rPr>
          <w:rFonts w:hint="eastAsia"/>
          <w:color w:val="000000" w:themeColor="text1"/>
          <w:szCs w:val="21"/>
        </w:rPr>
        <w:t>如图所示，</w:t>
      </w:r>
      <w:r w:rsidR="009542BA" w:rsidRPr="00304A29">
        <w:rPr>
          <w:color w:val="000000" w:themeColor="text1"/>
          <w:szCs w:val="21"/>
        </w:rPr>
        <w:t>一</w:t>
      </w:r>
      <w:r w:rsidR="009542BA" w:rsidRPr="00304A29">
        <w:rPr>
          <w:rFonts w:hint="eastAsia"/>
          <w:color w:val="000000" w:themeColor="text1"/>
          <w:szCs w:val="21"/>
        </w:rPr>
        <w:t>质量为</w:t>
      </w:r>
      <w:r w:rsidR="009542BA" w:rsidRPr="00304A29">
        <w:rPr>
          <w:color w:val="000000" w:themeColor="text1"/>
          <w:szCs w:val="21"/>
        </w:rPr>
        <w:t>50</w:t>
      </w:r>
      <w:r w:rsidR="009542BA" w:rsidRPr="00304A29">
        <w:rPr>
          <w:rFonts w:hint="eastAsia"/>
          <w:color w:val="000000" w:themeColor="text1"/>
          <w:szCs w:val="21"/>
        </w:rPr>
        <w:t xml:space="preserve"> </w:t>
      </w:r>
      <w:r w:rsidR="009542BA" w:rsidRPr="00304A29">
        <w:rPr>
          <w:color w:val="000000" w:themeColor="text1"/>
          <w:szCs w:val="21"/>
        </w:rPr>
        <w:t>kg</w:t>
      </w:r>
      <w:r w:rsidR="009542BA" w:rsidRPr="00304A29">
        <w:rPr>
          <w:rFonts w:hint="eastAsia"/>
          <w:color w:val="000000" w:themeColor="text1"/>
          <w:szCs w:val="21"/>
        </w:rPr>
        <w:t>的</w:t>
      </w:r>
      <w:r w:rsidR="009542BA" w:rsidRPr="00304A29">
        <w:rPr>
          <w:color w:val="000000" w:themeColor="text1"/>
          <w:szCs w:val="21"/>
        </w:rPr>
        <w:t>游客沿着动摩擦因数为</w:t>
      </w:r>
      <w:r w:rsidR="009542BA" w:rsidRPr="00304A29">
        <w:rPr>
          <w:rStyle w:val="af2"/>
          <w:i w:val="0"/>
          <w:color w:val="000000" w:themeColor="text1"/>
          <w:szCs w:val="21"/>
        </w:rPr>
        <w:t>0.2</w:t>
      </w:r>
      <w:r w:rsidR="009542BA" w:rsidRPr="00304A29">
        <w:rPr>
          <w:color w:val="000000" w:themeColor="text1"/>
          <w:szCs w:val="21"/>
        </w:rPr>
        <w:t>的滑道</w:t>
      </w:r>
      <w:r w:rsidR="009542BA" w:rsidRPr="00304A29">
        <w:rPr>
          <w:rFonts w:hint="eastAsia"/>
          <w:color w:val="000000" w:themeColor="text1"/>
          <w:szCs w:val="21"/>
        </w:rPr>
        <w:t>，</w:t>
      </w:r>
      <w:r w:rsidR="009542BA" w:rsidRPr="00304A29">
        <w:rPr>
          <w:color w:val="000000" w:themeColor="text1"/>
          <w:szCs w:val="21"/>
        </w:rPr>
        <w:t>从</w:t>
      </w:r>
      <w:r w:rsidR="009542BA" w:rsidRPr="00304A29">
        <w:rPr>
          <w:color w:val="000000" w:themeColor="text1"/>
          <w:szCs w:val="21"/>
        </w:rPr>
        <w:t>A</w:t>
      </w:r>
      <w:r w:rsidR="009542BA" w:rsidRPr="00304A29">
        <w:rPr>
          <w:color w:val="000000" w:themeColor="text1"/>
          <w:szCs w:val="21"/>
        </w:rPr>
        <w:t>点</w:t>
      </w:r>
      <w:r w:rsidR="009542BA" w:rsidRPr="00304A29">
        <w:rPr>
          <w:rFonts w:hint="eastAsia"/>
          <w:color w:val="000000" w:themeColor="text1"/>
          <w:szCs w:val="21"/>
        </w:rPr>
        <w:t>由</w:t>
      </w:r>
      <w:r w:rsidR="009542BA" w:rsidRPr="00304A29">
        <w:rPr>
          <w:color w:val="000000" w:themeColor="text1"/>
          <w:szCs w:val="21"/>
        </w:rPr>
        <w:t>静止</w:t>
      </w:r>
      <w:r w:rsidR="009542BA" w:rsidRPr="00304A29">
        <w:rPr>
          <w:rFonts w:hint="eastAsia"/>
          <w:color w:val="000000" w:themeColor="text1"/>
          <w:szCs w:val="21"/>
        </w:rPr>
        <w:t>下滑</w:t>
      </w:r>
      <w:r w:rsidR="009542BA" w:rsidRPr="00304A29">
        <w:rPr>
          <w:color w:val="000000" w:themeColor="text1"/>
          <w:szCs w:val="21"/>
        </w:rPr>
        <w:t>到</w:t>
      </w:r>
      <w:r w:rsidR="009542BA" w:rsidRPr="00304A29">
        <w:rPr>
          <w:color w:val="000000" w:themeColor="text1"/>
          <w:szCs w:val="21"/>
        </w:rPr>
        <w:t>B</w:t>
      </w:r>
      <w:r w:rsidR="009542BA" w:rsidRPr="00304A29">
        <w:rPr>
          <w:color w:val="000000" w:themeColor="text1"/>
          <w:szCs w:val="21"/>
        </w:rPr>
        <w:t>点后水平</w:t>
      </w:r>
      <w:r w:rsidR="009542BA" w:rsidRPr="00304A29">
        <w:rPr>
          <w:rFonts w:hint="eastAsia"/>
          <w:color w:val="000000" w:themeColor="text1"/>
          <w:szCs w:val="21"/>
        </w:rPr>
        <w:t>抛</w:t>
      </w:r>
      <w:r w:rsidR="009542BA" w:rsidRPr="00304A29">
        <w:rPr>
          <w:color w:val="000000" w:themeColor="text1"/>
          <w:szCs w:val="21"/>
        </w:rPr>
        <w:t>出</w:t>
      </w:r>
      <w:r w:rsidR="009542BA" w:rsidRPr="00304A29">
        <w:rPr>
          <w:rFonts w:hint="eastAsia"/>
          <w:color w:val="000000" w:themeColor="text1"/>
          <w:szCs w:val="21"/>
        </w:rPr>
        <w:t>（</w:t>
      </w:r>
      <w:r w:rsidR="009542BA" w:rsidRPr="00304A29">
        <w:rPr>
          <w:rFonts w:hint="eastAsia"/>
          <w:color w:val="000000" w:themeColor="text1"/>
          <w:szCs w:val="21"/>
        </w:rPr>
        <w:t>B</w:t>
      </w:r>
      <w:r w:rsidR="009542BA" w:rsidRPr="00304A29">
        <w:rPr>
          <w:rFonts w:hint="eastAsia"/>
          <w:color w:val="000000" w:themeColor="text1"/>
          <w:szCs w:val="21"/>
        </w:rPr>
        <w:t>处弯曲部分很小）</w:t>
      </w:r>
      <w:r w:rsidR="009542BA" w:rsidRPr="00304A29">
        <w:rPr>
          <w:color w:val="000000" w:themeColor="text1"/>
          <w:szCs w:val="21"/>
        </w:rPr>
        <w:t>，最后落在水中。</w:t>
      </w:r>
      <w:r w:rsidR="009542BA" w:rsidRPr="00304A29">
        <w:rPr>
          <w:rFonts w:hint="eastAsia"/>
          <w:color w:val="000000" w:themeColor="text1"/>
          <w:szCs w:val="21"/>
        </w:rPr>
        <w:t>已知</w:t>
      </w:r>
      <w:r w:rsidR="009542BA" w:rsidRPr="00304A29">
        <w:rPr>
          <w:color w:val="000000" w:themeColor="text1"/>
          <w:szCs w:val="21"/>
        </w:rPr>
        <w:t>滑道的水平距离</w:t>
      </w:r>
      <w:r w:rsidR="009542BA" w:rsidRPr="00304A29">
        <w:rPr>
          <w:i/>
          <w:color w:val="000000" w:themeColor="text1"/>
          <w:szCs w:val="21"/>
        </w:rPr>
        <w:t>L</w:t>
      </w:r>
      <w:r w:rsidR="00471CC1" w:rsidRPr="00304A29">
        <w:rPr>
          <w:rFonts w:hint="eastAsia"/>
          <w:iCs/>
          <w:color w:val="000000" w:themeColor="text1"/>
          <w:szCs w:val="21"/>
        </w:rPr>
        <w:t xml:space="preserve"> </w:t>
      </w:r>
      <w:r w:rsidR="009542BA" w:rsidRPr="00304A29">
        <w:rPr>
          <w:color w:val="000000" w:themeColor="text1"/>
          <w:szCs w:val="21"/>
        </w:rPr>
        <w:t>=</w:t>
      </w:r>
      <w:r w:rsidR="00471CC1" w:rsidRPr="00304A29">
        <w:rPr>
          <w:rFonts w:hint="eastAsia"/>
          <w:color w:val="000000" w:themeColor="text1"/>
          <w:szCs w:val="21"/>
        </w:rPr>
        <w:t xml:space="preserve"> </w:t>
      </w:r>
      <w:r w:rsidR="009542BA" w:rsidRPr="00304A29">
        <w:rPr>
          <w:color w:val="000000" w:themeColor="text1"/>
          <w:szCs w:val="21"/>
        </w:rPr>
        <w:t>4</w:t>
      </w:r>
      <w:r w:rsidR="00471CC1" w:rsidRPr="00304A29">
        <w:rPr>
          <w:rFonts w:hint="eastAsia"/>
          <w:color w:val="000000" w:themeColor="text1"/>
          <w:szCs w:val="21"/>
        </w:rPr>
        <w:t xml:space="preserve"> </w:t>
      </w:r>
      <w:r w:rsidR="009542BA" w:rsidRPr="00304A29">
        <w:rPr>
          <w:color w:val="000000" w:themeColor="text1"/>
          <w:szCs w:val="21"/>
        </w:rPr>
        <w:t>m</w:t>
      </w:r>
      <w:r w:rsidR="009542BA" w:rsidRPr="00304A29">
        <w:rPr>
          <w:color w:val="000000" w:themeColor="text1"/>
          <w:szCs w:val="21"/>
        </w:rPr>
        <w:t>，</w:t>
      </w:r>
      <w:r w:rsidR="009542BA" w:rsidRPr="00304A29">
        <w:rPr>
          <w:color w:val="000000" w:themeColor="text1"/>
          <w:szCs w:val="21"/>
        </w:rPr>
        <w:t>B</w:t>
      </w:r>
      <w:r w:rsidR="009542BA" w:rsidRPr="00304A29">
        <w:rPr>
          <w:color w:val="000000" w:themeColor="text1"/>
          <w:szCs w:val="21"/>
        </w:rPr>
        <w:t>点离水面的高度</w:t>
      </w:r>
      <w:r w:rsidR="009542BA" w:rsidRPr="00304A29">
        <w:rPr>
          <w:rStyle w:val="af2"/>
          <w:color w:val="000000" w:themeColor="text1"/>
          <w:szCs w:val="21"/>
        </w:rPr>
        <w:t>h</w:t>
      </w:r>
      <w:r w:rsidR="00471CC1" w:rsidRPr="00304A29">
        <w:rPr>
          <w:rStyle w:val="af2"/>
          <w:rFonts w:hint="eastAsia"/>
          <w:i w:val="0"/>
          <w:color w:val="000000" w:themeColor="text1"/>
          <w:szCs w:val="21"/>
        </w:rPr>
        <w:t xml:space="preserve"> </w:t>
      </w:r>
      <w:r w:rsidR="009542BA" w:rsidRPr="00304A29">
        <w:rPr>
          <w:rStyle w:val="af2"/>
          <w:i w:val="0"/>
          <w:color w:val="000000" w:themeColor="text1"/>
          <w:szCs w:val="21"/>
        </w:rPr>
        <w:t>=</w:t>
      </w:r>
      <w:r w:rsidR="00471CC1" w:rsidRPr="00304A29">
        <w:rPr>
          <w:rStyle w:val="af2"/>
          <w:rFonts w:hint="eastAsia"/>
          <w:i w:val="0"/>
          <w:color w:val="000000" w:themeColor="text1"/>
          <w:szCs w:val="21"/>
        </w:rPr>
        <w:t xml:space="preserve"> </w:t>
      </w:r>
      <w:r w:rsidR="009542BA" w:rsidRPr="00304A29">
        <w:rPr>
          <w:rStyle w:val="af2"/>
          <w:i w:val="0"/>
          <w:color w:val="000000" w:themeColor="text1"/>
          <w:szCs w:val="21"/>
        </w:rPr>
        <w:t>1</w:t>
      </w:r>
      <w:r w:rsidR="00471CC1" w:rsidRPr="00304A29">
        <w:rPr>
          <w:rStyle w:val="af2"/>
          <w:rFonts w:hint="eastAsia"/>
          <w:i w:val="0"/>
          <w:color w:val="000000" w:themeColor="text1"/>
          <w:szCs w:val="21"/>
        </w:rPr>
        <w:t xml:space="preserve"> </w:t>
      </w:r>
      <w:r w:rsidR="009542BA" w:rsidRPr="00304A29">
        <w:rPr>
          <w:rStyle w:val="af2"/>
          <w:i w:val="0"/>
          <w:color w:val="000000" w:themeColor="text1"/>
          <w:szCs w:val="21"/>
        </w:rPr>
        <w:t>m</w:t>
      </w:r>
      <w:r w:rsidR="009542BA" w:rsidRPr="00304A29">
        <w:rPr>
          <w:color w:val="000000" w:themeColor="text1"/>
          <w:szCs w:val="21"/>
        </w:rPr>
        <w:t>，</w:t>
      </w:r>
      <w:r w:rsidR="009542BA" w:rsidRPr="00304A29">
        <w:rPr>
          <w:color w:val="000000" w:themeColor="text1"/>
          <w:szCs w:val="21"/>
        </w:rPr>
        <w:t>B</w:t>
      </w:r>
      <w:r w:rsidR="009542BA" w:rsidRPr="00304A29">
        <w:rPr>
          <w:color w:val="000000" w:themeColor="text1"/>
          <w:szCs w:val="21"/>
        </w:rPr>
        <w:t>点</w:t>
      </w:r>
      <w:r w:rsidR="009542BA" w:rsidRPr="00304A29">
        <w:rPr>
          <w:rFonts w:hint="eastAsia"/>
          <w:color w:val="000000" w:themeColor="text1"/>
          <w:szCs w:val="21"/>
        </w:rPr>
        <w:t>与</w:t>
      </w:r>
      <w:r w:rsidR="009542BA" w:rsidRPr="00304A29">
        <w:rPr>
          <w:rFonts w:hint="eastAsia"/>
          <w:color w:val="000000" w:themeColor="text1"/>
          <w:szCs w:val="21"/>
        </w:rPr>
        <w:t>A</w:t>
      </w:r>
      <w:r w:rsidR="009542BA" w:rsidRPr="00304A29">
        <w:rPr>
          <w:rFonts w:hint="eastAsia"/>
          <w:color w:val="000000" w:themeColor="text1"/>
          <w:szCs w:val="21"/>
        </w:rPr>
        <w:t>点的竖直高度差</w:t>
      </w:r>
      <w:r w:rsidR="009542BA" w:rsidRPr="00304A29">
        <w:rPr>
          <w:rFonts w:hint="eastAsia"/>
          <w:i/>
          <w:color w:val="000000" w:themeColor="text1"/>
          <w:szCs w:val="21"/>
        </w:rPr>
        <w:t>H</w:t>
      </w:r>
      <w:r w:rsidR="00471CC1" w:rsidRPr="00304A29">
        <w:rPr>
          <w:rFonts w:hint="eastAsia"/>
          <w:color w:val="000000" w:themeColor="text1"/>
          <w:szCs w:val="21"/>
        </w:rPr>
        <w:t xml:space="preserve"> </w:t>
      </w:r>
      <w:r w:rsidR="009542BA" w:rsidRPr="00304A29">
        <w:rPr>
          <w:color w:val="000000" w:themeColor="text1"/>
          <w:szCs w:val="21"/>
        </w:rPr>
        <w:t>=</w:t>
      </w:r>
      <w:r w:rsidR="00471CC1" w:rsidRPr="00304A29">
        <w:rPr>
          <w:rFonts w:hint="eastAsia"/>
          <w:color w:val="000000" w:themeColor="text1"/>
          <w:szCs w:val="21"/>
        </w:rPr>
        <w:t xml:space="preserve"> </w:t>
      </w:r>
      <w:r w:rsidR="009542BA" w:rsidRPr="00304A29">
        <w:rPr>
          <w:color w:val="000000" w:themeColor="text1"/>
          <w:szCs w:val="21"/>
        </w:rPr>
        <w:t>3</w:t>
      </w:r>
      <w:r w:rsidR="00471CC1" w:rsidRPr="00304A29">
        <w:rPr>
          <w:rFonts w:hint="eastAsia"/>
          <w:color w:val="000000" w:themeColor="text1"/>
          <w:szCs w:val="21"/>
        </w:rPr>
        <w:t xml:space="preserve"> </w:t>
      </w:r>
      <w:r w:rsidR="009542BA" w:rsidRPr="00304A29">
        <w:rPr>
          <w:color w:val="000000" w:themeColor="text1"/>
          <w:szCs w:val="21"/>
        </w:rPr>
        <w:t>m</w:t>
      </w:r>
      <w:r w:rsidR="009542BA" w:rsidRPr="00304A29">
        <w:rPr>
          <w:rFonts w:hint="eastAsia"/>
          <w:color w:val="000000" w:themeColor="text1"/>
          <w:szCs w:val="21"/>
        </w:rPr>
        <w:t>，重力加速度</w:t>
      </w:r>
      <w:r w:rsidR="009542BA" w:rsidRPr="00304A29">
        <w:rPr>
          <w:rFonts w:hint="eastAsia"/>
          <w:i/>
          <w:color w:val="000000" w:themeColor="text1"/>
          <w:szCs w:val="21"/>
        </w:rPr>
        <w:t>g</w:t>
      </w:r>
      <w:r w:rsidR="009542BA" w:rsidRPr="00304A29">
        <w:rPr>
          <w:rFonts w:hint="eastAsia"/>
          <w:color w:val="000000" w:themeColor="text1"/>
          <w:szCs w:val="21"/>
        </w:rPr>
        <w:t>取</w:t>
      </w:r>
      <w:r w:rsidR="009542BA" w:rsidRPr="00304A29">
        <w:rPr>
          <w:rFonts w:hint="eastAsia"/>
          <w:color w:val="000000" w:themeColor="text1"/>
          <w:szCs w:val="21"/>
        </w:rPr>
        <w:t>1</w:t>
      </w:r>
      <w:r w:rsidR="009542BA" w:rsidRPr="00304A29">
        <w:rPr>
          <w:color w:val="000000" w:themeColor="text1"/>
          <w:szCs w:val="21"/>
        </w:rPr>
        <w:t>0</w:t>
      </w:r>
      <w:r w:rsidR="00471CC1" w:rsidRPr="00304A29">
        <w:rPr>
          <w:rFonts w:hint="eastAsia"/>
          <w:color w:val="000000" w:themeColor="text1"/>
          <w:szCs w:val="21"/>
        </w:rPr>
        <w:t xml:space="preserve"> </w:t>
      </w:r>
      <w:r w:rsidR="009542BA" w:rsidRPr="00304A29">
        <w:rPr>
          <w:rFonts w:hint="eastAsia"/>
          <w:color w:val="000000" w:themeColor="text1"/>
          <w:szCs w:val="21"/>
        </w:rPr>
        <w:t>m</w:t>
      </w:r>
      <w:r w:rsidR="009542BA" w:rsidRPr="00304A29">
        <w:rPr>
          <w:color w:val="000000" w:themeColor="text1"/>
          <w:szCs w:val="21"/>
        </w:rPr>
        <w:t>/s</w:t>
      </w:r>
      <w:r w:rsidR="009542BA" w:rsidRPr="00304A29">
        <w:rPr>
          <w:color w:val="000000" w:themeColor="text1"/>
          <w:szCs w:val="21"/>
          <w:vertAlign w:val="superscript"/>
        </w:rPr>
        <w:t>2</w:t>
      </w:r>
      <w:r w:rsidR="009542BA" w:rsidRPr="00304A29">
        <w:rPr>
          <w:color w:val="000000" w:themeColor="text1"/>
          <w:szCs w:val="21"/>
        </w:rPr>
        <w:t>。</w:t>
      </w:r>
    </w:p>
    <w:p w14:paraId="758D8E5D" w14:textId="3533C7F3" w:rsidR="009542BA" w:rsidRPr="00304A29" w:rsidRDefault="009542BA" w:rsidP="009542BA">
      <w:pPr>
        <w:rPr>
          <w:color w:val="000000" w:themeColor="text1"/>
          <w:szCs w:val="21"/>
        </w:rPr>
      </w:pPr>
      <w:r w:rsidRPr="00304A29">
        <w:rPr>
          <w:color w:val="000000" w:themeColor="text1"/>
          <w:szCs w:val="21"/>
        </w:rPr>
        <w:t>（</w:t>
      </w:r>
      <w:r w:rsidRPr="00304A29">
        <w:rPr>
          <w:color w:val="000000" w:themeColor="text1"/>
          <w:szCs w:val="21"/>
        </w:rPr>
        <w:t>1</w:t>
      </w:r>
      <w:r w:rsidRPr="00304A29">
        <w:rPr>
          <w:color w:val="000000" w:themeColor="text1"/>
          <w:szCs w:val="21"/>
        </w:rPr>
        <w:t>）游客</w:t>
      </w:r>
      <w:r w:rsidRPr="00304A29">
        <w:rPr>
          <w:rFonts w:hint="eastAsia"/>
          <w:color w:val="000000" w:themeColor="text1"/>
          <w:szCs w:val="21"/>
        </w:rPr>
        <w:t>沿</w:t>
      </w:r>
      <w:r w:rsidRPr="00304A29">
        <w:rPr>
          <w:color w:val="000000" w:themeColor="text1"/>
          <w:szCs w:val="21"/>
        </w:rPr>
        <w:t>滑道</w:t>
      </w:r>
      <w:r w:rsidRPr="00304A29">
        <w:rPr>
          <w:rFonts w:hint="eastAsia"/>
          <w:color w:val="000000" w:themeColor="text1"/>
          <w:szCs w:val="21"/>
        </w:rPr>
        <w:t>下滑过程中克服摩擦力做的功为</w:t>
      </w:r>
      <w:r w:rsidRPr="00304A29">
        <w:rPr>
          <w:rFonts w:hint="eastAsia"/>
          <w:color w:val="000000" w:themeColor="text1"/>
          <w:szCs w:val="21"/>
        </w:rPr>
        <w:t>_</w:t>
      </w:r>
      <w:r w:rsidRPr="00304A29">
        <w:rPr>
          <w:color w:val="000000" w:themeColor="text1"/>
          <w:szCs w:val="21"/>
        </w:rPr>
        <w:t>_______J</w:t>
      </w:r>
      <w:r w:rsidRPr="00304A29">
        <w:rPr>
          <w:color w:val="000000" w:themeColor="text1"/>
          <w:szCs w:val="21"/>
        </w:rPr>
        <w:t>，</w:t>
      </w:r>
      <w:r w:rsidRPr="00304A29">
        <w:rPr>
          <w:rFonts w:hint="eastAsia"/>
          <w:color w:val="000000" w:themeColor="text1"/>
          <w:szCs w:val="21"/>
        </w:rPr>
        <w:t>入水时的速度大小为</w:t>
      </w:r>
      <w:r w:rsidRPr="00304A29">
        <w:rPr>
          <w:rFonts w:hint="eastAsia"/>
          <w:color w:val="000000" w:themeColor="text1"/>
          <w:szCs w:val="21"/>
        </w:rPr>
        <w:t>_</w:t>
      </w:r>
      <w:r w:rsidRPr="00304A29">
        <w:rPr>
          <w:color w:val="000000" w:themeColor="text1"/>
          <w:szCs w:val="21"/>
        </w:rPr>
        <w:t>_______m/s</w:t>
      </w:r>
      <w:r w:rsidRPr="00304A29">
        <w:rPr>
          <w:color w:val="000000" w:themeColor="text1"/>
          <w:szCs w:val="21"/>
        </w:rPr>
        <w:t>。</w:t>
      </w:r>
    </w:p>
    <w:p w14:paraId="529B7D98" w14:textId="2C7E98FF" w:rsidR="009542BA" w:rsidRPr="00304A29" w:rsidRDefault="009542BA" w:rsidP="009542BA">
      <w:pPr>
        <w:rPr>
          <w:color w:val="000000" w:themeColor="text1"/>
          <w:szCs w:val="21"/>
        </w:rPr>
      </w:pPr>
      <w:r w:rsidRPr="00304A29">
        <w:rPr>
          <w:color w:val="000000" w:themeColor="text1"/>
          <w:szCs w:val="21"/>
        </w:rPr>
        <w:t>（</w:t>
      </w:r>
      <w:r w:rsidRPr="00304A29">
        <w:rPr>
          <w:color w:val="000000" w:themeColor="text1"/>
          <w:szCs w:val="21"/>
        </w:rPr>
        <w:t>2</w:t>
      </w:r>
      <w:r w:rsidRPr="00304A29">
        <w:rPr>
          <w:color w:val="000000" w:themeColor="text1"/>
          <w:szCs w:val="21"/>
        </w:rPr>
        <w:t>）游客</w:t>
      </w:r>
      <w:r w:rsidRPr="00304A29">
        <w:rPr>
          <w:rFonts w:hint="eastAsia"/>
          <w:color w:val="000000" w:themeColor="text1"/>
          <w:szCs w:val="21"/>
        </w:rPr>
        <w:t>从</w:t>
      </w:r>
      <w:r w:rsidRPr="00304A29">
        <w:rPr>
          <w:color w:val="000000" w:themeColor="text1"/>
          <w:szCs w:val="21"/>
        </w:rPr>
        <w:t>B</w:t>
      </w:r>
      <w:r w:rsidRPr="00304A29">
        <w:rPr>
          <w:color w:val="000000" w:themeColor="text1"/>
          <w:szCs w:val="21"/>
        </w:rPr>
        <w:t>点水平滑出</w:t>
      </w:r>
      <w:r w:rsidRPr="00304A29">
        <w:rPr>
          <w:rFonts w:hint="eastAsia"/>
          <w:color w:val="000000" w:themeColor="text1"/>
          <w:szCs w:val="21"/>
        </w:rPr>
        <w:t>，落到水面的过程中动量变化量的方向为</w:t>
      </w:r>
    </w:p>
    <w:p w14:paraId="322E1B25" w14:textId="42F8E4A7" w:rsidR="009542BA" w:rsidRPr="00304A29" w:rsidRDefault="009542BA" w:rsidP="009542BA">
      <w:pPr>
        <w:rPr>
          <w:color w:val="000000" w:themeColor="text1"/>
          <w:szCs w:val="21"/>
        </w:rPr>
      </w:pPr>
      <w:r w:rsidRPr="00304A29">
        <w:rPr>
          <w:rFonts w:hint="eastAsia"/>
          <w:color w:val="000000" w:themeColor="text1"/>
          <w:szCs w:val="21"/>
        </w:rPr>
        <w:t>A</w:t>
      </w:r>
      <w:r w:rsidRPr="00304A29">
        <w:rPr>
          <w:rFonts w:hint="eastAsia"/>
          <w:color w:val="000000" w:themeColor="text1"/>
          <w:szCs w:val="21"/>
        </w:rPr>
        <w:t>．竖直向下</w:t>
      </w:r>
      <w:r w:rsidR="00471CC1" w:rsidRPr="00304A29">
        <w:rPr>
          <w:color w:val="000000" w:themeColor="text1"/>
          <w:szCs w:val="21"/>
        </w:rPr>
        <w:tab/>
      </w:r>
      <w:r w:rsidR="00471CC1" w:rsidRPr="00304A29">
        <w:rPr>
          <w:color w:val="000000" w:themeColor="text1"/>
          <w:szCs w:val="21"/>
        </w:rPr>
        <w:tab/>
      </w:r>
      <w:r w:rsidR="00471CC1" w:rsidRPr="00304A29">
        <w:rPr>
          <w:color w:val="000000" w:themeColor="text1"/>
          <w:szCs w:val="21"/>
        </w:rPr>
        <w:tab/>
      </w:r>
      <w:r w:rsidRPr="00304A29">
        <w:rPr>
          <w:rFonts w:hint="eastAsia"/>
          <w:color w:val="000000" w:themeColor="text1"/>
          <w:szCs w:val="21"/>
        </w:rPr>
        <w:t>B</w:t>
      </w:r>
      <w:r w:rsidRPr="00304A29">
        <w:rPr>
          <w:rFonts w:hint="eastAsia"/>
          <w:color w:val="000000" w:themeColor="text1"/>
          <w:szCs w:val="21"/>
        </w:rPr>
        <w:t>．竖直向上</w:t>
      </w:r>
      <w:r w:rsidR="00471CC1" w:rsidRPr="00304A29">
        <w:rPr>
          <w:color w:val="000000" w:themeColor="text1"/>
          <w:szCs w:val="21"/>
        </w:rPr>
        <w:tab/>
      </w:r>
      <w:r w:rsidR="00471CC1" w:rsidRPr="00304A29">
        <w:rPr>
          <w:color w:val="000000" w:themeColor="text1"/>
          <w:szCs w:val="21"/>
        </w:rPr>
        <w:tab/>
      </w:r>
      <w:r w:rsidR="00471CC1" w:rsidRPr="00304A29">
        <w:rPr>
          <w:color w:val="000000" w:themeColor="text1"/>
          <w:szCs w:val="21"/>
        </w:rPr>
        <w:tab/>
      </w:r>
      <w:r w:rsidRPr="00304A29">
        <w:rPr>
          <w:rFonts w:hint="eastAsia"/>
          <w:color w:val="000000" w:themeColor="text1"/>
          <w:szCs w:val="21"/>
        </w:rPr>
        <w:t>C</w:t>
      </w:r>
      <w:r w:rsidRPr="00304A29">
        <w:rPr>
          <w:rFonts w:hint="eastAsia"/>
          <w:color w:val="000000" w:themeColor="text1"/>
          <w:szCs w:val="21"/>
        </w:rPr>
        <w:t>．水平向右</w:t>
      </w:r>
      <w:r w:rsidR="00471CC1" w:rsidRPr="00304A29">
        <w:rPr>
          <w:color w:val="000000" w:themeColor="text1"/>
          <w:szCs w:val="21"/>
        </w:rPr>
        <w:tab/>
      </w:r>
      <w:r w:rsidR="00471CC1" w:rsidRPr="00304A29">
        <w:rPr>
          <w:color w:val="000000" w:themeColor="text1"/>
          <w:szCs w:val="21"/>
        </w:rPr>
        <w:tab/>
      </w:r>
      <w:r w:rsidR="00471CC1" w:rsidRPr="00304A29">
        <w:rPr>
          <w:color w:val="000000" w:themeColor="text1"/>
          <w:szCs w:val="21"/>
        </w:rPr>
        <w:tab/>
      </w:r>
      <w:r w:rsidR="00471CC1" w:rsidRPr="00304A29">
        <w:rPr>
          <w:color w:val="000000" w:themeColor="text1"/>
          <w:szCs w:val="21"/>
        </w:rPr>
        <w:tab/>
      </w:r>
      <w:r w:rsidRPr="00304A29">
        <w:rPr>
          <w:rFonts w:hint="eastAsia"/>
          <w:color w:val="000000" w:themeColor="text1"/>
          <w:szCs w:val="21"/>
        </w:rPr>
        <w:t>D</w:t>
      </w:r>
      <w:r w:rsidRPr="00304A29">
        <w:rPr>
          <w:rFonts w:hint="eastAsia"/>
          <w:color w:val="000000" w:themeColor="text1"/>
          <w:szCs w:val="21"/>
        </w:rPr>
        <w:t>．水平向左</w:t>
      </w:r>
    </w:p>
    <w:p w14:paraId="2DD415A3" w14:textId="1EE1AD21" w:rsidR="009542BA" w:rsidRPr="00304A29" w:rsidRDefault="00784111" w:rsidP="009542BA">
      <w:pPr>
        <w:rPr>
          <w:color w:val="000000" w:themeColor="text1"/>
        </w:rPr>
      </w:pPr>
      <w:r w:rsidRPr="00304A29">
        <w:rPr>
          <w:noProof/>
          <w:color w:val="000000" w:themeColor="text1"/>
          <w:u w:val="single"/>
        </w:rPr>
        <mc:AlternateContent>
          <mc:Choice Requires="wpg">
            <w:drawing>
              <wp:anchor distT="0" distB="0" distL="114300" distR="114300" simplePos="0" relativeHeight="251648000" behindDoc="0" locked="0" layoutInCell="1" allowOverlap="1" wp14:anchorId="77984B76" wp14:editId="3C20C0DA">
                <wp:simplePos x="0" y="0"/>
                <wp:positionH relativeFrom="margin">
                  <wp:align>right</wp:align>
                </wp:positionH>
                <wp:positionV relativeFrom="paragraph">
                  <wp:posOffset>92710</wp:posOffset>
                </wp:positionV>
                <wp:extent cx="1483995" cy="755650"/>
                <wp:effectExtent l="0" t="0" r="1905" b="25400"/>
                <wp:wrapSquare wrapText="bothSides"/>
                <wp:docPr id="790667510" name="组合 790667510"/>
                <wp:cNvGraphicFramePr/>
                <a:graphic xmlns:a="http://schemas.openxmlformats.org/drawingml/2006/main">
                  <a:graphicData uri="http://schemas.microsoft.com/office/word/2010/wordprocessingGroup">
                    <wpg:wgp>
                      <wpg:cNvGrpSpPr/>
                      <wpg:grpSpPr>
                        <a:xfrm>
                          <a:off x="0" y="0"/>
                          <a:ext cx="1484358" cy="755650"/>
                          <a:chOff x="0" y="0"/>
                          <a:chExt cx="1855926" cy="944880"/>
                        </a:xfrm>
                      </wpg:grpSpPr>
                      <wps:wsp>
                        <wps:cNvPr id="793398574" name="椭圆 793398574"/>
                        <wps:cNvSpPr/>
                        <wps:spPr>
                          <a:xfrm>
                            <a:off x="0" y="0"/>
                            <a:ext cx="1729741" cy="94488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03389343" name="椭圆 1103389343"/>
                        <wps:cNvSpPr/>
                        <wps:spPr>
                          <a:xfrm>
                            <a:off x="320040" y="167640"/>
                            <a:ext cx="1104900" cy="60363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98872034" name="椭圆 898872034"/>
                        <wps:cNvSpPr/>
                        <wps:spPr>
                          <a:xfrm>
                            <a:off x="640080" y="327660"/>
                            <a:ext cx="448938" cy="24511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88857826" name="文本框 2"/>
                        <wps:cNvSpPr txBox="1">
                          <a:spLocks noChangeArrowheads="1"/>
                        </wps:cNvSpPr>
                        <wps:spPr bwMode="auto">
                          <a:xfrm>
                            <a:off x="1669835" y="590787"/>
                            <a:ext cx="186091" cy="259642"/>
                          </a:xfrm>
                          <a:prstGeom prst="rect">
                            <a:avLst/>
                          </a:prstGeom>
                          <a:noFill/>
                          <a:ln w="9525">
                            <a:noFill/>
                            <a:miter lim="800000"/>
                            <a:headEnd/>
                            <a:tailEnd/>
                          </a:ln>
                        </wps:spPr>
                        <wps:txbx>
                          <w:txbxContent>
                            <w:p w14:paraId="6B21059F" w14:textId="77777777" w:rsidR="009542BA" w:rsidRPr="001C7845" w:rsidRDefault="009542BA" w:rsidP="009542BA">
                              <w:r w:rsidRPr="001C7845">
                                <w:t>1</w:t>
                              </w:r>
                            </w:p>
                          </w:txbxContent>
                        </wps:txbx>
                        <wps:bodyPr rot="0" vert="horz" wrap="none" lIns="36000" tIns="0" rIns="36000" bIns="0" anchor="t" anchorCtr="0">
                          <a:spAutoFit/>
                        </wps:bodyPr>
                      </wps:wsp>
                      <wps:wsp>
                        <wps:cNvPr id="458375566" name="文本框 2"/>
                        <wps:cNvSpPr txBox="1">
                          <a:spLocks noChangeArrowheads="1"/>
                        </wps:cNvSpPr>
                        <wps:spPr bwMode="auto">
                          <a:xfrm>
                            <a:off x="1376458" y="487206"/>
                            <a:ext cx="186091" cy="259642"/>
                          </a:xfrm>
                          <a:prstGeom prst="rect">
                            <a:avLst/>
                          </a:prstGeom>
                          <a:noFill/>
                          <a:ln w="9525">
                            <a:noFill/>
                            <a:miter lim="800000"/>
                            <a:headEnd/>
                            <a:tailEnd/>
                          </a:ln>
                        </wps:spPr>
                        <wps:txbx>
                          <w:txbxContent>
                            <w:p w14:paraId="25B67E2C" w14:textId="77777777" w:rsidR="009542BA" w:rsidRPr="001C7845" w:rsidRDefault="009542BA" w:rsidP="009542BA">
                              <w:r>
                                <w:t>2</w:t>
                              </w:r>
                            </w:p>
                          </w:txbxContent>
                        </wps:txbx>
                        <wps:bodyPr rot="0" vert="horz" wrap="none" lIns="36000" tIns="0" rIns="36000" bIns="0" anchor="t" anchorCtr="0">
                          <a:spAutoFit/>
                        </wps:bodyPr>
                      </wps:wsp>
                      <wps:wsp>
                        <wps:cNvPr id="1910482879" name="文本框 2"/>
                        <wps:cNvSpPr txBox="1">
                          <a:spLocks noChangeArrowheads="1"/>
                        </wps:cNvSpPr>
                        <wps:spPr bwMode="auto">
                          <a:xfrm>
                            <a:off x="1077743" y="391718"/>
                            <a:ext cx="186091" cy="259642"/>
                          </a:xfrm>
                          <a:prstGeom prst="rect">
                            <a:avLst/>
                          </a:prstGeom>
                          <a:noFill/>
                          <a:ln w="9525">
                            <a:noFill/>
                            <a:miter lim="800000"/>
                            <a:headEnd/>
                            <a:tailEnd/>
                          </a:ln>
                        </wps:spPr>
                        <wps:txbx>
                          <w:txbxContent>
                            <w:p w14:paraId="29A295BF" w14:textId="77777777" w:rsidR="009542BA" w:rsidRPr="001C7845" w:rsidRDefault="009542BA" w:rsidP="009542BA">
                              <w:r>
                                <w:t>3</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7984B76" id="组合 790667510" o:spid="_x0000_s1121" style="position:absolute;left:0;text-align:left;margin-left:65.65pt;margin-top:7.3pt;width:116.85pt;height:59.5pt;z-index:251648000;mso-position-horizontal:right;mso-position-horizontal-relative:margin;mso-position-vertical-relative:text;mso-width-relative:margin;mso-height-relative:margin" coordsize="18559,9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">
                <v:oval id="椭圆 793398574" o:spid="_x0000_s1122" style="position:absolute;width:17297;height:94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" filled="f" strokecolor="black [3213]" strokeweight="1pt">
                  <v:stroke joinstyle="miter"/>
                  <v:textbox style="mso-fit-shape-to-text:t" inset="1mm,0,1mm,0"/>
                </v:oval>
                <v:oval id="椭圆 1103389343" o:spid="_x0000_s1123" style="position:absolute;left:3200;top:1676;width:11049;height:60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" filled="f" strokecolor="black [3213]" strokeweight="1pt">
                  <v:stroke joinstyle="miter"/>
                  <v:textbox style="mso-fit-shape-to-text:t" inset="1mm,0,1mm,0"/>
                </v:oval>
                <v:oval id="椭圆 898872034" o:spid="_x0000_s1124" style="position:absolute;left:6400;top:3276;width:4490;height:24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" filled="f" strokecolor="black [3213]" strokeweight="1pt">
                  <v:stroke joinstyle="miter"/>
                  <v:textbox style="mso-fit-shape-to-text:t" inset="1mm,0,1mm,0"/>
                </v:oval>
                <v:shape id="文本框 2" o:spid="_x0000_s1125" type="#_x0000_t202" style="position:absolute;left:16698;top:5907;width:1861;height:25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" filled="f" stroked="f">
                  <v:textbox style="mso-fit-shape-to-text:t" inset="1mm,0,1mm,0">
                    <w:txbxContent>
                      <w:p w14:paraId="6B21059F" w14:textId="77777777" w:rsidR="009542BA" w:rsidRPr="001C7845" w:rsidRDefault="009542BA" w:rsidP="009542BA">
                        <w:r w:rsidRPr="001C7845">
                          <w:t>1</w:t>
                        </w:r>
                      </w:p>
                    </w:txbxContent>
                  </v:textbox>
                </v:shape>
                <v:shape id="文本框 2" o:spid="_x0000_s1126" type="#_x0000_t202" style="position:absolute;left:13764;top:4872;width:1861;height:25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" filled="f" stroked="f">
                  <v:textbox style="mso-fit-shape-to-text:t" inset="1mm,0,1mm,0">
                    <w:txbxContent>
                      <w:p w14:paraId="25B67E2C" w14:textId="77777777" w:rsidR="009542BA" w:rsidRPr="001C7845" w:rsidRDefault="009542BA" w:rsidP="009542BA">
                        <w:r>
                          <w:t>2</w:t>
                        </w:r>
                      </w:p>
                    </w:txbxContent>
                  </v:textbox>
                </v:shape>
                <v:shape id="文本框 2" o:spid="_x0000_s1127" type="#_x0000_t202" style="position:absolute;left:10777;top:3917;width:1861;height:25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" filled="f" stroked="f">
                  <v:textbox style="mso-fit-shape-to-text:t" inset="1mm,0,1mm,0">
                    <w:txbxContent>
                      <w:p w14:paraId="29A295BF" w14:textId="77777777" w:rsidR="009542BA" w:rsidRPr="001C7845" w:rsidRDefault="009542BA" w:rsidP="009542BA">
                        <w:r>
                          <w:t>3</w:t>
                        </w:r>
                      </w:p>
                    </w:txbxContent>
                  </v:textbox>
                </v:shape>
                <w10:wrap type="square" anchorx="margin"/>
              </v:group>
            </w:pict>
          </mc:Fallback>
        </mc:AlternateContent>
      </w:r>
      <w:r w:rsidR="009542BA" w:rsidRPr="00304A29">
        <w:rPr>
          <w:color w:val="000000" w:themeColor="text1"/>
        </w:rPr>
        <w:t>（</w:t>
      </w:r>
      <w:r w:rsidR="009542BA" w:rsidRPr="00304A29">
        <w:rPr>
          <w:color w:val="000000" w:themeColor="text1"/>
        </w:rPr>
        <w:t>3</w:t>
      </w:r>
      <w:r w:rsidR="009542BA" w:rsidRPr="00304A29">
        <w:rPr>
          <w:color w:val="000000" w:themeColor="text1"/>
        </w:rPr>
        <w:t>）游客落入水中后</w:t>
      </w:r>
      <w:r w:rsidR="009542BA" w:rsidRPr="00304A29">
        <w:rPr>
          <w:rFonts w:hint="eastAsia"/>
          <w:color w:val="000000" w:themeColor="text1"/>
        </w:rPr>
        <w:t>，</w:t>
      </w:r>
      <w:r w:rsidR="009542BA" w:rsidRPr="00304A29">
        <w:rPr>
          <w:color w:val="000000" w:themeColor="text1"/>
        </w:rPr>
        <w:t>激起一圈圈</w:t>
      </w:r>
      <w:r w:rsidR="009542BA" w:rsidRPr="00304A29">
        <w:rPr>
          <w:rFonts w:hint="eastAsia"/>
          <w:color w:val="000000" w:themeColor="text1"/>
        </w:rPr>
        <w:t>圆形</w:t>
      </w:r>
      <w:r w:rsidR="009542BA" w:rsidRPr="00304A29">
        <w:rPr>
          <w:color w:val="000000" w:themeColor="text1"/>
        </w:rPr>
        <w:t>水波</w:t>
      </w:r>
      <w:r w:rsidR="009542BA" w:rsidRPr="00304A29">
        <w:rPr>
          <w:rFonts w:hint="eastAsia"/>
          <w:color w:val="000000" w:themeColor="text1"/>
        </w:rPr>
        <w:t>（视为简谐横波），</w:t>
      </w:r>
      <w:r w:rsidR="009542BA" w:rsidRPr="00304A29">
        <w:rPr>
          <w:color w:val="000000" w:themeColor="text1"/>
        </w:rPr>
        <w:t>如图所示</w:t>
      </w:r>
      <w:r w:rsidR="009542BA" w:rsidRPr="00304A29">
        <w:rPr>
          <w:rFonts w:hint="eastAsia"/>
          <w:color w:val="000000" w:themeColor="text1"/>
        </w:rPr>
        <w:t>。若</w:t>
      </w:r>
      <w:r w:rsidR="009542BA" w:rsidRPr="00304A29">
        <w:rPr>
          <w:color w:val="000000" w:themeColor="text1"/>
        </w:rPr>
        <w:t>用实线表示波峰位置，某时刻第</w:t>
      </w:r>
      <w:r w:rsidR="009542BA" w:rsidRPr="00304A29">
        <w:rPr>
          <w:color w:val="000000" w:themeColor="text1"/>
        </w:rPr>
        <w:t>1</w:t>
      </w:r>
      <w:r w:rsidR="009542BA" w:rsidRPr="00304A29">
        <w:rPr>
          <w:color w:val="000000" w:themeColor="text1"/>
        </w:rPr>
        <w:t>圈实线的半径为</w:t>
      </w:r>
      <w:r w:rsidR="009542BA" w:rsidRPr="00304A29">
        <w:rPr>
          <w:rFonts w:hint="eastAsia"/>
          <w:color w:val="000000" w:themeColor="text1"/>
        </w:rPr>
        <w:t>9</w:t>
      </w:r>
      <w:r w:rsidR="009542BA" w:rsidRPr="00304A29">
        <w:rPr>
          <w:rStyle w:val="af2"/>
          <w:color w:val="000000" w:themeColor="text1"/>
        </w:rPr>
        <w:t>r</w:t>
      </w:r>
      <w:r w:rsidR="009542BA" w:rsidRPr="00304A29">
        <w:rPr>
          <w:color w:val="000000" w:themeColor="text1"/>
        </w:rPr>
        <w:t>，第</w:t>
      </w:r>
      <w:r w:rsidR="009542BA" w:rsidRPr="00304A29">
        <w:rPr>
          <w:color w:val="000000" w:themeColor="text1"/>
        </w:rPr>
        <w:t>3</w:t>
      </w:r>
      <w:r w:rsidR="009542BA" w:rsidRPr="00304A29">
        <w:rPr>
          <w:color w:val="000000" w:themeColor="text1"/>
        </w:rPr>
        <w:t>圈实线的半径为</w:t>
      </w:r>
      <w:r w:rsidR="009542BA" w:rsidRPr="00304A29">
        <w:rPr>
          <w:rStyle w:val="af2"/>
          <w:color w:val="000000" w:themeColor="text1"/>
        </w:rPr>
        <w:t>r</w:t>
      </w:r>
      <w:r w:rsidR="009542BA" w:rsidRPr="00304A29">
        <w:rPr>
          <w:color w:val="000000" w:themeColor="text1"/>
        </w:rPr>
        <w:t>，则</w:t>
      </w:r>
      <w:r w:rsidR="009542BA" w:rsidRPr="00304A29">
        <w:rPr>
          <w:rFonts w:hint="eastAsia"/>
          <w:color w:val="000000" w:themeColor="text1"/>
        </w:rPr>
        <w:t>水波的波长</w:t>
      </w:r>
      <w:r w:rsidR="009542BA" w:rsidRPr="00304A29">
        <w:rPr>
          <w:color w:val="000000" w:themeColor="text1"/>
        </w:rPr>
        <w:t>为</w:t>
      </w:r>
      <w:r w:rsidR="009542BA" w:rsidRPr="00304A29">
        <w:rPr>
          <w:rFonts w:hint="eastAsia"/>
          <w:color w:val="000000" w:themeColor="text1"/>
        </w:rPr>
        <w:t>_</w:t>
      </w:r>
      <w:r w:rsidR="009542BA" w:rsidRPr="00304A29">
        <w:rPr>
          <w:color w:val="000000" w:themeColor="text1"/>
        </w:rPr>
        <w:t>_______</w:t>
      </w:r>
      <w:r w:rsidR="009542BA" w:rsidRPr="00304A29">
        <w:rPr>
          <w:rFonts w:hint="eastAsia"/>
          <w:color w:val="000000" w:themeColor="text1"/>
        </w:rPr>
        <w:t>。如果水波在传播过程中振幅以</w:t>
      </w:r>
      <w:r w:rsidR="00471CC1" w:rsidRPr="00304A29">
        <w:rPr>
          <w:rFonts w:hint="eastAsia"/>
          <w:i/>
          <w:iCs/>
          <w:color w:val="000000" w:themeColor="text1"/>
        </w:rPr>
        <w:t>A</w:t>
      </w:r>
      <w:r w:rsidR="00471CC1" w:rsidRPr="00304A29">
        <w:rPr>
          <w:rFonts w:hint="eastAsia"/>
          <w:color w:val="000000" w:themeColor="text1"/>
        </w:rPr>
        <w:t xml:space="preserve"> = </w:t>
      </w:r>
      <w:r w:rsidR="00471CC1" w:rsidRPr="00304A29">
        <w:rPr>
          <w:rFonts w:hint="eastAsia"/>
          <w:i/>
          <w:iCs/>
          <w:color w:val="000000" w:themeColor="text1"/>
        </w:rPr>
        <w:t>A</w:t>
      </w:r>
      <w:r w:rsidR="00471CC1" w:rsidRPr="00304A29">
        <w:rPr>
          <w:rFonts w:hint="eastAsia"/>
          <w:color w:val="000000" w:themeColor="text1"/>
          <w:vertAlign w:val="subscript"/>
        </w:rPr>
        <w:t>0</w:t>
      </w:r>
      <w:r w:rsidR="00471CC1" w:rsidRPr="00304A29">
        <w:rPr>
          <w:rFonts w:hint="eastAsia"/>
          <w:color w:val="000000" w:themeColor="text1"/>
        </w:rPr>
        <w:t>e</w:t>
      </w:r>
      <w:r w:rsidR="00471CC1" w:rsidRPr="00304A29">
        <w:rPr>
          <w:color w:val="000000" w:themeColor="text1"/>
          <w:vertAlign w:val="superscript"/>
        </w:rPr>
        <w:t>−</w:t>
      </w:r>
      <w:r w:rsidR="00471CC1" w:rsidRPr="00304A29">
        <w:rPr>
          <w:i/>
          <w:iCs/>
          <w:color w:val="000000" w:themeColor="text1"/>
          <w:vertAlign w:val="superscript"/>
        </w:rPr>
        <w:t>α</w:t>
      </w:r>
      <w:r w:rsidR="00471CC1" w:rsidRPr="00304A29">
        <w:rPr>
          <w:rFonts w:hint="eastAsia"/>
          <w:i/>
          <w:iCs/>
          <w:color w:val="000000" w:themeColor="text1"/>
          <w:vertAlign w:val="superscript"/>
        </w:rPr>
        <w:t>s</w:t>
      </w:r>
      <w:r w:rsidR="009542BA" w:rsidRPr="00304A29">
        <w:rPr>
          <w:rFonts w:hint="eastAsia"/>
          <w:color w:val="000000" w:themeColor="text1"/>
        </w:rPr>
        <w:t>的规律衰减，其中</w:t>
      </w:r>
      <w:r w:rsidR="009542BA" w:rsidRPr="00304A29">
        <w:rPr>
          <w:i/>
          <w:color w:val="000000" w:themeColor="text1"/>
        </w:rPr>
        <w:t>s</w:t>
      </w:r>
      <w:r w:rsidR="009542BA" w:rsidRPr="00304A29">
        <w:rPr>
          <w:rFonts w:hint="eastAsia"/>
          <w:color w:val="000000" w:themeColor="text1"/>
        </w:rPr>
        <w:t>为传播距离，</w:t>
      </w:r>
      <w:r w:rsidR="009542BA" w:rsidRPr="00304A29">
        <w:rPr>
          <w:i/>
          <w:color w:val="000000" w:themeColor="text1"/>
        </w:rPr>
        <w:t>α</w:t>
      </w:r>
      <w:r w:rsidR="009542BA" w:rsidRPr="00304A29">
        <w:rPr>
          <w:rFonts w:hint="eastAsia"/>
          <w:color w:val="000000" w:themeColor="text1"/>
        </w:rPr>
        <w:t>为常数，则</w:t>
      </w:r>
      <w:r w:rsidR="009542BA" w:rsidRPr="00304A29">
        <w:rPr>
          <w:i/>
          <w:color w:val="000000" w:themeColor="text1"/>
        </w:rPr>
        <w:t>α</w:t>
      </w:r>
      <w:r w:rsidR="009542BA" w:rsidRPr="00304A29">
        <w:rPr>
          <w:rFonts w:hint="eastAsia"/>
          <w:color w:val="000000" w:themeColor="text1"/>
        </w:rPr>
        <w:t>的单位用国际单位制中的基本单位可表示为</w:t>
      </w:r>
      <w:r w:rsidR="009542BA" w:rsidRPr="00304A29">
        <w:rPr>
          <w:rFonts w:hint="eastAsia"/>
          <w:i/>
          <w:color w:val="000000" w:themeColor="text1"/>
        </w:rPr>
        <w:t>_</w:t>
      </w:r>
      <w:r w:rsidR="009542BA" w:rsidRPr="00304A29">
        <w:rPr>
          <w:i/>
          <w:color w:val="000000" w:themeColor="text1"/>
        </w:rPr>
        <w:t>_______</w:t>
      </w:r>
      <w:r w:rsidR="009542BA" w:rsidRPr="00304A29">
        <w:rPr>
          <w:rFonts w:hint="eastAsia"/>
          <w:color w:val="000000" w:themeColor="text1"/>
        </w:rPr>
        <w:t>。</w:t>
      </w:r>
    </w:p>
    <w:p w14:paraId="60D9E82C" w14:textId="05BEAB9F" w:rsidR="009542BA" w:rsidRPr="00304A29" w:rsidRDefault="009542BA" w:rsidP="009542BA">
      <w:pPr>
        <w:rPr>
          <w:color w:val="000000" w:themeColor="text1"/>
        </w:rPr>
      </w:pPr>
    </w:p>
    <w:p w14:paraId="3C4ED4B9" w14:textId="7B4B035E" w:rsidR="009542BA" w:rsidRPr="00304A29" w:rsidRDefault="00804083" w:rsidP="009542BA">
      <w:pPr>
        <w:rPr>
          <w:color w:val="000000" w:themeColor="text1"/>
        </w:rPr>
      </w:pPr>
      <w:r>
        <w:rPr>
          <w:rFonts w:hint="eastAsia"/>
          <w:noProof/>
          <w:color w:val="000000" w:themeColor="text1"/>
        </w:rPr>
        <mc:AlternateContent>
          <mc:Choice Requires="wpg">
            <w:drawing>
              <wp:anchor distT="0" distB="0" distL="114300" distR="114300" simplePos="0" relativeHeight="251711488" behindDoc="0" locked="0" layoutInCell="1" allowOverlap="1" wp14:anchorId="07CD22A4" wp14:editId="08DCE760">
                <wp:simplePos x="0" y="0"/>
                <wp:positionH relativeFrom="column">
                  <wp:posOffset>4037330</wp:posOffset>
                </wp:positionH>
                <wp:positionV relativeFrom="paragraph">
                  <wp:posOffset>61595</wp:posOffset>
                </wp:positionV>
                <wp:extent cx="1203325" cy="1100455"/>
                <wp:effectExtent l="0" t="0" r="0" b="4445"/>
                <wp:wrapSquare wrapText="bothSides"/>
                <wp:docPr id="1832554785" name="组合 417"/>
                <wp:cNvGraphicFramePr/>
                <a:graphic xmlns:a="http://schemas.openxmlformats.org/drawingml/2006/main">
                  <a:graphicData uri="http://schemas.microsoft.com/office/word/2010/wordprocessingGroup">
                    <wpg:wgp>
                      <wpg:cNvGrpSpPr/>
                      <wpg:grpSpPr>
                        <a:xfrm>
                          <a:off x="0" y="0"/>
                          <a:ext cx="1203325" cy="1100455"/>
                          <a:chOff x="0" y="0"/>
                          <a:chExt cx="1203325" cy="1100455"/>
                        </a:xfrm>
                      </wpg:grpSpPr>
                      <wps:wsp>
                        <wps:cNvPr id="1100049964" name="任意多边形: 形状 416"/>
                        <wps:cNvSpPr/>
                        <wps:spPr>
                          <a:xfrm>
                            <a:off x="19156" y="225502"/>
                            <a:ext cx="1165987" cy="661535"/>
                          </a:xfrm>
                          <a:custGeom>
                            <a:avLst/>
                            <a:gdLst>
                              <a:gd name="csX0" fmla="*/ 768811 w 1165987"/>
                              <a:gd name="csY0" fmla="*/ 661535 h 661535"/>
                              <a:gd name="csX1" fmla="*/ 0 w 1165987"/>
                              <a:gd name="csY1" fmla="*/ 661535 h 661535"/>
                              <a:gd name="csX2" fmla="*/ 0 w 1165987"/>
                              <a:gd name="csY2" fmla="*/ 0 h 661535"/>
                              <a:gd name="csX3" fmla="*/ 1165987 w 1165987"/>
                              <a:gd name="csY3" fmla="*/ 0 h 661535"/>
                              <a:gd name="csX4" fmla="*/ 1165987 w 1165987"/>
                              <a:gd name="csY4" fmla="*/ 661535 h 661535"/>
                              <a:gd name="csX5" fmla="*/ 830111 w 1165987"/>
                              <a:gd name="csY5" fmla="*/ 661535 h 661535"/>
                            </a:gdLst>
                            <a:ahLst/>
                            <a:cxnLst>
                              <a:cxn ang="0">
                                <a:pos x="csX0" y="csY0"/>
                              </a:cxn>
                              <a:cxn ang="0">
                                <a:pos x="csX1" y="csY1"/>
                              </a:cxn>
                              <a:cxn ang="0">
                                <a:pos x="csX2" y="csY2"/>
                              </a:cxn>
                              <a:cxn ang="0">
                                <a:pos x="csX3" y="csY3"/>
                              </a:cxn>
                              <a:cxn ang="0">
                                <a:pos x="csX4" y="csY4"/>
                              </a:cxn>
                              <a:cxn ang="0">
                                <a:pos x="csX5" y="csY5"/>
                              </a:cxn>
                            </a:cxnLst>
                            <a:rect l="l" t="t" r="r" b="b"/>
                            <a:pathLst>
                              <a:path w="1165987" h="661535">
                                <a:moveTo>
                                  <a:pt x="768811" y="661535"/>
                                </a:moveTo>
                                <a:lnTo>
                                  <a:pt x="0" y="661535"/>
                                </a:lnTo>
                                <a:lnTo>
                                  <a:pt x="0" y="0"/>
                                </a:lnTo>
                                <a:lnTo>
                                  <a:pt x="1165987" y="0"/>
                                </a:lnTo>
                                <a:lnTo>
                                  <a:pt x="1165987" y="661535"/>
                                </a:lnTo>
                                <a:lnTo>
                                  <a:pt x="830111" y="66153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5129794" name="组合 415"/>
                        <wpg:cNvGrpSpPr/>
                        <wpg:grpSpPr>
                          <a:xfrm>
                            <a:off x="0" y="0"/>
                            <a:ext cx="1203325" cy="1100455"/>
                            <a:chOff x="0" y="0"/>
                            <a:chExt cx="1203325" cy="1100455"/>
                          </a:xfrm>
                        </wpg:grpSpPr>
                        <wpg:grpSp>
                          <wpg:cNvPr id="305799704" name="组合 413"/>
                          <wpg:cNvGrpSpPr/>
                          <wpg:grpSpPr>
                            <a:xfrm>
                              <a:off x="3490" y="537472"/>
                              <a:ext cx="1171574" cy="429486"/>
                              <a:chOff x="0" y="0"/>
                              <a:chExt cx="1171574" cy="429486"/>
                            </a:xfrm>
                          </wpg:grpSpPr>
                          <wps:wsp>
                            <wps:cNvPr id="1254924887" name="Line 13"/>
                            <wps:cNvCnPr>
                              <a:cxnSpLocks noChangeShapeType="1"/>
                            </wps:cNvCnPr>
                            <wps:spPr bwMode="auto">
                              <a:xfrm>
                                <a:off x="0" y="0"/>
                                <a:ext cx="117157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7692178" name="Line 7"/>
                            <wps:cNvCnPr>
                              <a:cxnSpLocks noChangeShapeType="1"/>
                            </wps:cNvCnPr>
                            <wps:spPr bwMode="auto">
                              <a:xfrm rot="16200000">
                                <a:off x="710328" y="353201"/>
                                <a:ext cx="152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347407" name="Line 8"/>
                            <wps:cNvCnPr>
                              <a:cxnSpLocks noChangeShapeType="1"/>
                            </wps:cNvCnPr>
                            <wps:spPr bwMode="auto">
                              <a:xfrm rot="16200000">
                                <a:off x="802553" y="351239"/>
                                <a:ext cx="714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63773900" name="组合 298"/>
                          <wpg:cNvGrpSpPr/>
                          <wpg:grpSpPr>
                            <a:xfrm>
                              <a:off x="0" y="0"/>
                              <a:ext cx="1203325" cy="1100455"/>
                              <a:chOff x="33825" y="0"/>
                              <a:chExt cx="1204235" cy="1101162"/>
                            </a:xfrm>
                          </wpg:grpSpPr>
                          <wpg:grpSp>
                            <wpg:cNvPr id="1995516312" name="组合 1995516312"/>
                            <wpg:cNvGrpSpPr/>
                            <wpg:grpSpPr>
                              <a:xfrm>
                                <a:off x="249773" y="0"/>
                                <a:ext cx="764517" cy="1101162"/>
                                <a:chOff x="297123" y="-37538"/>
                                <a:chExt cx="909447" cy="1309909"/>
                              </a:xfrm>
                            </wpg:grpSpPr>
                            <wps:wsp>
                              <wps:cNvPr id="1074699278" name="Text Box 15"/>
                              <wps:cNvSpPr txBox="1">
                                <a:spLocks noChangeArrowheads="1"/>
                              </wps:cNvSpPr>
                              <wps:spPr bwMode="auto">
                                <a:xfrm>
                                  <a:off x="673701" y="-37538"/>
                                  <a:ext cx="214063" cy="23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6D5EF" w14:textId="3F85CD21" w:rsidR="009542BA" w:rsidRPr="00784111" w:rsidRDefault="009542BA" w:rsidP="00784111">
                                    <w:pPr>
                                      <w:rPr>
                                        <w:sz w:val="18"/>
                                        <w:szCs w:val="18"/>
                                      </w:rPr>
                                    </w:pPr>
                                    <w:r w:rsidRPr="00784111">
                                      <w:rPr>
                                        <w:rFonts w:hint="eastAsia"/>
                                        <w:i/>
                                        <w:sz w:val="18"/>
                                        <w:szCs w:val="18"/>
                                      </w:rPr>
                                      <w:t>R</w:t>
                                    </w:r>
                                    <w:r w:rsidRPr="00784111">
                                      <w:rPr>
                                        <w:rFonts w:hint="eastAsia"/>
                                        <w:sz w:val="18"/>
                                        <w:szCs w:val="18"/>
                                        <w:vertAlign w:val="subscript"/>
                                      </w:rPr>
                                      <w:t>0</w:t>
                                    </w:r>
                                  </w:p>
                                </w:txbxContent>
                              </wps:txbx>
                              <wps:bodyPr rot="0" vert="horz" wrap="none" lIns="36000" tIns="0" rIns="36000" bIns="0" anchor="t" anchorCtr="0" upright="1">
                                <a:spAutoFit/>
                              </wps:bodyPr>
                            </wps:wsp>
                            <wps:wsp>
                              <wps:cNvPr id="70913168" name="Rectangle 14"/>
                              <wps:cNvSpPr>
                                <a:spLocks noChangeArrowheads="1"/>
                              </wps:cNvSpPr>
                              <wps:spPr bwMode="auto">
                                <a:xfrm>
                                  <a:off x="603519" y="186630"/>
                                  <a:ext cx="334010" cy="92043"/>
                                </a:xfrm>
                                <a:prstGeom prst="rect">
                                  <a:avLst/>
                                </a:prstGeom>
                                <a:solidFill>
                                  <a:srgbClr val="FFFFFF"/>
                                </a:solidFill>
                                <a:ln w="12700">
                                  <a:solidFill>
                                    <a:srgbClr val="000000"/>
                                  </a:solidFill>
                                  <a:miter lim="800000"/>
                                  <a:headEnd/>
                                  <a:tailEnd/>
                                </a:ln>
                              </wps:spPr>
                              <wps:bodyPr rot="0" vert="horz" wrap="none" lIns="36000" tIns="0" rIns="36000" bIns="0" anchor="t" anchorCtr="0" upright="1">
                                <a:noAutofit/>
                              </wps:bodyPr>
                            </wps:wsp>
                            <wps:wsp>
                              <wps:cNvPr id="554780023" name="Text Box 16"/>
                              <wps:cNvSpPr txBox="1">
                                <a:spLocks noChangeArrowheads="1"/>
                              </wps:cNvSpPr>
                              <wps:spPr bwMode="auto">
                                <a:xfrm>
                                  <a:off x="360126" y="1036692"/>
                                  <a:ext cx="204243" cy="23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F7F29" w14:textId="414244FE" w:rsidR="009542BA" w:rsidRPr="00784111" w:rsidRDefault="009542BA" w:rsidP="00784111">
                                    <w:pPr>
                                      <w:rPr>
                                        <w:sz w:val="18"/>
                                        <w:szCs w:val="18"/>
                                      </w:rPr>
                                    </w:pPr>
                                    <w:r w:rsidRPr="00784111">
                                      <w:rPr>
                                        <w:rFonts w:hint="eastAsia"/>
                                        <w:i/>
                                        <w:sz w:val="18"/>
                                        <w:szCs w:val="18"/>
                                      </w:rPr>
                                      <w:t>R</w:t>
                                    </w:r>
                                    <w:r w:rsidRPr="00784111">
                                      <w:rPr>
                                        <w:rFonts w:hint="eastAsia"/>
                                        <w:sz w:val="18"/>
                                        <w:szCs w:val="18"/>
                                        <w:vertAlign w:val="subscript"/>
                                      </w:rPr>
                                      <w:t>s</w:t>
                                    </w:r>
                                  </w:p>
                                </w:txbxContent>
                              </wps:txbx>
                              <wps:bodyPr rot="0" vert="horz" wrap="none" lIns="36000" tIns="0" rIns="36000" bIns="0" anchor="t" anchorCtr="0" upright="1">
                                <a:spAutoFit/>
                              </wps:bodyPr>
                            </wps:wsp>
                            <wps:wsp>
                              <wps:cNvPr id="1789644654" name="Text Box 18"/>
                              <wps:cNvSpPr txBox="1">
                                <a:spLocks noChangeArrowheads="1"/>
                              </wps:cNvSpPr>
                              <wps:spPr bwMode="auto">
                                <a:xfrm>
                                  <a:off x="1001545" y="231641"/>
                                  <a:ext cx="177184" cy="23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CD46C" w14:textId="44CDC5B5" w:rsidR="009542BA" w:rsidRPr="00784111" w:rsidRDefault="009542BA" w:rsidP="00784111">
                                    <w:pPr>
                                      <w:rPr>
                                        <w:i/>
                                        <w:sz w:val="18"/>
                                        <w:szCs w:val="18"/>
                                      </w:rPr>
                                    </w:pPr>
                                    <w:r w:rsidRPr="00784111">
                                      <w:rPr>
                                        <w:sz w:val="18"/>
                                        <w:szCs w:val="18"/>
                                      </w:rPr>
                                      <w:t>B</w:t>
                                    </w:r>
                                  </w:p>
                                </w:txbxContent>
                              </wps:txbx>
                              <wps:bodyPr rot="0" vert="horz" wrap="none" lIns="36000" tIns="0" rIns="36000" bIns="0" anchor="t" anchorCtr="0" upright="1">
                                <a:spAutoFit/>
                              </wps:bodyPr>
                            </wps:wsp>
                            <wps:wsp>
                              <wps:cNvPr id="304457011" name="Text Box 17"/>
                              <wps:cNvSpPr txBox="1">
                                <a:spLocks noChangeArrowheads="1"/>
                              </wps:cNvSpPr>
                              <wps:spPr bwMode="auto">
                                <a:xfrm>
                                  <a:off x="353142" y="232794"/>
                                  <a:ext cx="183848" cy="23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1D580" w14:textId="218ED126" w:rsidR="009542BA" w:rsidRPr="00784111" w:rsidRDefault="009542BA" w:rsidP="00784111">
                                    <w:pPr>
                                      <w:rPr>
                                        <w:i/>
                                        <w:sz w:val="18"/>
                                        <w:szCs w:val="18"/>
                                      </w:rPr>
                                    </w:pPr>
                                    <w:r w:rsidRPr="00784111">
                                      <w:rPr>
                                        <w:rFonts w:hint="eastAsia"/>
                                        <w:sz w:val="18"/>
                                        <w:szCs w:val="18"/>
                                      </w:rPr>
                                      <w:t>A</w:t>
                                    </w:r>
                                  </w:p>
                                </w:txbxContent>
                              </wps:txbx>
                              <wps:bodyPr rot="0" vert="horz" wrap="none" lIns="36000" tIns="0" rIns="36000" bIns="0" anchor="t" anchorCtr="0" upright="1">
                                <a:spAutoFit/>
                              </wps:bodyPr>
                            </wps:wsp>
                            <wps:wsp>
                              <wps:cNvPr id="1934023828" name="Rectangle 4"/>
                              <wps:cNvSpPr>
                                <a:spLocks noChangeArrowheads="1"/>
                              </wps:cNvSpPr>
                              <wps:spPr bwMode="auto">
                                <a:xfrm>
                                  <a:off x="297123" y="975581"/>
                                  <a:ext cx="334010" cy="88159"/>
                                </a:xfrm>
                                <a:prstGeom prst="rect">
                                  <a:avLst/>
                                </a:prstGeom>
                                <a:solidFill>
                                  <a:srgbClr val="FFFFFF"/>
                                </a:solidFill>
                                <a:ln w="12700">
                                  <a:solidFill>
                                    <a:srgbClr val="000000"/>
                                  </a:solidFill>
                                  <a:miter lim="800000"/>
                                  <a:headEnd/>
                                  <a:tailEnd/>
                                </a:ln>
                              </wps:spPr>
                              <wps:bodyPr rot="0" vert="horz" wrap="none" lIns="36000" tIns="0" rIns="36000" bIns="0" anchor="t" anchorCtr="0" upright="1">
                                <a:noAutofit/>
                              </wps:bodyPr>
                            </wps:wsp>
                            <wps:wsp>
                              <wps:cNvPr id="60460566" name="Text Box 20"/>
                              <wps:cNvSpPr txBox="1">
                                <a:spLocks noChangeArrowheads="1"/>
                              </wps:cNvSpPr>
                              <wps:spPr bwMode="auto">
                                <a:xfrm>
                                  <a:off x="805351" y="1019852"/>
                                  <a:ext cx="168740" cy="23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16C7D" w14:textId="685782C4" w:rsidR="009542BA" w:rsidRPr="00784111" w:rsidRDefault="009542BA" w:rsidP="00784111">
                                    <w:pPr>
                                      <w:rPr>
                                        <w:i/>
                                        <w:sz w:val="18"/>
                                        <w:szCs w:val="18"/>
                                      </w:rPr>
                                    </w:pPr>
                                    <w:r w:rsidRPr="00784111">
                                      <w:rPr>
                                        <w:rFonts w:hint="eastAsia"/>
                                        <w:i/>
                                        <w:sz w:val="18"/>
                                        <w:szCs w:val="18"/>
                                      </w:rPr>
                                      <w:t>E</w:t>
                                    </w:r>
                                  </w:p>
                                </w:txbxContent>
                              </wps:txbx>
                              <wps:bodyPr rot="0" vert="horz" wrap="none" lIns="36000" tIns="0" rIns="36000" bIns="0" anchor="t" anchorCtr="0" upright="1">
                                <a:spAutoFit/>
                              </wps:bodyPr>
                            </wps:wsp>
                            <wpg:grpSp>
                              <wpg:cNvPr id="1700382709" name="Group 21"/>
                              <wpg:cNvGrpSpPr>
                                <a:grpSpLocks/>
                              </wpg:cNvGrpSpPr>
                              <wpg:grpSpPr bwMode="auto">
                                <a:xfrm>
                                  <a:off x="693420" y="518160"/>
                                  <a:ext cx="161290" cy="161290"/>
                                  <a:chOff x="736" y="5284"/>
                                  <a:chExt cx="254" cy="254"/>
                                </a:xfrm>
                              </wpg:grpSpPr>
                              <wps:wsp>
                                <wps:cNvPr id="37212612" name="Oval 22"/>
                                <wps:cNvSpPr>
                                  <a:spLocks noChangeArrowheads="1"/>
                                </wps:cNvSpPr>
                                <wps:spPr bwMode="auto">
                                  <a:xfrm>
                                    <a:off x="736" y="5284"/>
                                    <a:ext cx="254" cy="254"/>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563196632" name="Line 23"/>
                                <wps:cNvCnPr>
                                  <a:cxnSpLocks noChangeShapeType="1"/>
                                </wps:cNvCnPr>
                                <wps:spPr bwMode="auto">
                                  <a:xfrm>
                                    <a:off x="770" y="5319"/>
                                    <a:ext cx="18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1885707" name="Line 24"/>
                                <wps:cNvCnPr>
                                  <a:cxnSpLocks noChangeShapeType="1"/>
                                </wps:cNvCnPr>
                                <wps:spPr bwMode="auto">
                                  <a:xfrm flipH="1">
                                    <a:off x="775" y="5319"/>
                                    <a:ext cx="18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425459863" name="Text Box 20"/>
                              <wps:cNvSpPr txBox="1">
                                <a:spLocks noChangeArrowheads="1"/>
                              </wps:cNvSpPr>
                              <wps:spPr bwMode="auto">
                                <a:xfrm>
                                  <a:off x="1067289" y="1016812"/>
                                  <a:ext cx="139281" cy="23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2BB7B" w14:textId="3A316A14" w:rsidR="009542BA" w:rsidRPr="00784111" w:rsidRDefault="009542BA" w:rsidP="00784111">
                                    <w:pPr>
                                      <w:rPr>
                                        <w:i/>
                                        <w:sz w:val="18"/>
                                        <w:szCs w:val="18"/>
                                      </w:rPr>
                                    </w:pPr>
                                    <w:r w:rsidRPr="00784111">
                                      <w:rPr>
                                        <w:i/>
                                        <w:sz w:val="18"/>
                                        <w:szCs w:val="18"/>
                                      </w:rPr>
                                      <w:t>r</w:t>
                                    </w:r>
                                  </w:p>
                                </w:txbxContent>
                              </wps:txbx>
                              <wps:bodyPr rot="0" vert="horz" wrap="none" lIns="36000" tIns="0" rIns="36000" bIns="0" anchor="t" anchorCtr="0" upright="1">
                                <a:spAutoFit/>
                              </wps:bodyPr>
                            </wps:wsp>
                            <wps:wsp>
                              <wps:cNvPr id="746017191" name="Text Box 15"/>
                              <wps:cNvSpPr txBox="1">
                                <a:spLocks noChangeArrowheads="1"/>
                              </wps:cNvSpPr>
                              <wps:spPr bwMode="auto">
                                <a:xfrm>
                                  <a:off x="685970" y="647489"/>
                                  <a:ext cx="168739" cy="23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9942D" w14:textId="7AE01DEE" w:rsidR="009542BA" w:rsidRPr="00784111" w:rsidRDefault="009542BA" w:rsidP="00784111">
                                    <w:pPr>
                                      <w:rPr>
                                        <w:sz w:val="18"/>
                                        <w:szCs w:val="18"/>
                                      </w:rPr>
                                    </w:pPr>
                                    <w:r w:rsidRPr="00784111">
                                      <w:rPr>
                                        <w:sz w:val="18"/>
                                        <w:szCs w:val="18"/>
                                      </w:rPr>
                                      <w:t>L</w:t>
                                    </w:r>
                                  </w:p>
                                </w:txbxContent>
                              </wps:txbx>
                              <wps:bodyPr rot="0" vert="horz" wrap="none" lIns="36000" tIns="0" rIns="36000" bIns="0" anchor="t" anchorCtr="0" upright="1">
                                <a:spAutoFit/>
                              </wps:bodyPr>
                            </wps:wsp>
                          </wpg:grpSp>
                          <wps:wsp>
                            <wps:cNvPr id="1675920050" name="椭圆 297"/>
                            <wps:cNvSpPr/>
                            <wps:spPr>
                              <a:xfrm flipV="1">
                                <a:off x="896456" y="207160"/>
                                <a:ext cx="38112" cy="381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0983190" name="椭圆 297"/>
                            <wps:cNvSpPr/>
                            <wps:spPr>
                              <a:xfrm flipV="1">
                                <a:off x="354521" y="207157"/>
                                <a:ext cx="38112" cy="381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1606726" name="椭圆 297"/>
                            <wps:cNvSpPr/>
                            <wps:spPr>
                              <a:xfrm flipV="1">
                                <a:off x="1199948" y="514852"/>
                                <a:ext cx="38112" cy="381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1201582" name="椭圆 297"/>
                            <wps:cNvSpPr/>
                            <wps:spPr>
                              <a:xfrm flipV="1">
                                <a:off x="33825" y="517527"/>
                                <a:ext cx="38112" cy="381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07CD22A4" id="组合 417" o:spid="_x0000_s1128" style="position:absolute;left:0;text-align:left;margin-left:317.9pt;margin-top:4.85pt;width:94.75pt;height:86.65pt;z-index:251711488;mso-position-horizontal-relative:text;mso-position-vertical-relative:text" coordsize="12033,1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">
                <v:shape id="任意多边形: 形状 416" o:spid="_x0000_s1129" style="position:absolute;left:191;top:2255;width:11660;height:6615;visibility:visible;mso-wrap-style:square;v-text-anchor:middle" coordsize="1165987,66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" path="m768811,661535l,661535,,,1165987,r,661535l830111,661535e" filled="f" strokecolor="black [3213]" strokeweight=".5pt">
                  <v:stroke joinstyle="miter"/>
                  <v:path arrowok="t" o:connecttype="custom" o:connectlocs="768811,661535;0,661535;0,0;1165987,0;1165987,661535;830111,661535" o:connectangles="0,0,0,0,0,0"/>
                </v:shape>
                <v:group id="_x0000_s1130" style="position:absolute;width:12033;height:11004" coordsize="12033,11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">
                  <v:group id="组合 413" o:spid="_x0000_s1131" style="position:absolute;left:34;top:5374;width:11716;height:4295" coordsize="11715,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">
                    <v:line id="Line 13" o:spid="_x0000_s1132" style="position:absolute;visibility:visible;mso-wrap-style:square" from="0,0" to="11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" strokeweight=".5pt"/>
                    <v:line id="Line 7" o:spid="_x0000_s1133" style="position:absolute;rotation:-90;visibility:visible;mso-wrap-style:square" from="7103,3532" to="8628,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"/>
                    <v:line id="Line 8" o:spid="_x0000_s1134" style="position:absolute;rotation:-90;visibility:visible;mso-wrap-style:square" from="8024,3512" to="8739,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" strokeweight="2.25pt"/>
                  </v:group>
                  <v:group id="组合 298" o:spid="_x0000_s1135" style="position:absolute;width:12033;height:11004" coordorigin="338" coordsize="12042,11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">
                    <v:group id="组合 1995516312" o:spid="_x0000_s1136" style="position:absolute;left:2497;width:7645;height:11011" coordorigin="2971,-375" coordsize="9094,13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">
                      <v:shape id="Text Box 15" o:spid="_x0000_s1137" type="#_x0000_t202" style="position:absolute;left:6737;top:-375;width:2140;height:2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" filled="f" stroked="f">
                        <v:textbox style="mso-fit-shape-to-text:t" inset="1mm,0,1mm,0">
                          <w:txbxContent>
                            <w:p w14:paraId="0E46D5EF" w14:textId="3F85CD21" w:rsidR="009542BA" w:rsidRPr="00784111" w:rsidRDefault="009542BA" w:rsidP="00784111">
                              <w:pPr>
                                <w:rPr>
                                  <w:sz w:val="18"/>
                                  <w:szCs w:val="18"/>
                                </w:rPr>
                              </w:pPr>
                              <w:r w:rsidRPr="00784111">
                                <w:rPr>
                                  <w:rFonts w:hint="eastAsia"/>
                                  <w:i/>
                                  <w:sz w:val="18"/>
                                  <w:szCs w:val="18"/>
                                </w:rPr>
                                <w:t>R</w:t>
                              </w:r>
                              <w:r w:rsidRPr="00784111">
                                <w:rPr>
                                  <w:rFonts w:hint="eastAsia"/>
                                  <w:sz w:val="18"/>
                                  <w:szCs w:val="18"/>
                                  <w:vertAlign w:val="subscript"/>
                                </w:rPr>
                                <w:t>0</w:t>
                              </w:r>
                            </w:p>
                          </w:txbxContent>
                        </v:textbox>
                      </v:shape>
                      <v:rect id="Rectangle 14" o:spid="_x0000_s1138" style="position:absolute;left:6035;top:1866;width:3340;height:9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" strokeweight="1pt">
                        <v:textbox inset="1mm,0,1mm,0"/>
                      </v:rect>
                      <v:shape id="Text Box 16" o:spid="_x0000_s1139" type="#_x0000_t202" style="position:absolute;left:3601;top:10366;width:2042;height:2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" filled="f" stroked="f">
                        <v:textbox style="mso-fit-shape-to-text:t" inset="1mm,0,1mm,0">
                          <w:txbxContent>
                            <w:p w14:paraId="1D4F7F29" w14:textId="414244FE" w:rsidR="009542BA" w:rsidRPr="00784111" w:rsidRDefault="009542BA" w:rsidP="00784111">
                              <w:pPr>
                                <w:rPr>
                                  <w:sz w:val="18"/>
                                  <w:szCs w:val="18"/>
                                </w:rPr>
                              </w:pPr>
                              <w:r w:rsidRPr="00784111">
                                <w:rPr>
                                  <w:rFonts w:hint="eastAsia"/>
                                  <w:i/>
                                  <w:sz w:val="18"/>
                                  <w:szCs w:val="18"/>
                                </w:rPr>
                                <w:t>R</w:t>
                              </w:r>
                              <w:r w:rsidRPr="00784111">
                                <w:rPr>
                                  <w:rFonts w:hint="eastAsia"/>
                                  <w:sz w:val="18"/>
                                  <w:szCs w:val="18"/>
                                  <w:vertAlign w:val="subscript"/>
                                </w:rPr>
                                <w:t>s</w:t>
                              </w:r>
                            </w:p>
                          </w:txbxContent>
                        </v:textbox>
                      </v:shape>
                      <v:shape id="Text Box 18" o:spid="_x0000_s1140" type="#_x0000_t202" style="position:absolute;left:10015;top:2316;width:1772;height:2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" filled="f" stroked="f">
                        <v:textbox style="mso-fit-shape-to-text:t" inset="1mm,0,1mm,0">
                          <w:txbxContent>
                            <w:p w14:paraId="27CCD46C" w14:textId="44CDC5B5" w:rsidR="009542BA" w:rsidRPr="00784111" w:rsidRDefault="009542BA" w:rsidP="00784111">
                              <w:pPr>
                                <w:rPr>
                                  <w:i/>
                                  <w:sz w:val="18"/>
                                  <w:szCs w:val="18"/>
                                </w:rPr>
                              </w:pPr>
                              <w:r w:rsidRPr="00784111">
                                <w:rPr>
                                  <w:sz w:val="18"/>
                                  <w:szCs w:val="18"/>
                                </w:rPr>
                                <w:t>B</w:t>
                              </w:r>
                            </w:p>
                          </w:txbxContent>
                        </v:textbox>
                      </v:shape>
                      <v:shape id="Text Box 17" o:spid="_x0000_s1141" type="#_x0000_t202" style="position:absolute;left:3531;top:2327;width:1838;height:2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" filled="f" stroked="f">
                        <v:textbox style="mso-fit-shape-to-text:t" inset="1mm,0,1mm,0">
                          <w:txbxContent>
                            <w:p w14:paraId="7391D580" w14:textId="218ED126" w:rsidR="009542BA" w:rsidRPr="00784111" w:rsidRDefault="009542BA" w:rsidP="00784111">
                              <w:pPr>
                                <w:rPr>
                                  <w:i/>
                                  <w:sz w:val="18"/>
                                  <w:szCs w:val="18"/>
                                </w:rPr>
                              </w:pPr>
                              <w:r w:rsidRPr="00784111">
                                <w:rPr>
                                  <w:rFonts w:hint="eastAsia"/>
                                  <w:sz w:val="18"/>
                                  <w:szCs w:val="18"/>
                                </w:rPr>
                                <w:t>A</w:t>
                              </w:r>
                            </w:p>
                          </w:txbxContent>
                        </v:textbox>
                      </v:shape>
                      <v:rect id="Rectangle 4" o:spid="_x0000_s1142" style="position:absolute;left:2971;top:9755;width:3340;height: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" strokeweight="1pt">
                        <v:textbox inset="1mm,0,1mm,0"/>
                      </v:rect>
                      <v:shape id="Text Box 20" o:spid="_x0000_s1143" type="#_x0000_t202" style="position:absolute;left:8053;top:10198;width:1687;height:2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" filled="f" stroked="f">
                        <v:textbox style="mso-fit-shape-to-text:t" inset="1mm,0,1mm,0">
                          <w:txbxContent>
                            <w:p w14:paraId="6A616C7D" w14:textId="685782C4" w:rsidR="009542BA" w:rsidRPr="00784111" w:rsidRDefault="009542BA" w:rsidP="00784111">
                              <w:pPr>
                                <w:rPr>
                                  <w:i/>
                                  <w:sz w:val="18"/>
                                  <w:szCs w:val="18"/>
                                </w:rPr>
                              </w:pPr>
                              <w:r w:rsidRPr="00784111">
                                <w:rPr>
                                  <w:rFonts w:hint="eastAsia"/>
                                  <w:i/>
                                  <w:sz w:val="18"/>
                                  <w:szCs w:val="18"/>
                                </w:rPr>
                                <w:t>E</w:t>
                              </w:r>
                            </w:p>
                          </w:txbxContent>
                        </v:textbox>
                      </v:shape>
                      <v:group id="Group 21" o:spid="_x0000_s1144" style="position:absolute;left:6934;top:5181;width:1613;height:1613" coordorigin="736,5284" coordsize="25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">
                        <v:oval id="Oval 22" o:spid="_x0000_s1145" style="position:absolute;left:736;top:5284;width:254;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" strokeweight="1pt">
                          <v:textbox style="mso-fit-shape-to-text:t" inset="1mm,0,1mm,0"/>
                        </v:oval>
                        <v:line id="Line 23" o:spid="_x0000_s1146" style="position:absolute;visibility:visible;mso-wrap-style:square" from="770,5319" to="950,5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" strokeweight=".5pt"/>
                        <v:line id="Line 24" o:spid="_x0000_s1147" style="position:absolute;flip:x;visibility:visible;mso-wrap-style:square" from="775,5319" to="955,5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" strokeweight=".5pt"/>
                      </v:group>
                      <v:shape id="Text Box 20" o:spid="_x0000_s1148" type="#_x0000_t202" style="position:absolute;left:10672;top:10168;width:1393;height:2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" filled="f" stroked="f">
                        <v:textbox style="mso-fit-shape-to-text:t" inset="1mm,0,1mm,0">
                          <w:txbxContent>
                            <w:p w14:paraId="7662BB7B" w14:textId="3A316A14" w:rsidR="009542BA" w:rsidRPr="00784111" w:rsidRDefault="009542BA" w:rsidP="00784111">
                              <w:pPr>
                                <w:rPr>
                                  <w:i/>
                                  <w:sz w:val="18"/>
                                  <w:szCs w:val="18"/>
                                </w:rPr>
                              </w:pPr>
                              <w:r w:rsidRPr="00784111">
                                <w:rPr>
                                  <w:i/>
                                  <w:sz w:val="18"/>
                                  <w:szCs w:val="18"/>
                                </w:rPr>
                                <w:t>r</w:t>
                              </w:r>
                            </w:p>
                          </w:txbxContent>
                        </v:textbox>
                      </v:shape>
                      <v:shape id="Text Box 15" o:spid="_x0000_s1149" type="#_x0000_t202" style="position:absolute;left:6859;top:6474;width:1688;height:23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" filled="f" stroked="f">
                        <v:textbox style="mso-fit-shape-to-text:t" inset="1mm,0,1mm,0">
                          <w:txbxContent>
                            <w:p w14:paraId="2FB9942D" w14:textId="7AE01DEE" w:rsidR="009542BA" w:rsidRPr="00784111" w:rsidRDefault="009542BA" w:rsidP="00784111">
                              <w:pPr>
                                <w:rPr>
                                  <w:sz w:val="18"/>
                                  <w:szCs w:val="18"/>
                                </w:rPr>
                              </w:pPr>
                              <w:r w:rsidRPr="00784111">
                                <w:rPr>
                                  <w:sz w:val="18"/>
                                  <w:szCs w:val="18"/>
                                </w:rPr>
                                <w:t>L</w:t>
                              </w:r>
                            </w:p>
                          </w:txbxContent>
                        </v:textbox>
                      </v:shape>
                    </v:group>
                    <v:oval id="椭圆 297" o:spid="_x0000_s1150" style="position:absolute;left:8964;top:2071;width:381;height:38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" fillcolor="black [3213]" stroked="f" strokeweight="1pt">
                      <v:stroke joinstyle="miter"/>
                    </v:oval>
                    <v:oval id="椭圆 297" o:spid="_x0000_s1151" style="position:absolute;left:3545;top:2071;width:381;height:38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" fillcolor="black [3213]" stroked="f" strokeweight="1pt">
                      <v:stroke joinstyle="miter"/>
                    </v:oval>
                    <v:oval id="椭圆 297" o:spid="_x0000_s1152" style="position:absolute;left:11999;top:5148;width:381;height:38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" fillcolor="black [3213]" stroked="f" strokeweight="1pt">
                      <v:stroke joinstyle="miter"/>
                    </v:oval>
                    <v:oval id="椭圆 297" o:spid="_x0000_s1153" style="position:absolute;left:338;top:5175;width:381;height:38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" fillcolor="black [3213]" stroked="f" strokeweight="1pt">
                      <v:stroke joinstyle="miter"/>
                    </v:oval>
                  </v:group>
                </v:group>
                <w10:wrap type="square"/>
              </v:group>
            </w:pict>
          </mc:Fallback>
        </mc:AlternateContent>
      </w:r>
      <w:r w:rsidR="009542BA" w:rsidRPr="00304A29">
        <w:rPr>
          <w:rFonts w:hint="eastAsia"/>
          <w:color w:val="000000" w:themeColor="text1"/>
        </w:rPr>
        <w:t>2</w:t>
      </w:r>
      <w:r w:rsidR="009542BA" w:rsidRPr="00304A29">
        <w:rPr>
          <w:color w:val="000000" w:themeColor="text1"/>
        </w:rPr>
        <w:t>．</w:t>
      </w:r>
      <w:r w:rsidR="009542BA" w:rsidRPr="00304A29">
        <w:rPr>
          <w:rFonts w:hint="eastAsia"/>
          <w:color w:val="000000" w:themeColor="text1"/>
        </w:rPr>
        <w:t>水上乐园的造浪池旁有一个由环境湿度控制的灯光喷泉系统。其核心控制部分的简化电路如图所示，已知电源电动势</w:t>
      </w:r>
      <w:r w:rsidR="009542BA" w:rsidRPr="00304A29">
        <w:rPr>
          <w:i/>
          <w:color w:val="000000" w:themeColor="text1"/>
        </w:rPr>
        <w:t>E</w:t>
      </w:r>
      <w:r w:rsidR="00471CC1" w:rsidRPr="00304A29">
        <w:rPr>
          <w:rFonts w:hint="eastAsia"/>
          <w:iCs/>
          <w:color w:val="000000" w:themeColor="text1"/>
        </w:rPr>
        <w:t xml:space="preserve"> </w:t>
      </w:r>
      <w:r w:rsidR="009542BA" w:rsidRPr="00304A29">
        <w:rPr>
          <w:color w:val="000000" w:themeColor="text1"/>
        </w:rPr>
        <w:t>=</w:t>
      </w:r>
      <w:r w:rsidR="00471CC1" w:rsidRPr="00304A29">
        <w:rPr>
          <w:rFonts w:hint="eastAsia"/>
          <w:color w:val="000000" w:themeColor="text1"/>
        </w:rPr>
        <w:t xml:space="preserve"> </w:t>
      </w:r>
      <w:r w:rsidR="009542BA" w:rsidRPr="00304A29">
        <w:rPr>
          <w:rFonts w:hint="eastAsia"/>
          <w:color w:val="000000" w:themeColor="text1"/>
        </w:rPr>
        <w:t>1</w:t>
      </w:r>
      <w:r w:rsidR="009542BA" w:rsidRPr="00304A29">
        <w:rPr>
          <w:color w:val="000000" w:themeColor="text1"/>
        </w:rPr>
        <w:t>2</w:t>
      </w:r>
      <w:r w:rsidR="00471CC1" w:rsidRPr="00304A29">
        <w:rPr>
          <w:rFonts w:hint="eastAsia"/>
          <w:color w:val="000000" w:themeColor="text1"/>
        </w:rPr>
        <w:t xml:space="preserve"> </w:t>
      </w:r>
      <w:r w:rsidR="009542BA" w:rsidRPr="00304A29">
        <w:rPr>
          <w:color w:val="000000" w:themeColor="text1"/>
        </w:rPr>
        <w:t>V</w:t>
      </w:r>
      <w:r w:rsidR="009542BA" w:rsidRPr="00304A29">
        <w:rPr>
          <w:rFonts w:hint="eastAsia"/>
          <w:color w:val="000000" w:themeColor="text1"/>
        </w:rPr>
        <w:t>，内电阻</w:t>
      </w:r>
      <w:r w:rsidR="009542BA" w:rsidRPr="00304A29">
        <w:rPr>
          <w:rFonts w:hint="eastAsia"/>
          <w:i/>
          <w:color w:val="000000" w:themeColor="text1"/>
        </w:rPr>
        <w:t>r</w:t>
      </w:r>
      <w:r w:rsidR="00471CC1" w:rsidRPr="00304A29">
        <w:rPr>
          <w:rFonts w:hint="eastAsia"/>
          <w:iCs/>
          <w:color w:val="000000" w:themeColor="text1"/>
        </w:rPr>
        <w:t xml:space="preserve"> </w:t>
      </w:r>
      <w:r w:rsidR="009542BA" w:rsidRPr="00304A29">
        <w:rPr>
          <w:iCs/>
          <w:color w:val="000000" w:themeColor="text1"/>
        </w:rPr>
        <w:t>=</w:t>
      </w:r>
      <w:r w:rsidR="00471CC1" w:rsidRPr="00304A29">
        <w:rPr>
          <w:rFonts w:hint="eastAsia"/>
          <w:iCs/>
          <w:color w:val="000000" w:themeColor="text1"/>
        </w:rPr>
        <w:t xml:space="preserve"> </w:t>
      </w:r>
      <w:r w:rsidR="009542BA" w:rsidRPr="00304A29">
        <w:rPr>
          <w:rFonts w:hint="eastAsia"/>
          <w:color w:val="000000" w:themeColor="text1"/>
        </w:rPr>
        <w:t>1</w:t>
      </w:r>
      <w:r w:rsidR="00471CC1" w:rsidRPr="00304A29">
        <w:rPr>
          <w:rFonts w:hint="eastAsia"/>
          <w:color w:val="000000" w:themeColor="text1"/>
        </w:rPr>
        <w:t xml:space="preserve"> </w:t>
      </w:r>
      <w:r w:rsidR="009542BA" w:rsidRPr="00304A29">
        <w:rPr>
          <w:color w:val="000000" w:themeColor="text1"/>
        </w:rPr>
        <w:t>Ω</w:t>
      </w:r>
      <w:r w:rsidR="009542BA" w:rsidRPr="00304A29">
        <w:rPr>
          <w:rFonts w:hint="eastAsia"/>
          <w:color w:val="000000" w:themeColor="text1"/>
        </w:rPr>
        <w:t>；</w:t>
      </w:r>
      <w:r w:rsidR="009542BA" w:rsidRPr="00304A29">
        <w:rPr>
          <w:rFonts w:hint="eastAsia"/>
          <w:i/>
          <w:color w:val="000000" w:themeColor="text1"/>
        </w:rPr>
        <w:t>R</w:t>
      </w:r>
      <w:r w:rsidR="009542BA" w:rsidRPr="00304A29">
        <w:rPr>
          <w:rFonts w:hint="eastAsia"/>
          <w:color w:val="000000" w:themeColor="text1"/>
          <w:vertAlign w:val="subscript"/>
        </w:rPr>
        <w:t>s</w:t>
      </w:r>
      <w:r w:rsidR="009542BA" w:rsidRPr="00304A29">
        <w:rPr>
          <w:rFonts w:hint="eastAsia"/>
          <w:color w:val="000000" w:themeColor="text1"/>
        </w:rPr>
        <w:t>为湿度传感器，其电阻与环境湿度</w:t>
      </w:r>
      <w:r w:rsidR="009542BA" w:rsidRPr="00304A29">
        <w:rPr>
          <w:rFonts w:hint="eastAsia"/>
          <w:i/>
          <w:color w:val="000000" w:themeColor="text1"/>
        </w:rPr>
        <w:t>C</w:t>
      </w:r>
      <w:r w:rsidR="009542BA" w:rsidRPr="00304A29">
        <w:rPr>
          <w:rFonts w:hint="eastAsia"/>
          <w:color w:val="000000" w:themeColor="text1"/>
        </w:rPr>
        <w:t>的倒数成正比；</w:t>
      </w:r>
      <w:r w:rsidR="009542BA" w:rsidRPr="00304A29">
        <w:rPr>
          <w:rFonts w:hint="eastAsia"/>
          <w:i/>
          <w:color w:val="000000" w:themeColor="text1"/>
        </w:rPr>
        <w:t>R</w:t>
      </w:r>
      <w:r w:rsidR="009542BA" w:rsidRPr="00304A29">
        <w:rPr>
          <w:color w:val="000000" w:themeColor="text1"/>
          <w:vertAlign w:val="subscript"/>
        </w:rPr>
        <w:t>0</w:t>
      </w:r>
      <w:r w:rsidR="009542BA" w:rsidRPr="00304A29">
        <w:rPr>
          <w:rFonts w:hint="eastAsia"/>
          <w:color w:val="000000" w:themeColor="text1"/>
        </w:rPr>
        <w:t>为</w:t>
      </w:r>
      <w:r w:rsidR="009542BA" w:rsidRPr="00304A29">
        <w:rPr>
          <w:color w:val="000000" w:themeColor="text1"/>
        </w:rPr>
        <w:t>2</w:t>
      </w:r>
      <w:r w:rsidR="00471CC1" w:rsidRPr="00304A29">
        <w:rPr>
          <w:rFonts w:hint="eastAsia"/>
          <w:color w:val="000000" w:themeColor="text1"/>
        </w:rPr>
        <w:t xml:space="preserve"> </w:t>
      </w:r>
      <w:r w:rsidR="009542BA" w:rsidRPr="00304A29">
        <w:rPr>
          <w:rFonts w:hint="eastAsia"/>
          <w:color w:val="000000" w:themeColor="text1"/>
        </w:rPr>
        <w:t>k</w:t>
      </w:r>
      <w:r w:rsidR="009542BA" w:rsidRPr="00304A29">
        <w:rPr>
          <w:color w:val="000000" w:themeColor="text1"/>
        </w:rPr>
        <w:t>Ω</w:t>
      </w:r>
      <w:r w:rsidR="009542BA" w:rsidRPr="00304A29">
        <w:rPr>
          <w:rFonts w:hint="eastAsia"/>
          <w:color w:val="000000" w:themeColor="text1"/>
        </w:rPr>
        <w:t>的定值电阻，灯光喷泉的主控芯片需要触发电压</w:t>
      </w:r>
      <w:r w:rsidR="00471CC1" w:rsidRPr="00304A29">
        <w:rPr>
          <w:rFonts w:hint="eastAsia"/>
          <w:i/>
          <w:iCs/>
          <w:color w:val="000000" w:themeColor="text1"/>
        </w:rPr>
        <w:t>U</w:t>
      </w:r>
      <w:r w:rsidR="00471CC1" w:rsidRPr="00304A29">
        <w:rPr>
          <w:rFonts w:hint="eastAsia"/>
          <w:color w:val="000000" w:themeColor="text1"/>
          <w:vertAlign w:val="subscript"/>
        </w:rPr>
        <w:t>AB</w:t>
      </w:r>
      <w:r w:rsidR="00471CC1" w:rsidRPr="00304A29">
        <w:rPr>
          <w:rFonts w:hint="eastAsia"/>
          <w:color w:val="000000" w:themeColor="text1"/>
        </w:rPr>
        <w:t xml:space="preserve"> </w:t>
      </w:r>
      <w:r w:rsidR="00471CC1" w:rsidRPr="00304A29">
        <w:rPr>
          <w:rFonts w:hint="eastAsia"/>
          <w:color w:val="000000" w:themeColor="text1"/>
        </w:rPr>
        <w:t>≥</w:t>
      </w:r>
      <w:r w:rsidR="00471CC1" w:rsidRPr="00304A29">
        <w:rPr>
          <w:rFonts w:hint="eastAsia"/>
          <w:color w:val="000000" w:themeColor="text1"/>
        </w:rPr>
        <w:t xml:space="preserve"> 8 V</w:t>
      </w:r>
      <w:r w:rsidR="009542BA" w:rsidRPr="00304A29">
        <w:rPr>
          <w:rFonts w:hint="eastAsia"/>
          <w:color w:val="000000" w:themeColor="text1"/>
        </w:rPr>
        <w:t>时才能启动喷泉和灯光秀；</w:t>
      </w:r>
      <w:r w:rsidR="009542BA" w:rsidRPr="00304A29">
        <w:rPr>
          <w:rFonts w:hint="eastAsia"/>
          <w:color w:val="000000" w:themeColor="text1"/>
        </w:rPr>
        <w:t>L</w:t>
      </w:r>
      <w:r w:rsidR="009542BA" w:rsidRPr="00304A29">
        <w:rPr>
          <w:rFonts w:hint="eastAsia"/>
          <w:color w:val="000000" w:themeColor="text1"/>
        </w:rPr>
        <w:t>是一个规格为“</w:t>
      </w:r>
      <w:r w:rsidR="009542BA" w:rsidRPr="00304A29">
        <w:rPr>
          <w:color w:val="000000" w:themeColor="text1"/>
        </w:rPr>
        <w:t>8</w:t>
      </w:r>
      <w:r w:rsidR="00471CC1" w:rsidRPr="00304A29">
        <w:rPr>
          <w:rFonts w:hint="eastAsia"/>
          <w:color w:val="000000" w:themeColor="text1"/>
        </w:rPr>
        <w:t xml:space="preserve"> </w:t>
      </w:r>
      <w:r w:rsidR="009542BA" w:rsidRPr="00304A29">
        <w:rPr>
          <w:rFonts w:hint="eastAsia"/>
          <w:color w:val="000000" w:themeColor="text1"/>
        </w:rPr>
        <w:t xml:space="preserve">V </w:t>
      </w:r>
      <w:r w:rsidR="009542BA" w:rsidRPr="00304A29">
        <w:rPr>
          <w:color w:val="000000" w:themeColor="text1"/>
        </w:rPr>
        <w:t xml:space="preserve"> </w:t>
      </w:r>
      <w:r w:rsidR="009542BA" w:rsidRPr="00304A29">
        <w:rPr>
          <w:rFonts w:hint="eastAsia"/>
          <w:color w:val="000000" w:themeColor="text1"/>
        </w:rPr>
        <w:t>0.1</w:t>
      </w:r>
      <w:r w:rsidR="009542BA" w:rsidRPr="00304A29">
        <w:rPr>
          <w:color w:val="000000" w:themeColor="text1"/>
        </w:rPr>
        <w:t>6</w:t>
      </w:r>
      <w:r w:rsidR="00471CC1" w:rsidRPr="00304A29">
        <w:rPr>
          <w:rFonts w:hint="eastAsia"/>
          <w:color w:val="000000" w:themeColor="text1"/>
        </w:rPr>
        <w:t xml:space="preserve"> </w:t>
      </w:r>
      <w:r w:rsidR="009542BA" w:rsidRPr="00304A29">
        <w:rPr>
          <w:rFonts w:hint="eastAsia"/>
          <w:color w:val="000000" w:themeColor="text1"/>
        </w:rPr>
        <w:t>W</w:t>
      </w:r>
      <w:r w:rsidR="009542BA" w:rsidRPr="00304A29">
        <w:rPr>
          <w:rFonts w:hint="eastAsia"/>
          <w:color w:val="000000" w:themeColor="text1"/>
        </w:rPr>
        <w:t>”的警示红灯，当池边过于潮湿时警示灯</w:t>
      </w:r>
      <w:r w:rsidR="009542BA" w:rsidRPr="00304A29">
        <w:rPr>
          <w:rFonts w:hint="eastAsia"/>
          <w:color w:val="000000" w:themeColor="text1"/>
        </w:rPr>
        <w:t>L</w:t>
      </w:r>
      <w:r w:rsidR="009542BA" w:rsidRPr="00304A29">
        <w:rPr>
          <w:rFonts w:hint="eastAsia"/>
          <w:color w:val="000000" w:themeColor="text1"/>
        </w:rPr>
        <w:t>会开始正常发光。</w:t>
      </w:r>
    </w:p>
    <w:p w14:paraId="37439420" w14:textId="27F1ABA8"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1</w:t>
      </w:r>
      <w:r w:rsidRPr="00304A29">
        <w:rPr>
          <w:rFonts w:hint="eastAsia"/>
          <w:color w:val="000000" w:themeColor="text1"/>
        </w:rPr>
        <w:t>）当造浪池里玩水的游客逐渐增多时导致池边的环境湿度</w:t>
      </w:r>
      <w:r w:rsidRPr="00304A29">
        <w:rPr>
          <w:rFonts w:hint="eastAsia"/>
          <w:i/>
          <w:color w:val="000000" w:themeColor="text1"/>
        </w:rPr>
        <w:t>C</w:t>
      </w:r>
      <w:r w:rsidRPr="00304A29">
        <w:rPr>
          <w:rFonts w:hint="eastAsia"/>
          <w:color w:val="000000" w:themeColor="text1"/>
        </w:rPr>
        <w:t>逐渐增大，则湿度传感器电阻</w:t>
      </w:r>
      <w:r w:rsidRPr="00304A29">
        <w:rPr>
          <w:rFonts w:hint="eastAsia"/>
          <w:i/>
          <w:color w:val="000000" w:themeColor="text1"/>
        </w:rPr>
        <w:t>R</w:t>
      </w:r>
      <w:r w:rsidRPr="00304A29">
        <w:rPr>
          <w:rFonts w:hint="eastAsia"/>
          <w:color w:val="000000" w:themeColor="text1"/>
          <w:vertAlign w:val="subscript"/>
        </w:rPr>
        <w:t>s</w:t>
      </w:r>
      <w:r w:rsidRPr="00304A29">
        <w:rPr>
          <w:color w:val="000000" w:themeColor="text1"/>
        </w:rPr>
        <w:t>________</w:t>
      </w:r>
      <w:r w:rsidRPr="00304A29">
        <w:rPr>
          <w:rFonts w:hint="eastAsia"/>
          <w:color w:val="000000" w:themeColor="text1"/>
        </w:rPr>
        <w:t>（选择：</w:t>
      </w:r>
      <w:r w:rsidRPr="00304A29">
        <w:rPr>
          <w:rFonts w:hint="eastAsia"/>
          <w:color w:val="000000" w:themeColor="text1"/>
        </w:rPr>
        <w:t>A</w:t>
      </w:r>
      <w:r w:rsidRPr="00304A29">
        <w:rPr>
          <w:rFonts w:hint="eastAsia"/>
          <w:color w:val="000000" w:themeColor="text1"/>
        </w:rPr>
        <w:t>．逐渐增大</w:t>
      </w:r>
      <w:r w:rsidR="00471CC1" w:rsidRPr="00304A29">
        <w:rPr>
          <w:color w:val="000000" w:themeColor="text1"/>
        </w:rPr>
        <w:tab/>
      </w:r>
      <w:r w:rsidRPr="00304A29">
        <w:rPr>
          <w:rFonts w:hint="eastAsia"/>
          <w:color w:val="000000" w:themeColor="text1"/>
        </w:rPr>
        <w:t>B</w:t>
      </w:r>
      <w:r w:rsidRPr="00304A29">
        <w:rPr>
          <w:rFonts w:hint="eastAsia"/>
          <w:color w:val="000000" w:themeColor="text1"/>
        </w:rPr>
        <w:t>．逐渐减小</w:t>
      </w:r>
      <w:r w:rsidR="00471CC1" w:rsidRPr="00304A29">
        <w:rPr>
          <w:color w:val="000000" w:themeColor="text1"/>
        </w:rPr>
        <w:tab/>
      </w:r>
      <w:r w:rsidRPr="00304A29">
        <w:rPr>
          <w:rFonts w:hint="eastAsia"/>
          <w:color w:val="000000" w:themeColor="text1"/>
        </w:rPr>
        <w:t>C</w:t>
      </w:r>
      <w:r w:rsidRPr="00304A29">
        <w:rPr>
          <w:rFonts w:hint="eastAsia"/>
          <w:color w:val="000000" w:themeColor="text1"/>
        </w:rPr>
        <w:t>．保持不变），触发电压</w:t>
      </w:r>
      <w:r w:rsidRPr="00304A29">
        <w:rPr>
          <w:rFonts w:hint="eastAsia"/>
          <w:i/>
          <w:color w:val="000000" w:themeColor="text1"/>
        </w:rPr>
        <w:t>U</w:t>
      </w:r>
      <w:r w:rsidRPr="00304A29">
        <w:rPr>
          <w:color w:val="000000" w:themeColor="text1"/>
          <w:vertAlign w:val="subscript"/>
        </w:rPr>
        <w:t>AB</w:t>
      </w:r>
      <w:r w:rsidRPr="00304A29">
        <w:rPr>
          <w:rFonts w:hint="eastAsia"/>
          <w:color w:val="000000" w:themeColor="text1"/>
        </w:rPr>
        <w:t>的倒数（</w:t>
      </w:r>
      <w:r w:rsidRPr="00304A29">
        <w:rPr>
          <w:color w:val="000000" w:themeColor="text1"/>
        </w:rPr>
        <w:t>1</w:t>
      </w:r>
      <w:r w:rsidRPr="00304A29">
        <w:rPr>
          <w:rFonts w:hint="eastAsia"/>
          <w:color w:val="000000" w:themeColor="text1"/>
        </w:rPr>
        <w:t>/</w:t>
      </w:r>
      <w:r w:rsidRPr="00304A29">
        <w:rPr>
          <w:rFonts w:hint="eastAsia"/>
          <w:i/>
          <w:color w:val="000000" w:themeColor="text1"/>
        </w:rPr>
        <w:t>U</w:t>
      </w:r>
      <w:r w:rsidRPr="00304A29">
        <w:rPr>
          <w:color w:val="000000" w:themeColor="text1"/>
          <w:vertAlign w:val="subscript"/>
        </w:rPr>
        <w:t>AB</w:t>
      </w:r>
      <w:r w:rsidRPr="00304A29">
        <w:rPr>
          <w:rFonts w:hint="eastAsia"/>
          <w:color w:val="000000" w:themeColor="text1"/>
        </w:rPr>
        <w:t>）与环境湿度</w:t>
      </w:r>
      <w:r w:rsidRPr="00304A29">
        <w:rPr>
          <w:rFonts w:hint="eastAsia"/>
          <w:i/>
          <w:color w:val="000000" w:themeColor="text1"/>
        </w:rPr>
        <w:t>C</w:t>
      </w:r>
      <w:r w:rsidRPr="00304A29">
        <w:rPr>
          <w:rFonts w:hint="eastAsia"/>
          <w:color w:val="000000" w:themeColor="text1"/>
        </w:rPr>
        <w:t>的倒数（</w:t>
      </w:r>
      <w:r w:rsidRPr="00304A29">
        <w:rPr>
          <w:rFonts w:hint="eastAsia"/>
          <w:color w:val="000000" w:themeColor="text1"/>
        </w:rPr>
        <w:t>1/</w:t>
      </w:r>
      <w:r w:rsidRPr="00304A29">
        <w:rPr>
          <w:rFonts w:hint="eastAsia"/>
          <w:i/>
          <w:color w:val="000000" w:themeColor="text1"/>
        </w:rPr>
        <w:t>C</w:t>
      </w:r>
      <w:r w:rsidRPr="00304A29">
        <w:rPr>
          <w:rFonts w:hint="eastAsia"/>
          <w:color w:val="000000" w:themeColor="text1"/>
        </w:rPr>
        <w:t>）之间的关系图像可能是</w:t>
      </w:r>
    </w:p>
    <w:p w14:paraId="3BDCBBC4" w14:textId="58E7BBB2" w:rsidR="00784111" w:rsidRPr="00304A29" w:rsidRDefault="00F21788" w:rsidP="009542BA">
      <w:pPr>
        <w:rPr>
          <w:color w:val="000000" w:themeColor="text1"/>
        </w:rPr>
      </w:pPr>
      <w:r>
        <w:rPr>
          <w:rFonts w:hint="eastAsia"/>
          <w:noProof/>
          <w:color w:val="000000" w:themeColor="text1"/>
          <w:lang w:val="zh-CN"/>
        </w:rPr>
        <mc:AlternateContent>
          <mc:Choice Requires="wpg">
            <w:drawing>
              <wp:inline distT="0" distB="0" distL="0" distR="0" wp14:anchorId="0583CF9D" wp14:editId="5F5C20B9">
                <wp:extent cx="4653915" cy="1155700"/>
                <wp:effectExtent l="0" t="0" r="0" b="6350"/>
                <wp:docPr id="1599618542" name="组合 403"/>
                <wp:cNvGraphicFramePr/>
                <a:graphic xmlns:a="http://schemas.openxmlformats.org/drawingml/2006/main">
                  <a:graphicData uri="http://schemas.microsoft.com/office/word/2010/wordprocessingGroup">
                    <wpg:wgp>
                      <wpg:cNvGrpSpPr/>
                      <wpg:grpSpPr>
                        <a:xfrm>
                          <a:off x="0" y="0"/>
                          <a:ext cx="4653915" cy="1155700"/>
                          <a:chOff x="0" y="0"/>
                          <a:chExt cx="4653915" cy="1155700"/>
                        </a:xfrm>
                      </wpg:grpSpPr>
                      <wpg:grpSp>
                        <wpg:cNvPr id="1386101333" name="组合 296"/>
                        <wpg:cNvGrpSpPr/>
                        <wpg:grpSpPr>
                          <a:xfrm>
                            <a:off x="0" y="0"/>
                            <a:ext cx="4653915" cy="1155700"/>
                            <a:chOff x="-46990" y="-3741"/>
                            <a:chExt cx="4653915" cy="1156937"/>
                          </a:xfrm>
                        </wpg:grpSpPr>
                        <wpg:grpSp>
                          <wpg:cNvPr id="1265680277" name="Group 41"/>
                          <wpg:cNvGrpSpPr>
                            <a:grpSpLocks/>
                          </wpg:cNvGrpSpPr>
                          <wpg:grpSpPr bwMode="auto">
                            <a:xfrm>
                              <a:off x="-46990" y="-3741"/>
                              <a:ext cx="4653915" cy="1156937"/>
                              <a:chOff x="2393" y="8835"/>
                              <a:chExt cx="7329" cy="1861"/>
                            </a:xfrm>
                          </wpg:grpSpPr>
                          <wpg:grpSp>
                            <wpg:cNvPr id="2034843756" name="Group 43"/>
                            <wpg:cNvGrpSpPr>
                              <a:grpSpLocks/>
                            </wpg:cNvGrpSpPr>
                            <wpg:grpSpPr bwMode="auto">
                              <a:xfrm>
                                <a:off x="2393" y="8835"/>
                                <a:ext cx="7329" cy="1861"/>
                                <a:chOff x="2666" y="8469"/>
                                <a:chExt cx="7329" cy="1861"/>
                              </a:xfrm>
                            </wpg:grpSpPr>
                            <wps:wsp>
                              <wps:cNvPr id="1205051257" name="Text Box 46"/>
                              <wps:cNvSpPr txBox="1">
                                <a:spLocks noChangeArrowheads="1"/>
                              </wps:cNvSpPr>
                              <wps:spPr bwMode="auto">
                                <a:xfrm>
                                  <a:off x="2855" y="8497"/>
                                  <a:ext cx="62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3BD7A" w14:textId="77777777" w:rsidR="00F21788" w:rsidRPr="0044242B" w:rsidRDefault="00F21788" w:rsidP="00F21788">
                                    <w:pPr>
                                      <w:rPr>
                                        <w:iCs/>
                                      </w:rPr>
                                    </w:pPr>
                                    <w:r w:rsidRPr="00BC4933">
                                      <w:t>1</w:t>
                                    </w:r>
                                    <w:r w:rsidRPr="0044242B">
                                      <w:rPr>
                                        <w:iCs/>
                                      </w:rPr>
                                      <w:t>/</w:t>
                                    </w:r>
                                    <w:r w:rsidRPr="00BC4933">
                                      <w:rPr>
                                        <w:i/>
                                      </w:rPr>
                                      <w:t>U</w:t>
                                    </w:r>
                                    <w:r w:rsidRPr="0044242B">
                                      <w:rPr>
                                        <w:iCs/>
                                        <w:vertAlign w:val="subscript"/>
                                      </w:rPr>
                                      <w:t>AB</w:t>
                                    </w:r>
                                  </w:p>
                                </w:txbxContent>
                              </wps:txbx>
                              <wps:bodyPr rot="0" vert="horz" wrap="none" lIns="36000" tIns="0" rIns="36000" bIns="0" anchor="t" anchorCtr="0" upright="1">
                                <a:spAutoFit/>
                              </wps:bodyPr>
                            </wps:wsp>
                            <wps:wsp>
                              <wps:cNvPr id="445840410" name="Text Box 47"/>
                              <wps:cNvSpPr txBox="1">
                                <a:spLocks noChangeArrowheads="1"/>
                              </wps:cNvSpPr>
                              <wps:spPr bwMode="auto">
                                <a:xfrm>
                                  <a:off x="3952" y="9760"/>
                                  <a:ext cx="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8E324" w14:textId="77777777" w:rsidR="00F21788" w:rsidRPr="006442EB" w:rsidRDefault="00F21788" w:rsidP="00F21788">
                                    <w:pPr>
                                      <w:rPr>
                                        <w:i/>
                                      </w:rPr>
                                    </w:pPr>
                                    <w:r w:rsidRPr="00BC4933">
                                      <w:t>1</w:t>
                                    </w:r>
                                    <w:r w:rsidRPr="0044242B">
                                      <w:rPr>
                                        <w:iCs/>
                                      </w:rPr>
                                      <w:t>/</w:t>
                                    </w:r>
                                    <w:r>
                                      <w:rPr>
                                        <w:rFonts w:hint="eastAsia"/>
                                        <w:i/>
                                      </w:rPr>
                                      <w:t>C</w:t>
                                    </w:r>
                                  </w:p>
                                </w:txbxContent>
                              </wps:txbx>
                              <wps:bodyPr rot="0" vert="horz" wrap="none" lIns="36000" tIns="0" rIns="36000" bIns="0" anchor="t" anchorCtr="0" upright="1">
                                <a:spAutoFit/>
                              </wps:bodyPr>
                            </wps:wsp>
                            <wps:wsp>
                              <wps:cNvPr id="930396451" name="Text Box 48"/>
                              <wps:cNvSpPr txBox="1">
                                <a:spLocks noChangeArrowheads="1"/>
                              </wps:cNvSpPr>
                              <wps:spPr bwMode="auto">
                                <a:xfrm>
                                  <a:off x="2666" y="9583"/>
                                  <a:ext cx="21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E8C2F" w14:textId="77777777" w:rsidR="00F21788" w:rsidRDefault="00F21788" w:rsidP="00F21788">
                                    <w:r>
                                      <w:rPr>
                                        <w:rFonts w:hint="eastAsia"/>
                                      </w:rPr>
                                      <w:t>0</w:t>
                                    </w:r>
                                  </w:p>
                                </w:txbxContent>
                              </wps:txbx>
                              <wps:bodyPr rot="0" vert="horz" wrap="none" lIns="36000" tIns="0" rIns="36000" bIns="0" anchor="t" anchorCtr="0" upright="1">
                                <a:spAutoFit/>
                              </wps:bodyPr>
                            </wps:wsp>
                            <wps:wsp>
                              <wps:cNvPr id="1312119638" name="Text Box 49"/>
                              <wps:cNvSpPr txBox="1">
                                <a:spLocks noChangeArrowheads="1"/>
                              </wps:cNvSpPr>
                              <wps:spPr bwMode="auto">
                                <a:xfrm>
                                  <a:off x="3307" y="10011"/>
                                  <a:ext cx="26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4B213" w14:textId="77777777" w:rsidR="00F21788" w:rsidRDefault="00F21788" w:rsidP="00F21788">
                                    <w:r>
                                      <w:rPr>
                                        <w:rFonts w:hint="eastAsia"/>
                                      </w:rPr>
                                      <w:t>A</w:t>
                                    </w:r>
                                  </w:p>
                                </w:txbxContent>
                              </wps:txbx>
                              <wps:bodyPr rot="0" vert="horz" wrap="none" lIns="36000" tIns="0" rIns="36000" bIns="0" anchor="t" anchorCtr="0" upright="1">
                                <a:spAutoFit/>
                              </wps:bodyPr>
                            </wps:wsp>
                            <wps:wsp>
                              <wps:cNvPr id="515063575" name="Text Box 46"/>
                              <wps:cNvSpPr txBox="1">
                                <a:spLocks noChangeArrowheads="1"/>
                              </wps:cNvSpPr>
                              <wps:spPr bwMode="auto">
                                <a:xfrm>
                                  <a:off x="4748" y="8486"/>
                                  <a:ext cx="62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07C49" w14:textId="77777777" w:rsidR="00F21788" w:rsidRPr="0044242B" w:rsidRDefault="00F21788" w:rsidP="00F21788">
                                    <w:pPr>
                                      <w:rPr>
                                        <w:iCs/>
                                      </w:rPr>
                                    </w:pPr>
                                    <w:r w:rsidRPr="00BC4933">
                                      <w:t>1</w:t>
                                    </w:r>
                                    <w:r w:rsidRPr="0044242B">
                                      <w:rPr>
                                        <w:iCs/>
                                      </w:rPr>
                                      <w:t>/</w:t>
                                    </w:r>
                                    <w:r w:rsidRPr="00BC4933">
                                      <w:rPr>
                                        <w:i/>
                                      </w:rPr>
                                      <w:t>U</w:t>
                                    </w:r>
                                    <w:r w:rsidRPr="0044242B">
                                      <w:rPr>
                                        <w:iCs/>
                                        <w:vertAlign w:val="subscript"/>
                                      </w:rPr>
                                      <w:t>AB</w:t>
                                    </w:r>
                                  </w:p>
                                </w:txbxContent>
                              </wps:txbx>
                              <wps:bodyPr rot="0" vert="horz" wrap="none" lIns="36000" tIns="0" rIns="36000" bIns="0" anchor="t" anchorCtr="0" upright="1">
                                <a:spAutoFit/>
                              </wps:bodyPr>
                            </wps:wsp>
                            <wps:wsp>
                              <wps:cNvPr id="81224681" name="Text Box 46"/>
                              <wps:cNvSpPr txBox="1">
                                <a:spLocks noChangeArrowheads="1"/>
                              </wps:cNvSpPr>
                              <wps:spPr bwMode="auto">
                                <a:xfrm>
                                  <a:off x="6611" y="8486"/>
                                  <a:ext cx="62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CE040" w14:textId="77777777" w:rsidR="00F21788" w:rsidRPr="006442EB" w:rsidRDefault="00F21788" w:rsidP="00F21788">
                                    <w:pPr>
                                      <w:rPr>
                                        <w:i/>
                                      </w:rPr>
                                    </w:pPr>
                                    <w:r w:rsidRPr="00BC4933">
                                      <w:t>1</w:t>
                                    </w:r>
                                    <w:r w:rsidRPr="0044242B">
                                      <w:rPr>
                                        <w:iCs/>
                                      </w:rPr>
                                      <w:t>/</w:t>
                                    </w:r>
                                    <w:r w:rsidRPr="00BC4933">
                                      <w:rPr>
                                        <w:i/>
                                      </w:rPr>
                                      <w:t>U</w:t>
                                    </w:r>
                                    <w:r w:rsidRPr="00784111">
                                      <w:rPr>
                                        <w:iCs/>
                                        <w:vertAlign w:val="subscript"/>
                                      </w:rPr>
                                      <w:t>AB</w:t>
                                    </w:r>
                                  </w:p>
                                </w:txbxContent>
                              </wps:txbx>
                              <wps:bodyPr rot="0" vert="horz" wrap="none" lIns="36000" tIns="0" rIns="36000" bIns="0" anchor="t" anchorCtr="0" upright="1">
                                <a:spAutoFit/>
                              </wps:bodyPr>
                            </wps:wsp>
                            <wps:wsp>
                              <wps:cNvPr id="1299929588" name="Text Box 46"/>
                              <wps:cNvSpPr txBox="1">
                                <a:spLocks noChangeArrowheads="1"/>
                              </wps:cNvSpPr>
                              <wps:spPr bwMode="auto">
                                <a:xfrm>
                                  <a:off x="8489" y="8469"/>
                                  <a:ext cx="62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3C806" w14:textId="77777777" w:rsidR="00F21788" w:rsidRPr="006442EB" w:rsidRDefault="00F21788" w:rsidP="00F21788">
                                    <w:pPr>
                                      <w:rPr>
                                        <w:i/>
                                      </w:rPr>
                                    </w:pPr>
                                    <w:r w:rsidRPr="00BC4933">
                                      <w:t>1</w:t>
                                    </w:r>
                                    <w:r w:rsidRPr="0044242B">
                                      <w:rPr>
                                        <w:iCs/>
                                      </w:rPr>
                                      <w:t>/</w:t>
                                    </w:r>
                                    <w:r w:rsidRPr="00BC4933">
                                      <w:rPr>
                                        <w:i/>
                                      </w:rPr>
                                      <w:t>U</w:t>
                                    </w:r>
                                    <w:r w:rsidRPr="0044242B">
                                      <w:rPr>
                                        <w:iCs/>
                                        <w:vertAlign w:val="subscript"/>
                                      </w:rPr>
                                      <w:t>AB</w:t>
                                    </w:r>
                                  </w:p>
                                </w:txbxContent>
                              </wps:txbx>
                              <wps:bodyPr rot="0" vert="horz" wrap="none" lIns="36000" tIns="0" rIns="36000" bIns="0" anchor="t" anchorCtr="0" upright="1">
                                <a:spAutoFit/>
                              </wps:bodyPr>
                            </wps:wsp>
                            <wps:wsp>
                              <wps:cNvPr id="1151983249" name="Text Box 47"/>
                              <wps:cNvSpPr txBox="1">
                                <a:spLocks noChangeArrowheads="1"/>
                              </wps:cNvSpPr>
                              <wps:spPr bwMode="auto">
                                <a:xfrm>
                                  <a:off x="5825" y="9760"/>
                                  <a:ext cx="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D60AE" w14:textId="77777777" w:rsidR="00F21788" w:rsidRPr="006442EB" w:rsidRDefault="00F21788" w:rsidP="00F21788">
                                    <w:pPr>
                                      <w:rPr>
                                        <w:i/>
                                      </w:rPr>
                                    </w:pPr>
                                    <w:r w:rsidRPr="0044242B">
                                      <w:t>1/</w:t>
                                    </w:r>
                                    <w:r>
                                      <w:rPr>
                                        <w:rFonts w:hint="eastAsia"/>
                                        <w:i/>
                                      </w:rPr>
                                      <w:t>C</w:t>
                                    </w:r>
                                  </w:p>
                                </w:txbxContent>
                              </wps:txbx>
                              <wps:bodyPr rot="0" vert="horz" wrap="none" lIns="36000" tIns="0" rIns="36000" bIns="0" anchor="t" anchorCtr="0" upright="1">
                                <a:spAutoFit/>
                              </wps:bodyPr>
                            </wps:wsp>
                            <wps:wsp>
                              <wps:cNvPr id="1042973712" name="Text Box 47"/>
                              <wps:cNvSpPr txBox="1">
                                <a:spLocks noChangeArrowheads="1"/>
                              </wps:cNvSpPr>
                              <wps:spPr bwMode="auto">
                                <a:xfrm>
                                  <a:off x="7709" y="9760"/>
                                  <a:ext cx="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2A629" w14:textId="77777777" w:rsidR="00F21788" w:rsidRPr="006442EB" w:rsidRDefault="00F21788" w:rsidP="00F21788">
                                    <w:pPr>
                                      <w:rPr>
                                        <w:i/>
                                      </w:rPr>
                                    </w:pPr>
                                    <w:r w:rsidRPr="00BC4933">
                                      <w:t>1</w:t>
                                    </w:r>
                                    <w:r w:rsidRPr="0044242B">
                                      <w:rPr>
                                        <w:iCs/>
                                      </w:rPr>
                                      <w:t>/</w:t>
                                    </w:r>
                                    <w:r>
                                      <w:rPr>
                                        <w:rFonts w:hint="eastAsia"/>
                                        <w:i/>
                                      </w:rPr>
                                      <w:t>C</w:t>
                                    </w:r>
                                  </w:p>
                                </w:txbxContent>
                              </wps:txbx>
                              <wps:bodyPr rot="0" vert="horz" wrap="none" lIns="36000" tIns="0" rIns="36000" bIns="0" anchor="t" anchorCtr="0" upright="1">
                                <a:spAutoFit/>
                              </wps:bodyPr>
                            </wps:wsp>
                            <wps:wsp>
                              <wps:cNvPr id="110097642" name="Text Box 47"/>
                              <wps:cNvSpPr txBox="1">
                                <a:spLocks noChangeArrowheads="1"/>
                              </wps:cNvSpPr>
                              <wps:spPr bwMode="auto">
                                <a:xfrm>
                                  <a:off x="9578" y="9760"/>
                                  <a:ext cx="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D6084" w14:textId="77777777" w:rsidR="00F21788" w:rsidRPr="006442EB" w:rsidRDefault="00F21788" w:rsidP="00F21788">
                                    <w:pPr>
                                      <w:rPr>
                                        <w:i/>
                                      </w:rPr>
                                    </w:pPr>
                                    <w:r w:rsidRPr="00BC4933">
                                      <w:t>1</w:t>
                                    </w:r>
                                    <w:r w:rsidRPr="0044242B">
                                      <w:rPr>
                                        <w:iCs/>
                                      </w:rPr>
                                      <w:t>/</w:t>
                                    </w:r>
                                    <w:r>
                                      <w:rPr>
                                        <w:rFonts w:hint="eastAsia"/>
                                        <w:i/>
                                      </w:rPr>
                                      <w:t>C</w:t>
                                    </w:r>
                                  </w:p>
                                </w:txbxContent>
                              </wps:txbx>
                              <wps:bodyPr rot="0" vert="horz" wrap="none" lIns="36000" tIns="0" rIns="36000" bIns="0" anchor="t" anchorCtr="0" upright="1">
                                <a:spAutoFit/>
                              </wps:bodyPr>
                            </wps:wsp>
                          </wpg:grpSp>
                          <wpg:grpSp>
                            <wpg:cNvPr id="854266696" name="Group 51"/>
                            <wpg:cNvGrpSpPr>
                              <a:grpSpLocks/>
                            </wpg:cNvGrpSpPr>
                            <wpg:grpSpPr bwMode="auto">
                              <a:xfrm>
                                <a:off x="2582" y="9524"/>
                                <a:ext cx="2666" cy="1172"/>
                                <a:chOff x="2947" y="9201"/>
                                <a:chExt cx="2666" cy="1172"/>
                              </a:xfrm>
                            </wpg:grpSpPr>
                            <wps:wsp>
                              <wps:cNvPr id="245464636" name="Text Box 56"/>
                              <wps:cNvSpPr txBox="1">
                                <a:spLocks noChangeArrowheads="1"/>
                              </wps:cNvSpPr>
                              <wps:spPr bwMode="auto">
                                <a:xfrm>
                                  <a:off x="4596" y="9604"/>
                                  <a:ext cx="21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C77D3" w14:textId="77777777" w:rsidR="00F21788" w:rsidRDefault="00F21788" w:rsidP="00F21788">
                                    <w:r>
                                      <w:rPr>
                                        <w:rFonts w:hint="eastAsia"/>
                                      </w:rPr>
                                      <w:t>0</w:t>
                                    </w:r>
                                  </w:p>
                                </w:txbxContent>
                              </wps:txbx>
                              <wps:bodyPr rot="0" vert="horz" wrap="none" lIns="36000" tIns="0" rIns="36000" bIns="0" anchor="t" anchorCtr="0" upright="1">
                                <a:spAutoFit/>
                              </wps:bodyPr>
                            </wps:wsp>
                            <wps:wsp>
                              <wps:cNvPr id="34849245" name="Text Box 57"/>
                              <wps:cNvSpPr txBox="1">
                                <a:spLocks noChangeArrowheads="1"/>
                              </wps:cNvSpPr>
                              <wps:spPr bwMode="auto">
                                <a:xfrm>
                                  <a:off x="5359" y="10054"/>
                                  <a:ext cx="25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DCB9F" w14:textId="77777777" w:rsidR="00F21788" w:rsidRDefault="00F21788" w:rsidP="00F21788">
                                    <w:r>
                                      <w:rPr>
                                        <w:rFonts w:hint="eastAsia"/>
                                      </w:rPr>
                                      <w:t>B</w:t>
                                    </w:r>
                                  </w:p>
                                </w:txbxContent>
                              </wps:txbx>
                              <wps:bodyPr rot="0" vert="horz" wrap="none" lIns="36000" tIns="0" rIns="36000" bIns="0" anchor="t" anchorCtr="0" upright="1">
                                <a:spAutoFit/>
                              </wps:bodyPr>
                            </wps:wsp>
                            <wps:wsp>
                              <wps:cNvPr id="1499128065" name="Line 58"/>
                              <wps:cNvCnPr>
                                <a:cxnSpLocks noChangeShapeType="1"/>
                              </wps:cNvCnPr>
                              <wps:spPr bwMode="auto">
                                <a:xfrm>
                                  <a:off x="2947" y="9201"/>
                                  <a:ext cx="989" cy="2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85903395" name="Group 59"/>
                            <wpg:cNvGrpSpPr>
                              <a:grpSpLocks/>
                            </wpg:cNvGrpSpPr>
                            <wpg:grpSpPr bwMode="auto">
                              <a:xfrm>
                                <a:off x="7959" y="9267"/>
                                <a:ext cx="1116" cy="1429"/>
                                <a:chOff x="8382" y="9047"/>
                                <a:chExt cx="1116" cy="1429"/>
                              </a:xfrm>
                            </wpg:grpSpPr>
                            <wps:wsp>
                              <wps:cNvPr id="1079953099" name="Text Box 64"/>
                              <wps:cNvSpPr txBox="1">
                                <a:spLocks noChangeArrowheads="1"/>
                              </wps:cNvSpPr>
                              <wps:spPr bwMode="auto">
                                <a:xfrm>
                                  <a:off x="8382" y="9707"/>
                                  <a:ext cx="21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950CD" w14:textId="77777777" w:rsidR="00F21788" w:rsidRDefault="00F21788" w:rsidP="00F21788">
                                    <w:r>
                                      <w:rPr>
                                        <w:rFonts w:hint="eastAsia"/>
                                      </w:rPr>
                                      <w:t>0</w:t>
                                    </w:r>
                                  </w:p>
                                </w:txbxContent>
                              </wps:txbx>
                              <wps:bodyPr rot="0" vert="horz" wrap="none" lIns="36000" tIns="0" rIns="36000" bIns="0" anchor="t" anchorCtr="0" upright="1">
                                <a:spAutoFit/>
                              </wps:bodyPr>
                            </wps:wsp>
                            <wps:wsp>
                              <wps:cNvPr id="1513779274" name="Text Box 65"/>
                              <wps:cNvSpPr txBox="1">
                                <a:spLocks noChangeArrowheads="1"/>
                              </wps:cNvSpPr>
                              <wps:spPr bwMode="auto">
                                <a:xfrm>
                                  <a:off x="9153" y="10157"/>
                                  <a:ext cx="26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DB19A" w14:textId="77777777" w:rsidR="00F21788" w:rsidRDefault="00F21788" w:rsidP="00F21788">
                                    <w:r>
                                      <w:rPr>
                                        <w:rFonts w:hint="eastAsia"/>
                                      </w:rPr>
                                      <w:t>D</w:t>
                                    </w:r>
                                  </w:p>
                                </w:txbxContent>
                              </wps:txbx>
                              <wps:bodyPr rot="0" vert="horz" wrap="none" lIns="36000" tIns="0" rIns="36000" bIns="0" anchor="t" anchorCtr="0" upright="1">
                                <a:spAutoFit/>
                              </wps:bodyPr>
                            </wps:wsp>
                            <wps:wsp>
                              <wps:cNvPr id="823897360" name="Line 66"/>
                              <wps:cNvCnPr>
                                <a:cxnSpLocks noChangeShapeType="1"/>
                              </wps:cNvCnPr>
                              <wps:spPr bwMode="auto">
                                <a:xfrm flipV="1">
                                  <a:off x="8609" y="9047"/>
                                  <a:ext cx="889" cy="5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70991069" name="Group 67"/>
                            <wpg:cNvGrpSpPr>
                              <a:grpSpLocks/>
                            </wpg:cNvGrpSpPr>
                            <wpg:grpSpPr bwMode="auto">
                              <a:xfrm>
                                <a:off x="6098" y="9927"/>
                                <a:ext cx="1018" cy="769"/>
                                <a:chOff x="6609" y="9593"/>
                                <a:chExt cx="1018" cy="769"/>
                              </a:xfrm>
                            </wpg:grpSpPr>
                            <wps:wsp>
                              <wps:cNvPr id="294979673" name="Text Box 72"/>
                              <wps:cNvSpPr txBox="1">
                                <a:spLocks noChangeArrowheads="1"/>
                              </wps:cNvSpPr>
                              <wps:spPr bwMode="auto">
                                <a:xfrm>
                                  <a:off x="6609" y="9593"/>
                                  <a:ext cx="21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3255C" w14:textId="77777777" w:rsidR="00F21788" w:rsidRDefault="00F21788" w:rsidP="00F21788">
                                    <w:r>
                                      <w:rPr>
                                        <w:rFonts w:hint="eastAsia"/>
                                      </w:rPr>
                                      <w:t>0</w:t>
                                    </w:r>
                                  </w:p>
                                </w:txbxContent>
                              </wps:txbx>
                              <wps:bodyPr rot="0" vert="horz" wrap="none" lIns="36000" tIns="0" rIns="36000" bIns="0" anchor="t" anchorCtr="0" upright="1">
                                <a:spAutoFit/>
                              </wps:bodyPr>
                            </wps:wsp>
                            <wps:wsp>
                              <wps:cNvPr id="1326208489" name="Text Box 73"/>
                              <wps:cNvSpPr txBox="1">
                                <a:spLocks noChangeArrowheads="1"/>
                              </wps:cNvSpPr>
                              <wps:spPr bwMode="auto">
                                <a:xfrm>
                                  <a:off x="7373" y="10043"/>
                                  <a:ext cx="25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CE7AD" w14:textId="77777777" w:rsidR="00F21788" w:rsidRDefault="00F21788" w:rsidP="00F21788">
                                    <w:r>
                                      <w:rPr>
                                        <w:rFonts w:hint="eastAsia"/>
                                      </w:rPr>
                                      <w:t>C</w:t>
                                    </w:r>
                                  </w:p>
                                </w:txbxContent>
                              </wps:txbx>
                              <wps:bodyPr rot="0" vert="horz" wrap="none" lIns="36000" tIns="0" rIns="36000" bIns="0" anchor="t" anchorCtr="0" upright="1">
                                <a:spAutoFit/>
                              </wps:bodyPr>
                            </wps:wsp>
                          </wpg:grpSp>
                        </wpg:grpSp>
                        <wps:wsp>
                          <wps:cNvPr id="1984017122" name="任意多边形: 形状 295"/>
                          <wps:cNvSpPr/>
                          <wps:spPr>
                            <a:xfrm>
                              <a:off x="72313" y="69682"/>
                              <a:ext cx="855165" cy="707467"/>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86118613" name="任意多边形: 形状 295"/>
                          <wps:cNvSpPr/>
                          <wps:spPr>
                            <a:xfrm>
                              <a:off x="1258188" y="69752"/>
                              <a:ext cx="855165" cy="707467"/>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78001630" name="任意多边形: 形状 295"/>
                          <wps:cNvSpPr/>
                          <wps:spPr>
                            <a:xfrm>
                              <a:off x="2444666" y="69752"/>
                              <a:ext cx="855165" cy="707467"/>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47271948" name="任意多边形: 形状 295"/>
                          <wps:cNvSpPr/>
                          <wps:spPr>
                            <a:xfrm>
                              <a:off x="3630295" y="69752"/>
                              <a:ext cx="855165" cy="707467"/>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386433872" name="任意多边形: 形状 402"/>
                        <wps:cNvSpPr/>
                        <wps:spPr>
                          <a:xfrm>
                            <a:off x="1302658" y="359119"/>
                            <a:ext cx="667317" cy="332686"/>
                          </a:xfrm>
                          <a:custGeom>
                            <a:avLst/>
                            <a:gdLst>
                              <a:gd name="csX0" fmla="*/ 0 w 667317"/>
                              <a:gd name="csY0" fmla="*/ 0 h 332686"/>
                              <a:gd name="csX1" fmla="*/ 667317 w 667317"/>
                              <a:gd name="csY1" fmla="*/ 332686 h 332686"/>
                              <a:gd name="csX0" fmla="*/ 0 w 667317"/>
                              <a:gd name="csY0" fmla="*/ 0 h 332686"/>
                              <a:gd name="csX1" fmla="*/ 667317 w 667317"/>
                              <a:gd name="csY1" fmla="*/ 332686 h 332686"/>
                              <a:gd name="csX0" fmla="*/ 0 w 667317"/>
                              <a:gd name="csY0" fmla="*/ 0 h 332686"/>
                              <a:gd name="csX1" fmla="*/ 667317 w 667317"/>
                              <a:gd name="csY1" fmla="*/ 332686 h 332686"/>
                            </a:gdLst>
                            <a:ahLst/>
                            <a:cxnLst>
                              <a:cxn ang="0">
                                <a:pos x="csX0" y="csY0"/>
                              </a:cxn>
                              <a:cxn ang="0">
                                <a:pos x="csX1" y="csY1"/>
                              </a:cxn>
                            </a:cxnLst>
                            <a:rect l="l" t="t" r="r" b="b"/>
                            <a:pathLst>
                              <a:path w="667317" h="332686">
                                <a:moveTo>
                                  <a:pt x="0" y="0"/>
                                </a:moveTo>
                                <a:cubicBezTo>
                                  <a:pt x="119326" y="219844"/>
                                  <a:pt x="363166" y="319067"/>
                                  <a:pt x="667317" y="33268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963226" name="任意多边形: 形状 402"/>
                        <wps:cNvSpPr/>
                        <wps:spPr>
                          <a:xfrm flipH="1">
                            <a:off x="2493602" y="268276"/>
                            <a:ext cx="556992" cy="511779"/>
                          </a:xfrm>
                          <a:custGeom>
                            <a:avLst/>
                            <a:gdLst>
                              <a:gd name="csX0" fmla="*/ 0 w 667317"/>
                              <a:gd name="csY0" fmla="*/ 0 h 332686"/>
                              <a:gd name="csX1" fmla="*/ 667317 w 667317"/>
                              <a:gd name="csY1" fmla="*/ 332686 h 332686"/>
                              <a:gd name="csX0" fmla="*/ 0 w 667317"/>
                              <a:gd name="csY0" fmla="*/ 0 h 332686"/>
                              <a:gd name="csX1" fmla="*/ 667317 w 667317"/>
                              <a:gd name="csY1" fmla="*/ 332686 h 332686"/>
                              <a:gd name="csX0" fmla="*/ 0 w 667317"/>
                              <a:gd name="csY0" fmla="*/ 0 h 332686"/>
                              <a:gd name="csX1" fmla="*/ 667317 w 667317"/>
                              <a:gd name="csY1" fmla="*/ 332686 h 332686"/>
                            </a:gdLst>
                            <a:ahLst/>
                            <a:cxnLst>
                              <a:cxn ang="0">
                                <a:pos x="csX0" y="csY0"/>
                              </a:cxn>
                              <a:cxn ang="0">
                                <a:pos x="csX1" y="csY1"/>
                              </a:cxn>
                            </a:cxnLst>
                            <a:rect l="l" t="t" r="r" b="b"/>
                            <a:pathLst>
                              <a:path w="667317" h="332686">
                                <a:moveTo>
                                  <a:pt x="0" y="0"/>
                                </a:moveTo>
                                <a:cubicBezTo>
                                  <a:pt x="364623" y="65365"/>
                                  <a:pt x="528790" y="150968"/>
                                  <a:pt x="667317" y="33268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583CF9D" id="组合 403" o:spid="_x0000_s1154" style="width:366.45pt;height:91pt;mso-position-horizontal-relative:char;mso-position-vertical-relative:line" coordsize="46539,11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">
                <v:group id="组合 296" o:spid="_x0000_s1155" style="position:absolute;width:46539;height:11557" coordorigin="-469,-37" coordsize="46539,11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">
                  <v:group id="_x0000_s1156" style="position:absolute;left:-469;top:-37;width:46538;height:11568" coordorigin="2393,8835" coordsize="7329,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">
                    <v:group id="Group 43" o:spid="_x0000_s1157" style="position:absolute;left:2393;top:8835;width:7329;height:1861" coordorigin="2666,8469" coordsize="7329,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">
                      <v:shape id="Text Box 46" o:spid="_x0000_s1158" type="#_x0000_t202" style="position:absolute;left:2855;top:8497;width:623;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" filled="f" stroked="f">
                        <v:textbox style="mso-fit-shape-to-text:t" inset="1mm,0,1mm,0">
                          <w:txbxContent>
                            <w:p w14:paraId="6663BD7A" w14:textId="77777777" w:rsidR="00F21788" w:rsidRPr="0044242B" w:rsidRDefault="00F21788" w:rsidP="00F21788">
                              <w:pPr>
                                <w:rPr>
                                  <w:iCs/>
                                </w:rPr>
                              </w:pPr>
                              <w:r w:rsidRPr="00BC4933">
                                <w:t>1</w:t>
                              </w:r>
                              <w:r w:rsidRPr="0044242B">
                                <w:rPr>
                                  <w:iCs/>
                                </w:rPr>
                                <w:t>/</w:t>
                              </w:r>
                              <w:r w:rsidRPr="00BC4933">
                                <w:rPr>
                                  <w:i/>
                                </w:rPr>
                                <w:t>U</w:t>
                              </w:r>
                              <w:r w:rsidRPr="0044242B">
                                <w:rPr>
                                  <w:iCs/>
                                  <w:vertAlign w:val="subscript"/>
                                </w:rPr>
                                <w:t>AB</w:t>
                              </w:r>
                            </w:p>
                          </w:txbxContent>
                        </v:textbox>
                      </v:shape>
                      <v:shape id="Text Box 47" o:spid="_x0000_s1159" type="#_x0000_t202" style="position:absolute;left:3952;top:9760;width:417;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" filled="f" stroked="f">
                        <v:textbox style="mso-fit-shape-to-text:t" inset="1mm,0,1mm,0">
                          <w:txbxContent>
                            <w:p w14:paraId="1B68E324" w14:textId="77777777" w:rsidR="00F21788" w:rsidRPr="006442EB" w:rsidRDefault="00F21788" w:rsidP="00F21788">
                              <w:pPr>
                                <w:rPr>
                                  <w:i/>
                                </w:rPr>
                              </w:pPr>
                              <w:r w:rsidRPr="00BC4933">
                                <w:t>1</w:t>
                              </w:r>
                              <w:r w:rsidRPr="0044242B">
                                <w:rPr>
                                  <w:iCs/>
                                </w:rPr>
                                <w:t>/</w:t>
                              </w:r>
                              <w:r>
                                <w:rPr>
                                  <w:rFonts w:hint="eastAsia"/>
                                  <w:i/>
                                </w:rPr>
                                <w:t>C</w:t>
                              </w:r>
                            </w:p>
                          </w:txbxContent>
                        </v:textbox>
                      </v:shape>
                      <v:shape id="Text Box 48" o:spid="_x0000_s1160" type="#_x0000_t202" style="position:absolute;left:2666;top:9583;width:219;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" filled="f" stroked="f">
                        <v:textbox style="mso-fit-shape-to-text:t" inset="1mm,0,1mm,0">
                          <w:txbxContent>
                            <w:p w14:paraId="21DE8C2F" w14:textId="77777777" w:rsidR="00F21788" w:rsidRDefault="00F21788" w:rsidP="00F21788">
                              <w:r>
                                <w:rPr>
                                  <w:rFonts w:hint="eastAsia"/>
                                </w:rPr>
                                <w:t>0</w:t>
                              </w:r>
                            </w:p>
                          </w:txbxContent>
                        </v:textbox>
                      </v:shape>
                      <v:shape id="Text Box 49" o:spid="_x0000_s1161" type="#_x0000_t202" style="position:absolute;left:3307;top:10011;width:265;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" filled="f" stroked="f">
                        <v:textbox style="mso-fit-shape-to-text:t" inset="1mm,0,1mm,0">
                          <w:txbxContent>
                            <w:p w14:paraId="71B4B213" w14:textId="77777777" w:rsidR="00F21788" w:rsidRDefault="00F21788" w:rsidP="00F21788">
                              <w:r>
                                <w:rPr>
                                  <w:rFonts w:hint="eastAsia"/>
                                </w:rPr>
                                <w:t>A</w:t>
                              </w:r>
                            </w:p>
                          </w:txbxContent>
                        </v:textbox>
                      </v:shape>
                      <v:shape id="Text Box 46" o:spid="_x0000_s1162" type="#_x0000_t202" style="position:absolute;left:4748;top:8486;width:623;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" filled="f" stroked="f">
                        <v:textbox style="mso-fit-shape-to-text:t" inset="1mm,0,1mm,0">
                          <w:txbxContent>
                            <w:p w14:paraId="3C207C49" w14:textId="77777777" w:rsidR="00F21788" w:rsidRPr="0044242B" w:rsidRDefault="00F21788" w:rsidP="00F21788">
                              <w:pPr>
                                <w:rPr>
                                  <w:iCs/>
                                </w:rPr>
                              </w:pPr>
                              <w:r w:rsidRPr="00BC4933">
                                <w:t>1</w:t>
                              </w:r>
                              <w:r w:rsidRPr="0044242B">
                                <w:rPr>
                                  <w:iCs/>
                                </w:rPr>
                                <w:t>/</w:t>
                              </w:r>
                              <w:r w:rsidRPr="00BC4933">
                                <w:rPr>
                                  <w:i/>
                                </w:rPr>
                                <w:t>U</w:t>
                              </w:r>
                              <w:r w:rsidRPr="0044242B">
                                <w:rPr>
                                  <w:iCs/>
                                  <w:vertAlign w:val="subscript"/>
                                </w:rPr>
                                <w:t>AB</w:t>
                              </w:r>
                            </w:p>
                          </w:txbxContent>
                        </v:textbox>
                      </v:shape>
                      <v:shape id="Text Box 46" o:spid="_x0000_s1163" type="#_x0000_t202" style="position:absolute;left:6611;top:8486;width:623;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" filled="f" stroked="f">
                        <v:textbox style="mso-fit-shape-to-text:t" inset="1mm,0,1mm,0">
                          <w:txbxContent>
                            <w:p w14:paraId="454CE040" w14:textId="77777777" w:rsidR="00F21788" w:rsidRPr="006442EB" w:rsidRDefault="00F21788" w:rsidP="00F21788">
                              <w:pPr>
                                <w:rPr>
                                  <w:i/>
                                </w:rPr>
                              </w:pPr>
                              <w:r w:rsidRPr="00BC4933">
                                <w:t>1</w:t>
                              </w:r>
                              <w:r w:rsidRPr="0044242B">
                                <w:rPr>
                                  <w:iCs/>
                                </w:rPr>
                                <w:t>/</w:t>
                              </w:r>
                              <w:r w:rsidRPr="00BC4933">
                                <w:rPr>
                                  <w:i/>
                                </w:rPr>
                                <w:t>U</w:t>
                              </w:r>
                              <w:r w:rsidRPr="00784111">
                                <w:rPr>
                                  <w:iCs/>
                                  <w:vertAlign w:val="subscript"/>
                                </w:rPr>
                                <w:t>AB</w:t>
                              </w:r>
                            </w:p>
                          </w:txbxContent>
                        </v:textbox>
                      </v:shape>
                      <v:shape id="Text Box 46" o:spid="_x0000_s1164" type="#_x0000_t202" style="position:absolute;left:8489;top:8469;width:623;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" filled="f" stroked="f">
                        <v:textbox style="mso-fit-shape-to-text:t" inset="1mm,0,1mm,0">
                          <w:txbxContent>
                            <w:p w14:paraId="3143C806" w14:textId="77777777" w:rsidR="00F21788" w:rsidRPr="006442EB" w:rsidRDefault="00F21788" w:rsidP="00F21788">
                              <w:pPr>
                                <w:rPr>
                                  <w:i/>
                                </w:rPr>
                              </w:pPr>
                              <w:r w:rsidRPr="00BC4933">
                                <w:t>1</w:t>
                              </w:r>
                              <w:r w:rsidRPr="0044242B">
                                <w:rPr>
                                  <w:iCs/>
                                </w:rPr>
                                <w:t>/</w:t>
                              </w:r>
                              <w:r w:rsidRPr="00BC4933">
                                <w:rPr>
                                  <w:i/>
                                </w:rPr>
                                <w:t>U</w:t>
                              </w:r>
                              <w:r w:rsidRPr="0044242B">
                                <w:rPr>
                                  <w:iCs/>
                                  <w:vertAlign w:val="subscript"/>
                                </w:rPr>
                                <w:t>AB</w:t>
                              </w:r>
                            </w:p>
                          </w:txbxContent>
                        </v:textbox>
                      </v:shape>
                      <v:shape id="Text Box 47" o:spid="_x0000_s1165" type="#_x0000_t202" style="position:absolute;left:5825;top:9760;width:417;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" filled="f" stroked="f">
                        <v:textbox style="mso-fit-shape-to-text:t" inset="1mm,0,1mm,0">
                          <w:txbxContent>
                            <w:p w14:paraId="105D60AE" w14:textId="77777777" w:rsidR="00F21788" w:rsidRPr="006442EB" w:rsidRDefault="00F21788" w:rsidP="00F21788">
                              <w:pPr>
                                <w:rPr>
                                  <w:i/>
                                </w:rPr>
                              </w:pPr>
                              <w:r w:rsidRPr="0044242B">
                                <w:t>1/</w:t>
                              </w:r>
                              <w:r>
                                <w:rPr>
                                  <w:rFonts w:hint="eastAsia"/>
                                  <w:i/>
                                </w:rPr>
                                <w:t>C</w:t>
                              </w:r>
                            </w:p>
                          </w:txbxContent>
                        </v:textbox>
                      </v:shape>
                      <v:shape id="Text Box 47" o:spid="_x0000_s1166" type="#_x0000_t202" style="position:absolute;left:7709;top:9760;width:417;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" filled="f" stroked="f">
                        <v:textbox style="mso-fit-shape-to-text:t" inset="1mm,0,1mm,0">
                          <w:txbxContent>
                            <w:p w14:paraId="6952A629" w14:textId="77777777" w:rsidR="00F21788" w:rsidRPr="006442EB" w:rsidRDefault="00F21788" w:rsidP="00F21788">
                              <w:pPr>
                                <w:rPr>
                                  <w:i/>
                                </w:rPr>
                              </w:pPr>
                              <w:r w:rsidRPr="00BC4933">
                                <w:t>1</w:t>
                              </w:r>
                              <w:r w:rsidRPr="0044242B">
                                <w:rPr>
                                  <w:iCs/>
                                </w:rPr>
                                <w:t>/</w:t>
                              </w:r>
                              <w:r>
                                <w:rPr>
                                  <w:rFonts w:hint="eastAsia"/>
                                  <w:i/>
                                </w:rPr>
                                <w:t>C</w:t>
                              </w:r>
                            </w:p>
                          </w:txbxContent>
                        </v:textbox>
                      </v:shape>
                      <v:shape id="Text Box 47" o:spid="_x0000_s1167" type="#_x0000_t202" style="position:absolute;left:9578;top:9760;width:417;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" filled="f" stroked="f">
                        <v:textbox style="mso-fit-shape-to-text:t" inset="1mm,0,1mm,0">
                          <w:txbxContent>
                            <w:p w14:paraId="22BD6084" w14:textId="77777777" w:rsidR="00F21788" w:rsidRPr="006442EB" w:rsidRDefault="00F21788" w:rsidP="00F21788">
                              <w:pPr>
                                <w:rPr>
                                  <w:i/>
                                </w:rPr>
                              </w:pPr>
                              <w:r w:rsidRPr="00BC4933">
                                <w:t>1</w:t>
                              </w:r>
                              <w:r w:rsidRPr="0044242B">
                                <w:rPr>
                                  <w:iCs/>
                                </w:rPr>
                                <w:t>/</w:t>
                              </w:r>
                              <w:r>
                                <w:rPr>
                                  <w:rFonts w:hint="eastAsia"/>
                                  <w:i/>
                                </w:rPr>
                                <w:t>C</w:t>
                              </w:r>
                            </w:p>
                          </w:txbxContent>
                        </v:textbox>
                      </v:shape>
                    </v:group>
                    <v:group id="Group 51" o:spid="_x0000_s1168" style="position:absolute;left:2582;top:9524;width:2666;height:1172" coordorigin="2947,9201" coordsize="2666,1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">
                      <v:shape id="Text Box 56" o:spid="_x0000_s1169" type="#_x0000_t202" style="position:absolute;left:4596;top:9604;width:219;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" filled="f" stroked="f">
                        <v:textbox style="mso-fit-shape-to-text:t" inset="1mm,0,1mm,0">
                          <w:txbxContent>
                            <w:p w14:paraId="562C77D3" w14:textId="77777777" w:rsidR="00F21788" w:rsidRDefault="00F21788" w:rsidP="00F21788">
                              <w:r>
                                <w:rPr>
                                  <w:rFonts w:hint="eastAsia"/>
                                </w:rPr>
                                <w:t>0</w:t>
                              </w:r>
                            </w:p>
                          </w:txbxContent>
                        </v:textbox>
                      </v:shape>
                      <v:shape id="Text Box 57" o:spid="_x0000_s1170" type="#_x0000_t202" style="position:absolute;left:5359;top:10054;width:254;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" filled="f" stroked="f">
                        <v:textbox style="mso-fit-shape-to-text:t" inset="1mm,0,1mm,0">
                          <w:txbxContent>
                            <w:p w14:paraId="02FDCB9F" w14:textId="77777777" w:rsidR="00F21788" w:rsidRDefault="00F21788" w:rsidP="00F21788">
                              <w:r>
                                <w:rPr>
                                  <w:rFonts w:hint="eastAsia"/>
                                </w:rPr>
                                <w:t>B</w:t>
                              </w:r>
                            </w:p>
                          </w:txbxContent>
                        </v:textbox>
                      </v:shape>
                      <v:line id="Line 58" o:spid="_x0000_s1171" style="position:absolute;visibility:visible;mso-wrap-style:square" from="2947,9201" to="3936,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" strokeweight="1pt"/>
                    </v:group>
                    <v:group id="Group 59" o:spid="_x0000_s1172" style="position:absolute;left:7959;top:9267;width:1116;height:1429" coordorigin="8382,9047" coordsize="1116,1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">
                      <v:shape id="Text Box 64" o:spid="_x0000_s1173" type="#_x0000_t202" style="position:absolute;left:8382;top:9707;width:219;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" filled="f" stroked="f">
                        <v:textbox style="mso-fit-shape-to-text:t" inset="1mm,0,1mm,0">
                          <w:txbxContent>
                            <w:p w14:paraId="5D7950CD" w14:textId="77777777" w:rsidR="00F21788" w:rsidRDefault="00F21788" w:rsidP="00F21788">
                              <w:r>
                                <w:rPr>
                                  <w:rFonts w:hint="eastAsia"/>
                                </w:rPr>
                                <w:t>0</w:t>
                              </w:r>
                            </w:p>
                          </w:txbxContent>
                        </v:textbox>
                      </v:shape>
                      <v:shape id="Text Box 65" o:spid="_x0000_s1174" type="#_x0000_t202" style="position:absolute;left:9153;top:10157;width:265;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" filled="f" stroked="f">
                        <v:textbox style="mso-fit-shape-to-text:t" inset="1mm,0,1mm,0">
                          <w:txbxContent>
                            <w:p w14:paraId="121DB19A" w14:textId="77777777" w:rsidR="00F21788" w:rsidRDefault="00F21788" w:rsidP="00F21788">
                              <w:r>
                                <w:rPr>
                                  <w:rFonts w:hint="eastAsia"/>
                                </w:rPr>
                                <w:t>D</w:t>
                              </w:r>
                            </w:p>
                          </w:txbxContent>
                        </v:textbox>
                      </v:shape>
                      <v:line id="Line 66" o:spid="_x0000_s1175" style="position:absolute;flip:y;visibility:visible;mso-wrap-style:square" from="8609,9047" to="9498,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" strokeweight="1pt"/>
                    </v:group>
                    <v:group id="Group 67" o:spid="_x0000_s1176" style="position:absolute;left:6098;top:9927;width:1018;height:769" coordorigin="6609,9593" coordsize="1018,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">
                      <v:shape id="Text Box 72" o:spid="_x0000_s1177" type="#_x0000_t202" style="position:absolute;left:6609;top:9593;width:219;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" filled="f" stroked="f">
                        <v:textbox style="mso-fit-shape-to-text:t" inset="1mm,0,1mm,0">
                          <w:txbxContent>
                            <w:p w14:paraId="1833255C" w14:textId="77777777" w:rsidR="00F21788" w:rsidRDefault="00F21788" w:rsidP="00F21788">
                              <w:r>
                                <w:rPr>
                                  <w:rFonts w:hint="eastAsia"/>
                                </w:rPr>
                                <w:t>0</w:t>
                              </w:r>
                            </w:p>
                          </w:txbxContent>
                        </v:textbox>
                      </v:shape>
                      <v:shape id="Text Box 73" o:spid="_x0000_s1178" type="#_x0000_t202" style="position:absolute;left:7373;top:10043;width:254;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" filled="f" stroked="f">
                        <v:textbox style="mso-fit-shape-to-text:t" inset="1mm,0,1mm,0">
                          <w:txbxContent>
                            <w:p w14:paraId="7D2CE7AD" w14:textId="77777777" w:rsidR="00F21788" w:rsidRDefault="00F21788" w:rsidP="00F21788">
                              <w:r>
                                <w:rPr>
                                  <w:rFonts w:hint="eastAsia"/>
                                </w:rPr>
                                <w:t>C</w:t>
                              </w:r>
                            </w:p>
                          </w:txbxContent>
                        </v:textbox>
                      </v:shape>
                    </v:group>
                  </v:group>
                  <v:shape id="任意多边形: 形状 295" o:spid="_x0000_s1179" style="position:absolute;left:723;top:696;width:8551;height:7075;visibility:visible;mso-wrap-style:non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" path="m,l,424543r354563,e" filled="f" strokecolor="black [3213]" strokeweight=".5pt">
                    <v:stroke startarrow="block" startarrowwidth="narrow" endarrow="block" endarrowwidth="narrow" joinstyle="miter"/>
                    <v:path arrowok="t" o:connecttype="custom" o:connectlocs="0,0;0,707467;855165,707467" o:connectangles="0,0,0"/>
                  </v:shape>
                  <v:shape id="任意多边形: 形状 295" o:spid="_x0000_s1180" style="position:absolute;left:12581;top:697;width:8552;height:7075;visibility:visible;mso-wrap-style:non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" path="m,l,424543r354563,e" filled="f" strokecolor="black [3213]" strokeweight=".5pt">
                    <v:stroke startarrow="block" startarrowwidth="narrow" endarrow="block" endarrowwidth="narrow" joinstyle="miter"/>
                    <v:path arrowok="t" o:connecttype="custom" o:connectlocs="0,0;0,707467;855165,707467" o:connectangles="0,0,0"/>
                  </v:shape>
                  <v:shape id="任意多边形: 形状 295" o:spid="_x0000_s1181" style="position:absolute;left:24446;top:697;width:8552;height:7075;visibility:visible;mso-wrap-style:non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" path="m,l,424543r354563,e" filled="f" strokecolor="black [3213]" strokeweight=".5pt">
                    <v:stroke startarrow="block" startarrowwidth="narrow" endarrow="block" endarrowwidth="narrow" joinstyle="miter"/>
                    <v:path arrowok="t" o:connecttype="custom" o:connectlocs="0,0;0,707467;855165,707467" o:connectangles="0,0,0"/>
                  </v:shape>
                  <v:shape id="任意多边形: 形状 295" o:spid="_x0000_s1182" style="position:absolute;left:36302;top:697;width:8552;height:7075;visibility:visible;mso-wrap-style:non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" path="m,l,424543r354563,e" filled="f" strokecolor="black [3213]" strokeweight=".5pt">
                    <v:stroke startarrow="block" startarrowwidth="narrow" endarrow="block" endarrowwidth="narrow" joinstyle="miter"/>
                    <v:path arrowok="t" o:connecttype="custom" o:connectlocs="0,0;0,707467;855165,707467" o:connectangles="0,0,0"/>
                  </v:shape>
                </v:group>
                <v:shape id="任意多边形: 形状 402" o:spid="_x0000_s1183" style="position:absolute;left:13026;top:3591;width:6673;height:3327;visibility:visible;mso-wrap-style:square;v-text-anchor:middle" coordsize="667317,332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" path="m,c119326,219844,363166,319067,667317,332686e" filled="f" strokecolor="black [3213]" strokeweight="1pt">
                  <v:stroke joinstyle="miter"/>
                  <v:path arrowok="t" o:connecttype="custom" o:connectlocs="0,0;667317,332686" o:connectangles="0,0"/>
                </v:shape>
                <v:shape id="任意多边形: 形状 402" o:spid="_x0000_s1184" style="position:absolute;left:24936;top:2682;width:5569;height:5118;flip:x;visibility:visible;mso-wrap-style:square;v-text-anchor:middle" coordsize="667317,332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" path="m,c364623,65365,528790,150968,667317,332686e" filled="f" strokecolor="black [3213]" strokeweight="1pt">
                  <v:stroke joinstyle="miter"/>
                  <v:path arrowok="t" o:connecttype="custom" o:connectlocs="0,0;556992,511779" o:connectangles="0,0"/>
                </v:shape>
                <w10:anchorlock/>
              </v:group>
            </w:pict>
          </mc:Fallback>
        </mc:AlternateContent>
      </w:r>
    </w:p>
    <w:p w14:paraId="41A3DF8F" w14:textId="1074341A" w:rsidR="009542BA" w:rsidRPr="00304A29" w:rsidRDefault="009542BA" w:rsidP="009542BA">
      <w:pPr>
        <w:rPr>
          <w:color w:val="000000" w:themeColor="text1"/>
        </w:rPr>
      </w:pPr>
      <w:r w:rsidRPr="00304A29">
        <w:rPr>
          <w:rFonts w:hint="eastAsia"/>
          <w:color w:val="000000" w:themeColor="text1"/>
        </w:rPr>
        <w:lastRenderedPageBreak/>
        <w:t>（</w:t>
      </w:r>
      <w:r w:rsidRPr="00304A29">
        <w:rPr>
          <w:color w:val="000000" w:themeColor="text1"/>
        </w:rPr>
        <w:t>2</w:t>
      </w:r>
      <w:r w:rsidRPr="00304A29">
        <w:rPr>
          <w:rFonts w:hint="eastAsia"/>
          <w:color w:val="000000" w:themeColor="text1"/>
        </w:rPr>
        <w:t>）控制系统启动喷泉和灯光秀时，湿度传感器电阻</w:t>
      </w:r>
      <w:r w:rsidRPr="00304A29">
        <w:rPr>
          <w:rFonts w:hint="eastAsia"/>
          <w:i/>
          <w:color w:val="000000" w:themeColor="text1"/>
        </w:rPr>
        <w:t>R</w:t>
      </w:r>
      <w:r w:rsidRPr="00304A29">
        <w:rPr>
          <w:rFonts w:hint="eastAsia"/>
          <w:color w:val="000000" w:themeColor="text1"/>
          <w:vertAlign w:val="subscript"/>
        </w:rPr>
        <w:t>s</w:t>
      </w:r>
      <w:r w:rsidRPr="00304A29">
        <w:rPr>
          <w:rFonts w:hint="eastAsia"/>
          <w:color w:val="000000" w:themeColor="text1"/>
        </w:rPr>
        <w:t>不会大于</w:t>
      </w:r>
      <w:r w:rsidRPr="00304A29">
        <w:rPr>
          <w:rFonts w:hint="eastAsia"/>
          <w:color w:val="000000" w:themeColor="text1"/>
        </w:rPr>
        <w:t>_</w:t>
      </w:r>
      <w:r w:rsidRPr="00304A29">
        <w:rPr>
          <w:color w:val="000000" w:themeColor="text1"/>
        </w:rPr>
        <w:t>_______Ω</w:t>
      </w:r>
      <w:r w:rsidRPr="00304A29">
        <w:rPr>
          <w:rFonts w:hint="eastAsia"/>
          <w:color w:val="000000" w:themeColor="text1"/>
        </w:rPr>
        <w:t>（保留一位小数）。</w:t>
      </w:r>
    </w:p>
    <w:p w14:paraId="46C456ED" w14:textId="77777777"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3</w:t>
      </w:r>
      <w:r w:rsidRPr="00304A29">
        <w:rPr>
          <w:rFonts w:hint="eastAsia"/>
          <w:color w:val="000000" w:themeColor="text1"/>
        </w:rPr>
        <w:t>）有一喷泉，与地面齐平的出水口面积为</w:t>
      </w:r>
      <w:r w:rsidRPr="00304A29">
        <w:rPr>
          <w:i/>
          <w:color w:val="000000" w:themeColor="text1"/>
        </w:rPr>
        <w:t>S</w:t>
      </w:r>
      <w:r w:rsidRPr="00304A29">
        <w:rPr>
          <w:rFonts w:hint="eastAsia"/>
          <w:color w:val="000000" w:themeColor="text1"/>
        </w:rPr>
        <w:t>，若水以速率</w:t>
      </w:r>
      <w:r w:rsidRPr="00304A29">
        <w:rPr>
          <w:rFonts w:ascii="Book Antiqua" w:hAnsi="Book Antiqua"/>
          <w:i/>
          <w:color w:val="000000" w:themeColor="text1"/>
        </w:rPr>
        <w:t>v</w:t>
      </w:r>
      <w:r w:rsidRPr="00304A29">
        <w:rPr>
          <w:color w:val="000000" w:themeColor="text1"/>
          <w:vertAlign w:val="subscript"/>
        </w:rPr>
        <w:t>0</w:t>
      </w:r>
      <w:r w:rsidRPr="00304A29">
        <w:rPr>
          <w:rFonts w:hint="eastAsia"/>
          <w:color w:val="000000" w:themeColor="text1"/>
        </w:rPr>
        <w:t>从出水口竖直向上喷出，已知水的密度为</w:t>
      </w:r>
      <w:r w:rsidRPr="00304A29">
        <w:rPr>
          <w:i/>
          <w:color w:val="000000" w:themeColor="text1"/>
        </w:rPr>
        <w:t>ρ</w:t>
      </w:r>
      <w:r w:rsidRPr="00304A29">
        <w:rPr>
          <w:rFonts w:hint="eastAsia"/>
          <w:color w:val="000000" w:themeColor="text1"/>
        </w:rPr>
        <w:t>，</w:t>
      </w:r>
      <w:r w:rsidRPr="00304A29">
        <w:rPr>
          <w:rFonts w:hint="eastAsia"/>
          <w:color w:val="000000" w:themeColor="text1"/>
          <w:szCs w:val="21"/>
        </w:rPr>
        <w:t>重力加速度为</w:t>
      </w:r>
      <w:r w:rsidRPr="00304A29">
        <w:rPr>
          <w:rFonts w:hint="eastAsia"/>
          <w:i/>
          <w:color w:val="000000" w:themeColor="text1"/>
          <w:szCs w:val="21"/>
        </w:rPr>
        <w:t>g</w:t>
      </w:r>
      <w:r w:rsidRPr="00304A29">
        <w:rPr>
          <w:rFonts w:hint="eastAsia"/>
          <w:color w:val="000000" w:themeColor="text1"/>
        </w:rPr>
        <w:t>，则该喷泉单位时间内输出的动能为</w:t>
      </w:r>
      <w:r w:rsidRPr="00304A29">
        <w:rPr>
          <w:color w:val="000000" w:themeColor="text1"/>
        </w:rPr>
        <w:t>________</w:t>
      </w:r>
      <w:r w:rsidRPr="00304A29">
        <w:rPr>
          <w:rFonts w:hint="eastAsia"/>
          <w:color w:val="000000" w:themeColor="text1"/>
        </w:rPr>
        <w:t>，持续喷出的水在空中占有的体积为</w:t>
      </w:r>
      <w:r w:rsidRPr="00304A29">
        <w:rPr>
          <w:color w:val="000000" w:themeColor="text1"/>
        </w:rPr>
        <w:t>________</w:t>
      </w:r>
      <w:r w:rsidRPr="00304A29">
        <w:rPr>
          <w:rFonts w:hint="eastAsia"/>
          <w:color w:val="000000" w:themeColor="text1"/>
        </w:rPr>
        <w:t>。</w:t>
      </w:r>
    </w:p>
    <w:p w14:paraId="7D44B601" w14:textId="77777777" w:rsidR="004516BC" w:rsidRPr="00304A29" w:rsidRDefault="004516BC" w:rsidP="009542BA">
      <w:pPr>
        <w:rPr>
          <w:color w:val="000000" w:themeColor="text1"/>
        </w:rPr>
      </w:pPr>
    </w:p>
    <w:p w14:paraId="67EACFB0" w14:textId="37A2EDBC" w:rsidR="004516BC" w:rsidRPr="00304A29" w:rsidRDefault="004516BC" w:rsidP="009542BA">
      <w:pPr>
        <w:rPr>
          <w:color w:val="000000" w:themeColor="text1"/>
        </w:rPr>
      </w:pPr>
    </w:p>
    <w:p w14:paraId="7547A41A" w14:textId="21C2BECF" w:rsidR="009542BA" w:rsidRPr="00304A29" w:rsidRDefault="009542BA" w:rsidP="009542BA">
      <w:pPr>
        <w:rPr>
          <w:color w:val="000000" w:themeColor="text1"/>
        </w:rPr>
      </w:pPr>
    </w:p>
    <w:p w14:paraId="586F69C3" w14:textId="57EAA610"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t>五、电容器与电感器（</w:t>
      </w:r>
      <w:r w:rsidRPr="00304A29">
        <w:rPr>
          <w:color w:val="000000" w:themeColor="text1"/>
          <w:shd w:val="clear" w:color="auto" w:fill="FFFFFF"/>
          <w:lang w:bidi="ar"/>
        </w:rPr>
        <w:t>20</w:t>
      </w:r>
      <w:r w:rsidRPr="00304A29">
        <w:rPr>
          <w:rFonts w:hint="eastAsia"/>
          <w:color w:val="000000" w:themeColor="text1"/>
          <w:shd w:val="clear" w:color="auto" w:fill="FFFFFF"/>
          <w:lang w:bidi="ar"/>
        </w:rPr>
        <w:t>分）</w:t>
      </w:r>
    </w:p>
    <w:p w14:paraId="45394278" w14:textId="78163495" w:rsidR="009542BA" w:rsidRPr="00304A29" w:rsidRDefault="009542BA" w:rsidP="00AC03B4">
      <w:pPr>
        <w:pStyle w:val="af5"/>
        <w:rPr>
          <w:color w:val="000000" w:themeColor="text1"/>
        </w:rPr>
      </w:pPr>
      <w:r w:rsidRPr="00304A29">
        <w:rPr>
          <w:rFonts w:hint="eastAsia"/>
          <w:color w:val="000000" w:themeColor="text1"/>
        </w:rPr>
        <w:t>电容器和电感器是二个重要的电学元件，电容器由两个彼此绝缘又相距很近的导体构成，电感器一般由带铁芯的线圈</w:t>
      </w:r>
      <w:commentRangeStart w:id="5"/>
      <w:r w:rsidRPr="00304A29">
        <w:rPr>
          <w:rFonts w:hint="eastAsia"/>
          <w:color w:val="000000" w:themeColor="text1"/>
        </w:rPr>
        <w:t>构成</w:t>
      </w:r>
      <w:commentRangeEnd w:id="5"/>
      <w:r w:rsidR="00572EE4" w:rsidRPr="00304A29">
        <w:rPr>
          <w:rStyle w:val="ae"/>
          <w:rFonts w:hint="eastAsia"/>
          <w:color w:val="000000" w:themeColor="text1"/>
          <w:szCs w:val="24"/>
        </w:rPr>
        <w:commentReference w:id="5"/>
      </w:r>
      <w:r w:rsidRPr="00304A29">
        <w:rPr>
          <w:rFonts w:hint="eastAsia"/>
          <w:color w:val="000000" w:themeColor="text1"/>
        </w:rPr>
        <w:t>。</w:t>
      </w:r>
    </w:p>
    <w:p w14:paraId="329E512A" w14:textId="55AC462A" w:rsidR="009542BA" w:rsidRPr="00304A29" w:rsidRDefault="009542BA" w:rsidP="009542BA">
      <w:pPr>
        <w:rPr>
          <w:color w:val="000000" w:themeColor="text1"/>
          <w:kern w:val="0"/>
        </w:rPr>
      </w:pPr>
    </w:p>
    <w:p w14:paraId="40B7CD43" w14:textId="06EC381C" w:rsidR="009542BA" w:rsidRPr="00304A29" w:rsidRDefault="00AC03B4" w:rsidP="009542BA">
      <w:pPr>
        <w:rPr>
          <w:color w:val="000000" w:themeColor="text1"/>
          <w:kern w:val="0"/>
        </w:rPr>
      </w:pPr>
      <w:r>
        <w:rPr>
          <w:noProof/>
        </w:rPr>
        <mc:AlternateContent>
          <mc:Choice Requires="wpg">
            <w:drawing>
              <wp:anchor distT="0" distB="0" distL="114300" distR="114300" simplePos="0" relativeHeight="251703296" behindDoc="0" locked="0" layoutInCell="1" allowOverlap="1" wp14:anchorId="4DD2A751" wp14:editId="39423C5A">
                <wp:simplePos x="0" y="0"/>
                <wp:positionH relativeFrom="column">
                  <wp:posOffset>2334895</wp:posOffset>
                </wp:positionH>
                <wp:positionV relativeFrom="paragraph">
                  <wp:posOffset>13335</wp:posOffset>
                </wp:positionV>
                <wp:extent cx="2948940" cy="1778635"/>
                <wp:effectExtent l="0" t="0" r="60960" b="12065"/>
                <wp:wrapSquare wrapText="bothSides"/>
                <wp:docPr id="2120017425" name="组合 407"/>
                <wp:cNvGraphicFramePr/>
                <a:graphic xmlns:a="http://schemas.openxmlformats.org/drawingml/2006/main">
                  <a:graphicData uri="http://schemas.microsoft.com/office/word/2010/wordprocessingGroup">
                    <wpg:wgp>
                      <wpg:cNvGrpSpPr/>
                      <wpg:grpSpPr>
                        <a:xfrm>
                          <a:off x="0" y="0"/>
                          <a:ext cx="2948940" cy="1778635"/>
                          <a:chOff x="0" y="-142157"/>
                          <a:chExt cx="2948940" cy="1782659"/>
                        </a:xfrm>
                      </wpg:grpSpPr>
                      <wpg:grpSp>
                        <wpg:cNvPr id="708739832" name="组合 406"/>
                        <wpg:cNvGrpSpPr/>
                        <wpg:grpSpPr>
                          <a:xfrm>
                            <a:off x="0" y="-142157"/>
                            <a:ext cx="2948940" cy="1782659"/>
                            <a:chOff x="-34316" y="-28859"/>
                            <a:chExt cx="2949601" cy="1783256"/>
                          </a:xfrm>
                        </wpg:grpSpPr>
                        <wpg:grpSp>
                          <wpg:cNvPr id="310330908" name="组合 305"/>
                          <wpg:cNvGrpSpPr/>
                          <wpg:grpSpPr>
                            <a:xfrm>
                              <a:off x="115876" y="143584"/>
                              <a:ext cx="1085235" cy="1351811"/>
                              <a:chOff x="-103795" y="0"/>
                              <a:chExt cx="1085611" cy="1352225"/>
                            </a:xfrm>
                          </wpg:grpSpPr>
                          <wpg:grpSp>
                            <wpg:cNvPr id="637154947" name="组合 302"/>
                            <wpg:cNvGrpSpPr/>
                            <wpg:grpSpPr>
                              <a:xfrm>
                                <a:off x="0" y="0"/>
                                <a:ext cx="898287" cy="1329304"/>
                                <a:chOff x="0" y="0"/>
                                <a:chExt cx="898287" cy="1329304"/>
                              </a:xfrm>
                            </wpg:grpSpPr>
                            <wps:wsp>
                              <wps:cNvPr id="1302088273" name="任意多边形: 形状 300"/>
                              <wps:cNvSpPr/>
                              <wps:spPr>
                                <a:xfrm>
                                  <a:off x="0" y="4029"/>
                                  <a:ext cx="390735" cy="612285"/>
                                </a:xfrm>
                                <a:custGeom>
                                  <a:avLst/>
                                  <a:gdLst>
                                    <a:gd name="csX0" fmla="*/ 390735 w 390735"/>
                                    <a:gd name="csY0" fmla="*/ 72507 h 612285"/>
                                    <a:gd name="csX1" fmla="*/ 390735 w 390735"/>
                                    <a:gd name="csY1" fmla="*/ 0 h 612285"/>
                                    <a:gd name="csX2" fmla="*/ 0 w 390735"/>
                                    <a:gd name="csY2" fmla="*/ 0 h 612285"/>
                                    <a:gd name="csX3" fmla="*/ 0 w 390735"/>
                                    <a:gd name="csY3" fmla="*/ 612285 h 612285"/>
                                    <a:gd name="csX0" fmla="*/ 390735 w 390735"/>
                                    <a:gd name="csY0" fmla="*/ 76817 h 612285"/>
                                    <a:gd name="csX1" fmla="*/ 390735 w 390735"/>
                                    <a:gd name="csY1" fmla="*/ 0 h 612285"/>
                                    <a:gd name="csX2" fmla="*/ 0 w 390735"/>
                                    <a:gd name="csY2" fmla="*/ 0 h 612285"/>
                                    <a:gd name="csX3" fmla="*/ 0 w 390735"/>
                                    <a:gd name="csY3" fmla="*/ 612285 h 612285"/>
                                    <a:gd name="csX0" fmla="*/ 390735 w 390735"/>
                                    <a:gd name="csY0" fmla="*/ 85438 h 612285"/>
                                    <a:gd name="csX1" fmla="*/ 390735 w 390735"/>
                                    <a:gd name="csY1" fmla="*/ 0 h 612285"/>
                                    <a:gd name="csX2" fmla="*/ 0 w 390735"/>
                                    <a:gd name="csY2" fmla="*/ 0 h 612285"/>
                                    <a:gd name="csX3" fmla="*/ 0 w 390735"/>
                                    <a:gd name="csY3" fmla="*/ 612285 h 612285"/>
                                  </a:gdLst>
                                  <a:ahLst/>
                                  <a:cxnLst>
                                    <a:cxn ang="0">
                                      <a:pos x="csX0" y="csY0"/>
                                    </a:cxn>
                                    <a:cxn ang="0">
                                      <a:pos x="csX1" y="csY1"/>
                                    </a:cxn>
                                    <a:cxn ang="0">
                                      <a:pos x="csX2" y="csY2"/>
                                    </a:cxn>
                                    <a:cxn ang="0">
                                      <a:pos x="csX3" y="csY3"/>
                                    </a:cxn>
                                  </a:cxnLst>
                                  <a:rect l="l" t="t" r="r" b="b"/>
                                  <a:pathLst>
                                    <a:path w="390735" h="612285">
                                      <a:moveTo>
                                        <a:pt x="390735" y="85438"/>
                                      </a:moveTo>
                                      <a:lnTo>
                                        <a:pt x="390735" y="0"/>
                                      </a:lnTo>
                                      <a:lnTo>
                                        <a:pt x="0" y="0"/>
                                      </a:lnTo>
                                      <a:lnTo>
                                        <a:pt x="0" y="61228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1217570" name="任意多边形: 形状 301"/>
                              <wps:cNvSpPr/>
                              <wps:spPr>
                                <a:xfrm>
                                  <a:off x="0" y="0"/>
                                  <a:ext cx="898287" cy="1329304"/>
                                </a:xfrm>
                                <a:custGeom>
                                  <a:avLst/>
                                  <a:gdLst>
                                    <a:gd name="csX0" fmla="*/ 0 w 898287"/>
                                    <a:gd name="csY0" fmla="*/ 660624 h 1329304"/>
                                    <a:gd name="csX1" fmla="*/ 0 w 898287"/>
                                    <a:gd name="csY1" fmla="*/ 1329304 h 1329304"/>
                                    <a:gd name="csX2" fmla="*/ 898287 w 898287"/>
                                    <a:gd name="csY2" fmla="*/ 1329304 h 1329304"/>
                                    <a:gd name="csX3" fmla="*/ 898287 w 898287"/>
                                    <a:gd name="csY3" fmla="*/ 0 h 1329304"/>
                                    <a:gd name="csX4" fmla="*/ 547834 w 898287"/>
                                    <a:gd name="csY4" fmla="*/ 0 h 1329304"/>
                                    <a:gd name="csX5" fmla="*/ 547834 w 898287"/>
                                    <a:gd name="csY5" fmla="*/ 88621 h 1329304"/>
                                  </a:gdLst>
                                  <a:ahLst/>
                                  <a:cxnLst>
                                    <a:cxn ang="0">
                                      <a:pos x="csX0" y="csY0"/>
                                    </a:cxn>
                                    <a:cxn ang="0">
                                      <a:pos x="csX1" y="csY1"/>
                                    </a:cxn>
                                    <a:cxn ang="0">
                                      <a:pos x="csX2" y="csY2"/>
                                    </a:cxn>
                                    <a:cxn ang="0">
                                      <a:pos x="csX3" y="csY3"/>
                                    </a:cxn>
                                    <a:cxn ang="0">
                                      <a:pos x="csX4" y="csY4"/>
                                    </a:cxn>
                                    <a:cxn ang="0">
                                      <a:pos x="csX5" y="csY5"/>
                                    </a:cxn>
                                  </a:cxnLst>
                                  <a:rect l="l" t="t" r="r" b="b"/>
                                  <a:pathLst>
                                    <a:path w="898287" h="1329304">
                                      <a:moveTo>
                                        <a:pt x="0" y="660624"/>
                                      </a:moveTo>
                                      <a:lnTo>
                                        <a:pt x="0" y="1329304"/>
                                      </a:lnTo>
                                      <a:lnTo>
                                        <a:pt x="898287" y="1329304"/>
                                      </a:lnTo>
                                      <a:lnTo>
                                        <a:pt x="898287" y="0"/>
                                      </a:lnTo>
                                      <a:lnTo>
                                        <a:pt x="547834" y="0"/>
                                      </a:lnTo>
                                      <a:lnTo>
                                        <a:pt x="547834" y="88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9788449" name="椭圆 303"/>
                            <wps:cNvSpPr/>
                            <wps:spPr>
                              <a:xfrm>
                                <a:off x="-93810" y="197345"/>
                                <a:ext cx="189366" cy="189362"/>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91860" name="直接连接符 304"/>
                            <wps:cNvCnPr/>
                            <wps:spPr>
                              <a:xfrm>
                                <a:off x="-99418" y="616319"/>
                                <a:ext cx="20083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2729686" name="椭圆 303"/>
                            <wps:cNvSpPr/>
                            <wps:spPr>
                              <a:xfrm>
                                <a:off x="447295" y="189231"/>
                                <a:ext cx="45719" cy="457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722354" name="直接连接符 304"/>
                            <wps:cNvCnPr/>
                            <wps:spPr>
                              <a:xfrm>
                                <a:off x="-56167" y="662011"/>
                                <a:ext cx="11367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510113" name="直接连接符 304"/>
                            <wps:cNvCnPr/>
                            <wps:spPr>
                              <a:xfrm>
                                <a:off x="389821" y="595867"/>
                                <a:ext cx="1501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4108028" name="直接连接符 304"/>
                            <wps:cNvCnPr/>
                            <wps:spPr>
                              <a:xfrm>
                                <a:off x="469581" y="232646"/>
                                <a:ext cx="0" cy="3675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8434873" name="椭圆 303"/>
                            <wps:cNvSpPr/>
                            <wps:spPr>
                              <a:xfrm>
                                <a:off x="816563" y="209178"/>
                                <a:ext cx="165253" cy="165236"/>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8102526" name="直接连接符 304"/>
                            <wps:cNvCnPr/>
                            <wps:spPr>
                              <a:xfrm>
                                <a:off x="390579" y="664520"/>
                                <a:ext cx="1501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0699739" name="直接连接符 304"/>
                            <wps:cNvCnPr/>
                            <wps:spPr>
                              <a:xfrm>
                                <a:off x="465244" y="673006"/>
                                <a:ext cx="0" cy="6560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2643362" name="椭圆 303"/>
                            <wps:cNvSpPr/>
                            <wps:spPr>
                              <a:xfrm>
                                <a:off x="442574" y="1306491"/>
                                <a:ext cx="45719" cy="4573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561388" name="椭圆 303"/>
                            <wps:cNvSpPr/>
                            <wps:spPr>
                              <a:xfrm>
                                <a:off x="860807" y="909938"/>
                                <a:ext cx="79716" cy="21879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147316" name="椭圆 303"/>
                            <wps:cNvSpPr/>
                            <wps:spPr>
                              <a:xfrm>
                                <a:off x="-39044" y="909938"/>
                                <a:ext cx="79716" cy="21879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0575410" name="直接连接符 304"/>
                            <wps:cNvCnPr/>
                            <wps:spPr>
                              <a:xfrm flipV="1">
                                <a:off x="-103795" y="936544"/>
                                <a:ext cx="227815" cy="164822"/>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36939699" name="直接连接符 304"/>
                            <wps:cNvCnPr/>
                            <wps:spPr>
                              <a:xfrm>
                                <a:off x="472985" y="44639"/>
                                <a:ext cx="0" cy="1459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1041576" name="组合 404"/>
                          <wpg:cNvGrpSpPr/>
                          <wpg:grpSpPr>
                            <a:xfrm>
                              <a:off x="-34316" y="-28859"/>
                              <a:ext cx="2949601" cy="1783256"/>
                              <a:chOff x="-34317" y="-28862"/>
                              <a:chExt cx="2949749" cy="1783475"/>
                            </a:xfrm>
                          </wpg:grpSpPr>
                          <wpg:grpSp>
                            <wpg:cNvPr id="164891300" name="组合 164891300"/>
                            <wpg:cNvGrpSpPr/>
                            <wpg:grpSpPr>
                              <a:xfrm>
                                <a:off x="-34317" y="-28862"/>
                                <a:ext cx="2949749" cy="1783475"/>
                                <a:chOff x="-34317" y="-28862"/>
                                <a:chExt cx="2949749" cy="1783475"/>
                              </a:xfrm>
                            </wpg:grpSpPr>
                            <wps:wsp>
                              <wps:cNvPr id="1054519675" name="Text Box 9"/>
                              <wps:cNvSpPr txBox="1">
                                <a:spLocks noChangeArrowheads="1"/>
                              </wps:cNvSpPr>
                              <wps:spPr bwMode="auto">
                                <a:xfrm>
                                  <a:off x="551114" y="1556221"/>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5972B" w14:textId="77777777" w:rsidR="009542BA" w:rsidRPr="00784111" w:rsidRDefault="009542BA" w:rsidP="009542BA">
                                    <w:pPr>
                                      <w:rPr>
                                        <w:sz w:val="18"/>
                                        <w:szCs w:val="18"/>
                                      </w:rPr>
                                    </w:pPr>
                                    <w:r w:rsidRPr="00784111">
                                      <w:rPr>
                                        <w:rFonts w:hint="eastAsia"/>
                                        <w:sz w:val="18"/>
                                        <w:szCs w:val="18"/>
                                      </w:rPr>
                                      <w:t>图甲</w:t>
                                    </w:r>
                                  </w:p>
                                </w:txbxContent>
                              </wps:txbx>
                              <wps:bodyPr rot="0" vert="horz" wrap="none" lIns="36000" tIns="0" rIns="36000" bIns="0" anchor="t" anchorCtr="0" upright="1">
                                <a:spAutoFit/>
                              </wps:bodyPr>
                            </wps:wsp>
                            <wpg:grpSp>
                              <wpg:cNvPr id="145242582" name="组合 145242582"/>
                              <wpg:cNvGrpSpPr/>
                              <wpg:grpSpPr>
                                <a:xfrm>
                                  <a:off x="-34317" y="-28862"/>
                                  <a:ext cx="2949749" cy="1783475"/>
                                  <a:chOff x="-1626897" y="-341282"/>
                                  <a:chExt cx="2949749" cy="1783475"/>
                                </a:xfrm>
                              </wpg:grpSpPr>
                              <wpg:grpSp>
                                <wpg:cNvPr id="842345287" name="组合 842345287"/>
                                <wpg:cNvGrpSpPr/>
                                <wpg:grpSpPr>
                                  <a:xfrm>
                                    <a:off x="-1626897" y="-341282"/>
                                    <a:ext cx="2949749" cy="1612695"/>
                                    <a:chOff x="-1626897" y="-341282"/>
                                    <a:chExt cx="2949749" cy="1612695"/>
                                  </a:xfrm>
                                </wpg:grpSpPr>
                                <wps:wsp>
                                  <wps:cNvPr id="556691699" name="Text Box 6"/>
                                  <wps:cNvSpPr txBox="1">
                                    <a:spLocks noChangeArrowheads="1"/>
                                  </wps:cNvSpPr>
                                  <wps:spPr bwMode="auto">
                                    <a:xfrm>
                                      <a:off x="-35762" y="969998"/>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6FFA0" w14:textId="77777777" w:rsidR="009542BA" w:rsidRPr="00784111" w:rsidRDefault="009542BA" w:rsidP="009542BA">
                                        <w:pPr>
                                          <w:rPr>
                                            <w:i/>
                                            <w:sz w:val="18"/>
                                            <w:szCs w:val="18"/>
                                          </w:rPr>
                                        </w:pPr>
                                        <w:r w:rsidRPr="00784111">
                                          <w:rPr>
                                            <w:i/>
                                            <w:sz w:val="18"/>
                                            <w:szCs w:val="18"/>
                                          </w:rPr>
                                          <w:t>O</w:t>
                                        </w:r>
                                      </w:p>
                                    </w:txbxContent>
                                  </wps:txbx>
                                  <wps:bodyPr rot="0" vert="horz" wrap="none" lIns="36000" tIns="0" rIns="36000" bIns="0" anchor="t" anchorCtr="0" upright="1">
                                    <a:spAutoFit/>
                                  </wps:bodyPr>
                                </wps:wsp>
                                <wps:wsp>
                                  <wps:cNvPr id="564709984" name="Text Box 8"/>
                                  <wps:cNvSpPr txBox="1">
                                    <a:spLocks noChangeArrowheads="1"/>
                                  </wps:cNvSpPr>
                                  <wps:spPr bwMode="auto">
                                    <a:xfrm>
                                      <a:off x="142024" y="7356"/>
                                      <a:ext cx="1101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CBCC5" w14:textId="77777777" w:rsidR="009542BA" w:rsidRPr="00784111" w:rsidRDefault="009542BA" w:rsidP="009542BA">
                                        <w:pPr>
                                          <w:rPr>
                                            <w:sz w:val="18"/>
                                            <w:szCs w:val="18"/>
                                          </w:rPr>
                                        </w:pPr>
                                        <w:r w:rsidRPr="00784111">
                                          <w:rPr>
                                            <w:rFonts w:hint="eastAsia"/>
                                            <w:i/>
                                            <w:sz w:val="18"/>
                                            <w:szCs w:val="18"/>
                                          </w:rPr>
                                          <w:t>I</w:t>
                                        </w:r>
                                      </w:p>
                                    </w:txbxContent>
                                  </wps:txbx>
                                  <wps:bodyPr rot="0" vert="horz" wrap="none" lIns="36000" tIns="0" rIns="36000" bIns="0" anchor="t" anchorCtr="0" upright="1">
                                    <a:spAutoFit/>
                                  </wps:bodyPr>
                                </wps:wsp>
                                <wps:wsp>
                                  <wps:cNvPr id="1744978617" name="Text Box 9"/>
                                  <wps:cNvSpPr txBox="1">
                                    <a:spLocks noChangeArrowheads="1"/>
                                  </wps:cNvSpPr>
                                  <wps:spPr bwMode="auto">
                                    <a:xfrm>
                                      <a:off x="1218467" y="1073293"/>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D59E9" w14:textId="77777777" w:rsidR="009542BA" w:rsidRPr="00784111" w:rsidRDefault="009542BA" w:rsidP="009542BA">
                                        <w:pPr>
                                          <w:rPr>
                                            <w:sz w:val="18"/>
                                            <w:szCs w:val="18"/>
                                          </w:rPr>
                                        </w:pPr>
                                        <w:r w:rsidRPr="00784111">
                                          <w:rPr>
                                            <w:rFonts w:hint="eastAsia"/>
                                            <w:i/>
                                            <w:sz w:val="18"/>
                                            <w:szCs w:val="18"/>
                                          </w:rPr>
                                          <w:t>t</w:t>
                                        </w:r>
                                      </w:p>
                                    </w:txbxContent>
                                  </wps:txbx>
                                  <wps:bodyPr rot="0" vert="horz" wrap="none" lIns="36000" tIns="0" rIns="36000" bIns="0" anchor="t" anchorCtr="0" upright="1">
                                    <a:spAutoFit/>
                                  </wps:bodyPr>
                                </wps:wsp>
                                <wps:wsp>
                                  <wps:cNvPr id="1367133000" name="Text Box 6"/>
                                  <wps:cNvSpPr txBox="1">
                                    <a:spLocks noChangeArrowheads="1"/>
                                  </wps:cNvSpPr>
                                  <wps:spPr bwMode="auto">
                                    <a:xfrm>
                                      <a:off x="-383443" y="21764"/>
                                      <a:ext cx="141874" cy="1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B1A27" w14:textId="1EC0299C" w:rsidR="00AC03B4" w:rsidRPr="00AC03B4" w:rsidRDefault="00AC03B4" w:rsidP="009542BA">
                                        <w:pPr>
                                          <w:rPr>
                                            <w:iCs/>
                                            <w:sz w:val="18"/>
                                            <w:szCs w:val="18"/>
                                          </w:rPr>
                                        </w:pPr>
                                        <w:r w:rsidRPr="00AC03B4">
                                          <w:rPr>
                                            <w:rFonts w:hint="eastAsia"/>
                                            <w:iCs/>
                                            <w:sz w:val="18"/>
                                            <w:szCs w:val="18"/>
                                          </w:rPr>
                                          <w:t>L</w:t>
                                        </w:r>
                                      </w:p>
                                    </w:txbxContent>
                                  </wps:txbx>
                                  <wps:bodyPr rot="0" vert="horz" wrap="none" lIns="36000" tIns="0" rIns="36000" bIns="0" anchor="t" anchorCtr="0" upright="1">
                                    <a:spAutoFit/>
                                  </wps:bodyPr>
                                </wps:wsp>
                                <wps:wsp>
                                  <wps:cNvPr id="744971465" name="Text Box 6"/>
                                  <wps:cNvSpPr txBox="1">
                                    <a:spLocks noChangeArrowheads="1"/>
                                  </wps:cNvSpPr>
                                  <wps:spPr bwMode="auto">
                                    <a:xfrm>
                                      <a:off x="-1446673" y="19243"/>
                                      <a:ext cx="154576" cy="1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C2FE0" w14:textId="6A739E20" w:rsidR="00AC03B4" w:rsidRPr="00AC03B4" w:rsidRDefault="00AC03B4" w:rsidP="009542BA">
                                        <w:pPr>
                                          <w:rPr>
                                            <w:iCs/>
                                            <w:sz w:val="18"/>
                                            <w:szCs w:val="18"/>
                                          </w:rPr>
                                        </w:pPr>
                                        <w:r>
                                          <w:rPr>
                                            <w:rFonts w:hint="eastAsia"/>
                                            <w:iCs/>
                                            <w:sz w:val="18"/>
                                            <w:szCs w:val="18"/>
                                          </w:rPr>
                                          <w:t>A</w:t>
                                        </w:r>
                                      </w:p>
                                    </w:txbxContent>
                                  </wps:txbx>
                                  <wps:bodyPr rot="0" vert="horz" wrap="none" lIns="36000" tIns="0" rIns="36000" bIns="0" anchor="t" anchorCtr="0" upright="1">
                                    <a:spAutoFit/>
                                  </wps:bodyPr>
                                </wps:wsp>
                                <wps:wsp>
                                  <wps:cNvPr id="794917982" name="Text Box 6"/>
                                  <wps:cNvSpPr txBox="1">
                                    <a:spLocks noChangeArrowheads="1"/>
                                  </wps:cNvSpPr>
                                  <wps:spPr bwMode="auto">
                                    <a:xfrm>
                                      <a:off x="-1626897" y="377107"/>
                                      <a:ext cx="141874" cy="1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C3302" w14:textId="23402D17" w:rsidR="00AC03B4" w:rsidRPr="00AC03B4" w:rsidRDefault="00AC03B4" w:rsidP="009542BA">
                                        <w:pPr>
                                          <w:rPr>
                                            <w:i/>
                                            <w:sz w:val="18"/>
                                            <w:szCs w:val="18"/>
                                          </w:rPr>
                                        </w:pPr>
                                        <w:r w:rsidRPr="00AC03B4">
                                          <w:rPr>
                                            <w:rFonts w:hint="eastAsia"/>
                                            <w:i/>
                                            <w:sz w:val="18"/>
                                            <w:szCs w:val="18"/>
                                          </w:rPr>
                                          <w:t>E</w:t>
                                        </w:r>
                                      </w:p>
                                    </w:txbxContent>
                                  </wps:txbx>
                                  <wps:bodyPr rot="0" vert="horz" wrap="none" lIns="36000" tIns="0" rIns="36000" bIns="0" anchor="t" anchorCtr="0" upright="1">
                                    <a:spAutoFit/>
                                  </wps:bodyPr>
                                </wps:wsp>
                                <wps:wsp>
                                  <wps:cNvPr id="1632817217" name="Text Box 6"/>
                                  <wps:cNvSpPr txBox="1">
                                    <a:spLocks noChangeArrowheads="1"/>
                                  </wps:cNvSpPr>
                                  <wps:spPr bwMode="auto">
                                    <a:xfrm>
                                      <a:off x="-1332273" y="790413"/>
                                      <a:ext cx="141889" cy="1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8473D" w14:textId="3DA020A6" w:rsidR="00AC03B4" w:rsidRPr="00AC03B4" w:rsidRDefault="00AC03B4" w:rsidP="009542BA">
                                        <w:pPr>
                                          <w:rPr>
                                            <w:i/>
                                            <w:sz w:val="18"/>
                                            <w:szCs w:val="18"/>
                                          </w:rPr>
                                        </w:pPr>
                                        <w:r>
                                          <w:rPr>
                                            <w:rFonts w:hint="eastAsia"/>
                                            <w:i/>
                                            <w:sz w:val="18"/>
                                            <w:szCs w:val="18"/>
                                          </w:rPr>
                                          <w:t>R</w:t>
                                        </w:r>
                                      </w:p>
                                    </w:txbxContent>
                                  </wps:txbx>
                                  <wps:bodyPr rot="0" vert="horz" wrap="none" lIns="36000" tIns="0" rIns="36000" bIns="0" anchor="t" anchorCtr="0" upright="1">
                                    <a:spAutoFit/>
                                  </wps:bodyPr>
                                </wps:wsp>
                                <wps:wsp>
                                  <wps:cNvPr id="453520981" name="Text Box 6"/>
                                  <wps:cNvSpPr txBox="1">
                                    <a:spLocks noChangeArrowheads="1"/>
                                  </wps:cNvSpPr>
                                  <wps:spPr bwMode="auto">
                                    <a:xfrm>
                                      <a:off x="-427702" y="752611"/>
                                      <a:ext cx="179999" cy="1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6D4B5" w14:textId="40AC4312" w:rsidR="00AC03B4" w:rsidRPr="00AC03B4" w:rsidRDefault="00AC03B4" w:rsidP="009542BA">
                                        <w:pPr>
                                          <w:rPr>
                                            <w:i/>
                                            <w:sz w:val="18"/>
                                            <w:szCs w:val="18"/>
                                            <w:vertAlign w:val="subscript"/>
                                          </w:rPr>
                                        </w:pPr>
                                        <w:r>
                                          <w:rPr>
                                            <w:rFonts w:hint="eastAsia"/>
                                            <w:i/>
                                            <w:sz w:val="18"/>
                                            <w:szCs w:val="18"/>
                                          </w:rPr>
                                          <w:t>R</w:t>
                                        </w:r>
                                        <w:r w:rsidRPr="00AC03B4">
                                          <w:rPr>
                                            <w:rFonts w:hint="eastAsia"/>
                                            <w:iCs/>
                                            <w:sz w:val="18"/>
                                            <w:szCs w:val="18"/>
                                            <w:vertAlign w:val="subscript"/>
                                          </w:rPr>
                                          <w:t>0</w:t>
                                        </w:r>
                                      </w:p>
                                    </w:txbxContent>
                                  </wps:txbx>
                                  <wps:bodyPr rot="0" vert="horz" wrap="none" lIns="36000" tIns="0" rIns="36000" bIns="0" anchor="t" anchorCtr="0" upright="1">
                                    <a:spAutoFit/>
                                  </wps:bodyPr>
                                </wps:wsp>
                                <wps:wsp>
                                  <wps:cNvPr id="1803116439" name="Text Box 6"/>
                                  <wps:cNvSpPr txBox="1">
                                    <a:spLocks noChangeArrowheads="1"/>
                                  </wps:cNvSpPr>
                                  <wps:spPr bwMode="auto">
                                    <a:xfrm>
                                      <a:off x="-882266" y="-56390"/>
                                      <a:ext cx="136172" cy="19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4BE84" w14:textId="5C380DBE" w:rsidR="00AC03B4" w:rsidRPr="00AC03B4" w:rsidRDefault="00AC03B4" w:rsidP="009542BA">
                                        <w:pPr>
                                          <w:rPr>
                                            <w:iCs/>
                                            <w:sz w:val="18"/>
                                            <w:szCs w:val="18"/>
                                          </w:rPr>
                                        </w:pPr>
                                        <w:r>
                                          <w:rPr>
                                            <w:rFonts w:hint="eastAsia"/>
                                            <w:iCs/>
                                            <w:sz w:val="18"/>
                                            <w:szCs w:val="18"/>
                                          </w:rPr>
                                          <w:t>S</w:t>
                                        </w:r>
                                      </w:p>
                                    </w:txbxContent>
                                  </wps:txbx>
                                  <wps:bodyPr rot="0" vert="horz" wrap="none" lIns="36000" tIns="0" rIns="36000" bIns="0" anchor="t" anchorCtr="0" upright="1">
                                    <a:spAutoFit/>
                                  </wps:bodyPr>
                                </wps:wsp>
                                <wps:wsp>
                                  <wps:cNvPr id="455216790" name="Text Box 6"/>
                                  <wps:cNvSpPr txBox="1">
                                    <a:spLocks noChangeArrowheads="1"/>
                                  </wps:cNvSpPr>
                                  <wps:spPr bwMode="auto">
                                    <a:xfrm>
                                      <a:off x="-1041466" y="-340763"/>
                                      <a:ext cx="129821" cy="19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56AC8" w14:textId="33C8E640" w:rsidR="00AC03B4" w:rsidRPr="00AC03B4" w:rsidRDefault="00AC03B4" w:rsidP="009542BA">
                                        <w:pPr>
                                          <w:rPr>
                                            <w:iCs/>
                                            <w:sz w:val="18"/>
                                            <w:szCs w:val="18"/>
                                          </w:rPr>
                                        </w:pPr>
                                        <w:r>
                                          <w:rPr>
                                            <w:rFonts w:hint="eastAsia"/>
                                            <w:iCs/>
                                            <w:sz w:val="18"/>
                                            <w:szCs w:val="18"/>
                                          </w:rPr>
                                          <w:t>1</w:t>
                                        </w:r>
                                      </w:p>
                                    </w:txbxContent>
                                  </wps:txbx>
                                  <wps:bodyPr rot="0" vert="horz" wrap="none" lIns="36000" tIns="0" rIns="36000" bIns="0" anchor="t" anchorCtr="0" upright="1">
                                    <a:spAutoFit/>
                                  </wps:bodyPr>
                                </wps:wsp>
                                <wps:wsp>
                                  <wps:cNvPr id="434169960" name="Text Box 6"/>
                                  <wps:cNvSpPr txBox="1">
                                    <a:spLocks noChangeArrowheads="1"/>
                                  </wps:cNvSpPr>
                                  <wps:spPr bwMode="auto">
                                    <a:xfrm>
                                      <a:off x="-890472" y="-341282"/>
                                      <a:ext cx="129821" cy="1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1706C" w14:textId="76511B8D" w:rsidR="00AC03B4" w:rsidRPr="00AC03B4" w:rsidRDefault="00AC03B4" w:rsidP="009542BA">
                                        <w:pPr>
                                          <w:rPr>
                                            <w:iCs/>
                                            <w:sz w:val="18"/>
                                            <w:szCs w:val="18"/>
                                          </w:rPr>
                                        </w:pPr>
                                        <w:r>
                                          <w:rPr>
                                            <w:rFonts w:hint="eastAsia"/>
                                            <w:iCs/>
                                            <w:sz w:val="18"/>
                                            <w:szCs w:val="18"/>
                                          </w:rPr>
                                          <w:t>2</w:t>
                                        </w:r>
                                      </w:p>
                                    </w:txbxContent>
                                  </wps:txbx>
                                  <wps:bodyPr rot="0" vert="horz" wrap="none" lIns="36000" tIns="0" rIns="36000" bIns="0" anchor="t" anchorCtr="0" upright="1">
                                    <a:spAutoFit/>
                                  </wps:bodyPr>
                                </wps:wsp>
                              </wpg:grpSp>
                              <wps:wsp>
                                <wps:cNvPr id="664933819" name="Text Box 9"/>
                                <wps:cNvSpPr txBox="1">
                                  <a:spLocks noChangeArrowheads="1"/>
                                </wps:cNvSpPr>
                                <wps:spPr bwMode="auto">
                                  <a:xfrm>
                                    <a:off x="547974" y="1244073"/>
                                    <a:ext cx="301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6384D" w14:textId="77777777" w:rsidR="009542BA" w:rsidRPr="00784111" w:rsidRDefault="009542BA" w:rsidP="009542BA">
                                      <w:pPr>
                                        <w:rPr>
                                          <w:sz w:val="18"/>
                                          <w:szCs w:val="18"/>
                                        </w:rPr>
                                      </w:pPr>
                                      <w:r w:rsidRPr="00784111">
                                        <w:rPr>
                                          <w:rFonts w:hint="eastAsia"/>
                                          <w:sz w:val="18"/>
                                          <w:szCs w:val="18"/>
                                        </w:rPr>
                                        <w:t>图乙</w:t>
                                      </w:r>
                                    </w:p>
                                  </w:txbxContent>
                                </wps:txbx>
                                <wps:bodyPr rot="0" vert="horz" wrap="none" lIns="36000" tIns="0" rIns="36000" bIns="0" anchor="t" anchorCtr="0" upright="1">
                                  <a:spAutoFit/>
                                </wps:bodyPr>
                              </wps:wsp>
                            </wpg:grpSp>
                          </wpg:grpSp>
                          <wps:wsp>
                            <wps:cNvPr id="307507317" name="任意多边形: 形状 295"/>
                            <wps:cNvSpPr/>
                            <wps:spPr>
                              <a:xfrm>
                                <a:off x="1709300" y="383462"/>
                                <a:ext cx="1191176" cy="1002251"/>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s:wsp>
                          <wps:cNvPr id="131581729" name="任意多边形: 形状 405"/>
                          <wps:cNvSpPr/>
                          <wps:spPr>
                            <a:xfrm>
                              <a:off x="1712926" y="594486"/>
                              <a:ext cx="851425" cy="758222"/>
                            </a:xfrm>
                            <a:custGeom>
                              <a:avLst/>
                              <a:gdLst>
                                <a:gd name="csX0" fmla="*/ 0 w 851425"/>
                                <a:gd name="csY0" fmla="*/ 0 h 758222"/>
                                <a:gd name="csX1" fmla="*/ 851425 w 851425"/>
                                <a:gd name="csY1" fmla="*/ 758222 h 758222"/>
                                <a:gd name="csX0" fmla="*/ 0 w 851425"/>
                                <a:gd name="csY0" fmla="*/ 0 h 758222"/>
                                <a:gd name="csX1" fmla="*/ 851425 w 851425"/>
                                <a:gd name="csY1" fmla="*/ 758222 h 758222"/>
                                <a:gd name="csX0" fmla="*/ 0 w 851425"/>
                                <a:gd name="csY0" fmla="*/ 0 h 758222"/>
                                <a:gd name="csX1" fmla="*/ 851425 w 851425"/>
                                <a:gd name="csY1" fmla="*/ 758222 h 758222"/>
                              </a:gdLst>
                              <a:ahLst/>
                              <a:cxnLst>
                                <a:cxn ang="0">
                                  <a:pos x="csX0" y="csY0"/>
                                </a:cxn>
                                <a:cxn ang="0">
                                  <a:pos x="csX1" y="csY1"/>
                                </a:cxn>
                              </a:cxnLst>
                              <a:rect l="l" t="t" r="r" b="b"/>
                              <a:pathLst>
                                <a:path w="851425" h="758222">
                                  <a:moveTo>
                                    <a:pt x="0" y="0"/>
                                  </a:moveTo>
                                  <a:cubicBezTo>
                                    <a:pt x="112409" y="429079"/>
                                    <a:pt x="499561" y="742278"/>
                                    <a:pt x="851425" y="75822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8993818" name="自定义形状 5">
                          <a:extLst>
                            <a:ext uri="{FF2B5EF4-FFF2-40B4-BE49-F238E27FC236}">
                              <a16:creationId xmlns:a16="http://schemas.microsoft.com/office/drawing/2014/main" id="{B895DADC-7D8D-2C75-8C15-582713F51C66}"/>
                            </a:ext>
                          </a:extLst>
                        </wps:cNvPr>
                        <wps:cNvSpPr/>
                        <wps:spPr>
                          <a:xfrm>
                            <a:off x="1097480" y="267137"/>
                            <a:ext cx="110296" cy="11025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DD2A751" id="组合 407" o:spid="_x0000_s1185" style="position:absolute;left:0;text-align:left;margin-left:183.85pt;margin-top:1.05pt;width:232.2pt;height:140.05pt;z-index:251703296;mso-position-horizontal-relative:text;mso-position-vertical-relative:text;mso-height-relative:margin" coordorigin=",-1421" coordsize="29489,17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">
                <v:group id="组合 406" o:spid="_x0000_s1186" style="position:absolute;top:-1421;width:29489;height:17826" coordorigin="-343,-288" coordsize="29496,17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">
                  <v:group id="组合 305" o:spid="_x0000_s1187" style="position:absolute;left:1158;top:1435;width:10853;height:13518" coordorigin="-1037" coordsize="10856,13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">
                    <v:group id="组合 302" o:spid="_x0000_s1188" style="position:absolute;width:8982;height:13293" coordsize="8982,13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">
                      <v:shape id="任意多边形: 形状 300" o:spid="_x0000_s1189" style="position:absolute;top:40;width:3907;height:6123;visibility:visible;mso-wrap-style:square;v-text-anchor:middle" coordsize="390735,61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" path="m390735,85438l390735,,,,,612285e" filled="f" strokecolor="black [3213]" strokeweight=".5pt">
                        <v:stroke joinstyle="miter"/>
                        <v:path arrowok="t" o:connecttype="custom" o:connectlocs="390735,85438;390735,0;0,0;0,612285" o:connectangles="0,0,0,0"/>
                      </v:shape>
                      <v:shape id="任意多边形: 形状 301" o:spid="_x0000_s1190" style="position:absolute;width:8982;height:13293;visibility:visible;mso-wrap-style:square;v-text-anchor:middle" coordsize="898287,1329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" path="m,660624r,668680l898287,1329304,898287,,547834,r,88621e" filled="f" strokecolor="black [3213]" strokeweight=".5pt">
                        <v:stroke joinstyle="miter"/>
                        <v:path arrowok="t" o:connecttype="custom" o:connectlocs="0,660624;0,1329304;898287,1329304;898287,0;547834,0;547834,88621" o:connectangles="0,0,0,0,0,0"/>
                      </v:shape>
                    </v:group>
                    <v:oval id="椭圆 303" o:spid="_x0000_s1191" style="position:absolute;left:-938;top:1973;width:1893;height:18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" fillcolor="white [3212]" strokecolor="black [3213]" strokeweight="1pt">
                      <v:stroke joinstyle="miter"/>
                    </v:oval>
                    <v:line id="直接连接符 304" o:spid="_x0000_s1192" style="position:absolute;visibility:visible;mso-wrap-style:square" from="-994,6163" to="1014,6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" strokecolor="black [3213]" strokeweight="1pt">
                      <v:stroke joinstyle="miter"/>
                    </v:line>
                    <v:oval id="椭圆 303" o:spid="_x0000_s1193" style="position:absolute;left:4472;top:1892;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" fillcolor="white [3212]" strokecolor="black [3213]" strokeweight="1pt">
                      <v:stroke joinstyle="miter"/>
                    </v:oval>
                    <v:line id="直接连接符 304" o:spid="_x0000_s1194" style="position:absolute;visibility:visible;mso-wrap-style:square" from="-561,6620" to="57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" strokecolor="black [3213]" strokeweight="1.5pt">
                      <v:stroke joinstyle="miter"/>
                    </v:line>
                    <v:line id="直接连接符 304" o:spid="_x0000_s1195" style="position:absolute;visibility:visible;mso-wrap-style:square" from="3898,5958" to="5399,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" strokecolor="black [3213]" strokeweight="1pt">
                      <v:stroke joinstyle="miter"/>
                    </v:line>
                    <v:line id="直接连接符 304" o:spid="_x0000_s1196" style="position:absolute;visibility:visible;mso-wrap-style:square" from="4695,2326" to="4695,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" strokecolor="black [3213]" strokeweight=".5pt">
                      <v:stroke joinstyle="miter"/>
                    </v:line>
                    <v:oval id="椭圆 303" o:spid="_x0000_s1197" style="position:absolute;left:8165;top:2091;width:1653;height:1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" fillcolor="white [3212]" strokecolor="black [3213]" strokeweight="1pt">
                      <v:stroke joinstyle="miter"/>
                    </v:oval>
                    <v:line id="直接连接符 304" o:spid="_x0000_s1198" style="position:absolute;visibility:visible;mso-wrap-style:square" from="3905,6645" to="5407,6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" strokecolor="black [3213]" strokeweight="1pt">
                      <v:stroke joinstyle="miter"/>
                    </v:line>
                    <v:line id="直接连接符 304" o:spid="_x0000_s1199" style="position:absolute;visibility:visible;mso-wrap-style:square" from="4652,6730" to="4652,1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" strokecolor="black [3213]" strokeweight=".5pt">
                      <v:stroke joinstyle="miter"/>
                    </v:line>
                    <v:oval id="椭圆 303" o:spid="_x0000_s1200" style="position:absolute;left:4425;top:1306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" fillcolor="black [3213]" stroked="f" strokeweight="1pt">
                      <v:stroke joinstyle="miter"/>
                    </v:oval>
                    <v:rect id="椭圆 303" o:spid="_x0000_s1201" style="position:absolute;left:8608;top:9099;width:797;height:2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" fillcolor="white [3212]" strokecolor="black [3213]" strokeweight="1pt"/>
                    <v:rect id="椭圆 303" o:spid="_x0000_s1202" style="position:absolute;left:-390;top:9099;width:796;height:2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" fillcolor="white [3212]" strokecolor="black [3213]" strokeweight="1pt"/>
                    <v:line id="直接连接符 304" o:spid="_x0000_s1203" style="position:absolute;flip:y;visibility:visible;mso-wrap-style:square" from="-1037,9365" to="1240,11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" strokecolor="black [3213]" strokeweight=".5pt">
                      <v:stroke endarrow="block" endarrowwidth="narrow" joinstyle="miter"/>
                    </v:line>
                    <v:line id="直接连接符 304" o:spid="_x0000_s1204" style="position:absolute;visibility:visible;mso-wrap-style:square" from="4729,446" to="4729,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" strokecolor="black [3213]" strokeweight=".5pt">
                      <v:stroke joinstyle="miter"/>
                    </v:line>
                  </v:group>
                  <v:group id="组合 404" o:spid="_x0000_s1205" style="position:absolute;left:-343;top:-288;width:29495;height:17831" coordorigin="-343,-288" coordsize="29497,1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">
                    <v:group id="组合 164891300" o:spid="_x0000_s1206" style="position:absolute;left:-343;top:-288;width:29497;height:17834" coordorigin="-343,-288" coordsize="29497,1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">
                      <v:shape id="Text Box 9" o:spid="_x0000_s1207" type="#_x0000_t202" style="position:absolute;left:5511;top:15562;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" filled="f" stroked="f">
                        <v:textbox style="mso-fit-shape-to-text:t" inset="1mm,0,1mm,0">
                          <w:txbxContent>
                            <w:p w14:paraId="0AC5972B" w14:textId="77777777" w:rsidR="009542BA" w:rsidRPr="00784111" w:rsidRDefault="009542BA" w:rsidP="009542BA">
                              <w:pPr>
                                <w:rPr>
                                  <w:sz w:val="18"/>
                                  <w:szCs w:val="18"/>
                                </w:rPr>
                              </w:pPr>
                              <w:r w:rsidRPr="00784111">
                                <w:rPr>
                                  <w:rFonts w:hint="eastAsia"/>
                                  <w:sz w:val="18"/>
                                  <w:szCs w:val="18"/>
                                </w:rPr>
                                <w:t>图甲</w:t>
                              </w:r>
                            </w:p>
                          </w:txbxContent>
                        </v:textbox>
                      </v:shape>
                      <v:group id="组合 145242582" o:spid="_x0000_s1208" style="position:absolute;left:-343;top:-288;width:29497;height:17834" coordorigin="-16268,-3412" coordsize="29497,17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">
                        <v:group id="组合 842345287" o:spid="_x0000_s1209" style="position:absolute;left:-16268;top:-3412;width:29496;height:16126" coordorigin="-16268,-3412" coordsize="29497,16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">
                          <v:shape id="Text Box 6" o:spid="_x0000_s1210" type="#_x0000_t202" style="position:absolute;left:-357;top:9699;width:15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" filled="f" stroked="f">
                            <v:textbox style="mso-fit-shape-to-text:t" inset="1mm,0,1mm,0">
                              <w:txbxContent>
                                <w:p w14:paraId="45D6FFA0" w14:textId="77777777" w:rsidR="009542BA" w:rsidRPr="00784111" w:rsidRDefault="009542BA" w:rsidP="009542BA">
                                  <w:pPr>
                                    <w:rPr>
                                      <w:i/>
                                      <w:sz w:val="18"/>
                                      <w:szCs w:val="18"/>
                                    </w:rPr>
                                  </w:pPr>
                                  <w:r w:rsidRPr="00784111">
                                    <w:rPr>
                                      <w:i/>
                                      <w:sz w:val="18"/>
                                      <w:szCs w:val="18"/>
                                    </w:rPr>
                                    <w:t>O</w:t>
                                  </w:r>
                                </w:p>
                              </w:txbxContent>
                            </v:textbox>
                          </v:shape>
                          <v:shape id="Text Box 8" o:spid="_x0000_s1211" type="#_x0000_t202" style="position:absolute;left:1420;top:73;width:110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" filled="f" stroked="f">
                            <v:textbox style="mso-fit-shape-to-text:t" inset="1mm,0,1mm,0">
                              <w:txbxContent>
                                <w:p w14:paraId="41ECBCC5" w14:textId="77777777" w:rsidR="009542BA" w:rsidRPr="00784111" w:rsidRDefault="009542BA" w:rsidP="009542BA">
                                  <w:pPr>
                                    <w:rPr>
                                      <w:sz w:val="18"/>
                                      <w:szCs w:val="18"/>
                                    </w:rPr>
                                  </w:pPr>
                                  <w:r w:rsidRPr="00784111">
                                    <w:rPr>
                                      <w:rFonts w:hint="eastAsia"/>
                                      <w:i/>
                                      <w:sz w:val="18"/>
                                      <w:szCs w:val="18"/>
                                    </w:rPr>
                                    <w:t>I</w:t>
                                  </w:r>
                                </w:p>
                              </w:txbxContent>
                            </v:textbox>
                          </v:shape>
                          <v:shape id="Text Box 9" o:spid="_x0000_s1212" type="#_x0000_t202" style="position:absolute;left:12184;top:10732;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" filled="f" stroked="f">
                            <v:textbox style="mso-fit-shape-to-text:t" inset="1mm,0,1mm,0">
                              <w:txbxContent>
                                <w:p w14:paraId="125D59E9" w14:textId="77777777" w:rsidR="009542BA" w:rsidRPr="00784111" w:rsidRDefault="009542BA" w:rsidP="009542BA">
                                  <w:pPr>
                                    <w:rPr>
                                      <w:sz w:val="18"/>
                                      <w:szCs w:val="18"/>
                                    </w:rPr>
                                  </w:pPr>
                                  <w:r w:rsidRPr="00784111">
                                    <w:rPr>
                                      <w:rFonts w:hint="eastAsia"/>
                                      <w:i/>
                                      <w:sz w:val="18"/>
                                      <w:szCs w:val="18"/>
                                    </w:rPr>
                                    <w:t>t</w:t>
                                  </w:r>
                                </w:p>
                              </w:txbxContent>
                            </v:textbox>
                          </v:shape>
                          <v:shape id="Text Box 6" o:spid="_x0000_s1213" type="#_x0000_t202" style="position:absolute;left:-3834;top:217;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" filled="f" stroked="f">
                            <v:textbox style="mso-fit-shape-to-text:t" inset="1mm,0,1mm,0">
                              <w:txbxContent>
                                <w:p w14:paraId="5A7B1A27" w14:textId="1EC0299C" w:rsidR="00AC03B4" w:rsidRPr="00AC03B4" w:rsidRDefault="00AC03B4" w:rsidP="009542BA">
                                  <w:pPr>
                                    <w:rPr>
                                      <w:iCs/>
                                      <w:sz w:val="18"/>
                                      <w:szCs w:val="18"/>
                                    </w:rPr>
                                  </w:pPr>
                                  <w:r w:rsidRPr="00AC03B4">
                                    <w:rPr>
                                      <w:rFonts w:hint="eastAsia"/>
                                      <w:iCs/>
                                      <w:sz w:val="18"/>
                                      <w:szCs w:val="18"/>
                                    </w:rPr>
                                    <w:t>L</w:t>
                                  </w:r>
                                </w:p>
                              </w:txbxContent>
                            </v:textbox>
                          </v:shape>
                          <v:shape id="Text Box 6" o:spid="_x0000_s1214" type="#_x0000_t202" style="position:absolute;left:-14466;top:192;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" filled="f" stroked="f">
                            <v:textbox style="mso-fit-shape-to-text:t" inset="1mm,0,1mm,0">
                              <w:txbxContent>
                                <w:p w14:paraId="18DC2FE0" w14:textId="6A739E20" w:rsidR="00AC03B4" w:rsidRPr="00AC03B4" w:rsidRDefault="00AC03B4" w:rsidP="009542BA">
                                  <w:pPr>
                                    <w:rPr>
                                      <w:iCs/>
                                      <w:sz w:val="18"/>
                                      <w:szCs w:val="18"/>
                                    </w:rPr>
                                  </w:pPr>
                                  <w:r>
                                    <w:rPr>
                                      <w:rFonts w:hint="eastAsia"/>
                                      <w:iCs/>
                                      <w:sz w:val="18"/>
                                      <w:szCs w:val="18"/>
                                    </w:rPr>
                                    <w:t>A</w:t>
                                  </w:r>
                                </w:p>
                              </w:txbxContent>
                            </v:textbox>
                          </v:shape>
                          <v:shape id="Text Box 6" o:spid="_x0000_s1215" type="#_x0000_t202" style="position:absolute;left:-16268;top:3771;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" filled="f" stroked="f">
                            <v:textbox style="mso-fit-shape-to-text:t" inset="1mm,0,1mm,0">
                              <w:txbxContent>
                                <w:p w14:paraId="4D5C3302" w14:textId="23402D17" w:rsidR="00AC03B4" w:rsidRPr="00AC03B4" w:rsidRDefault="00AC03B4" w:rsidP="009542BA">
                                  <w:pPr>
                                    <w:rPr>
                                      <w:i/>
                                      <w:sz w:val="18"/>
                                      <w:szCs w:val="18"/>
                                    </w:rPr>
                                  </w:pPr>
                                  <w:r w:rsidRPr="00AC03B4">
                                    <w:rPr>
                                      <w:rFonts w:hint="eastAsia"/>
                                      <w:i/>
                                      <w:sz w:val="18"/>
                                      <w:szCs w:val="18"/>
                                    </w:rPr>
                                    <w:t>E</w:t>
                                  </w:r>
                                </w:p>
                              </w:txbxContent>
                            </v:textbox>
                          </v:shape>
                          <v:shape id="Text Box 6" o:spid="_x0000_s1216" type="#_x0000_t202" style="position:absolute;left:-13322;top:7904;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" filled="f" stroked="f">
                            <v:textbox style="mso-fit-shape-to-text:t" inset="1mm,0,1mm,0">
                              <w:txbxContent>
                                <w:p w14:paraId="69E8473D" w14:textId="3DA020A6" w:rsidR="00AC03B4" w:rsidRPr="00AC03B4" w:rsidRDefault="00AC03B4" w:rsidP="009542BA">
                                  <w:pPr>
                                    <w:rPr>
                                      <w:i/>
                                      <w:sz w:val="18"/>
                                      <w:szCs w:val="18"/>
                                    </w:rPr>
                                  </w:pPr>
                                  <w:r>
                                    <w:rPr>
                                      <w:rFonts w:hint="eastAsia"/>
                                      <w:i/>
                                      <w:sz w:val="18"/>
                                      <w:szCs w:val="18"/>
                                    </w:rPr>
                                    <w:t>R</w:t>
                                  </w:r>
                                </w:p>
                              </w:txbxContent>
                            </v:textbox>
                          </v:shape>
                          <v:shape id="Text Box 6" o:spid="_x0000_s1217" type="#_x0000_t202" style="position:absolute;left:-4277;top:7526;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" filled="f" stroked="f">
                            <v:textbox style="mso-fit-shape-to-text:t" inset="1mm,0,1mm,0">
                              <w:txbxContent>
                                <w:p w14:paraId="04F6D4B5" w14:textId="40AC4312" w:rsidR="00AC03B4" w:rsidRPr="00AC03B4" w:rsidRDefault="00AC03B4" w:rsidP="009542BA">
                                  <w:pPr>
                                    <w:rPr>
                                      <w:i/>
                                      <w:sz w:val="18"/>
                                      <w:szCs w:val="18"/>
                                      <w:vertAlign w:val="subscript"/>
                                    </w:rPr>
                                  </w:pPr>
                                  <w:r>
                                    <w:rPr>
                                      <w:rFonts w:hint="eastAsia"/>
                                      <w:i/>
                                      <w:sz w:val="18"/>
                                      <w:szCs w:val="18"/>
                                    </w:rPr>
                                    <w:t>R</w:t>
                                  </w:r>
                                  <w:r w:rsidRPr="00AC03B4">
                                    <w:rPr>
                                      <w:rFonts w:hint="eastAsia"/>
                                      <w:iCs/>
                                      <w:sz w:val="18"/>
                                      <w:szCs w:val="18"/>
                                      <w:vertAlign w:val="subscript"/>
                                    </w:rPr>
                                    <w:t>0</w:t>
                                  </w:r>
                                </w:p>
                              </w:txbxContent>
                            </v:textbox>
                          </v:shape>
                          <v:shape id="Text Box 6" o:spid="_x0000_s1218" type="#_x0000_t202" style="position:absolute;left:-8822;top:-563;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" filled="f" stroked="f">
                            <v:textbox style="mso-fit-shape-to-text:t" inset="1mm,0,1mm,0">
                              <w:txbxContent>
                                <w:p w14:paraId="6B74BE84" w14:textId="5C380DBE" w:rsidR="00AC03B4" w:rsidRPr="00AC03B4" w:rsidRDefault="00AC03B4" w:rsidP="009542BA">
                                  <w:pPr>
                                    <w:rPr>
                                      <w:iCs/>
                                      <w:sz w:val="18"/>
                                      <w:szCs w:val="18"/>
                                    </w:rPr>
                                  </w:pPr>
                                  <w:r>
                                    <w:rPr>
                                      <w:rFonts w:hint="eastAsia"/>
                                      <w:iCs/>
                                      <w:sz w:val="18"/>
                                      <w:szCs w:val="18"/>
                                    </w:rPr>
                                    <w:t>S</w:t>
                                  </w:r>
                                </w:p>
                              </w:txbxContent>
                            </v:textbox>
                          </v:shape>
                          <v:shape id="Text Box 6" o:spid="_x0000_s1219" type="#_x0000_t202" style="position:absolute;left:-10414;top:-3407;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" filled="f" stroked="f">
                            <v:textbox style="mso-fit-shape-to-text:t" inset="1mm,0,1mm,0">
                              <w:txbxContent>
                                <w:p w14:paraId="5B056AC8" w14:textId="33C8E640" w:rsidR="00AC03B4" w:rsidRPr="00AC03B4" w:rsidRDefault="00AC03B4" w:rsidP="009542BA">
                                  <w:pPr>
                                    <w:rPr>
                                      <w:iCs/>
                                      <w:sz w:val="18"/>
                                      <w:szCs w:val="18"/>
                                    </w:rPr>
                                  </w:pPr>
                                  <w:r>
                                    <w:rPr>
                                      <w:rFonts w:hint="eastAsia"/>
                                      <w:iCs/>
                                      <w:sz w:val="18"/>
                                      <w:szCs w:val="18"/>
                                    </w:rPr>
                                    <w:t>1</w:t>
                                  </w:r>
                                </w:p>
                              </w:txbxContent>
                            </v:textbox>
                          </v:shape>
                          <v:shape id="Text Box 6" o:spid="_x0000_s1220" type="#_x0000_t202" style="position:absolute;left:-8904;top:-3412;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" filled="f" stroked="f">
                            <v:textbox style="mso-fit-shape-to-text:t" inset="1mm,0,1mm,0">
                              <w:txbxContent>
                                <w:p w14:paraId="5E21706C" w14:textId="76511B8D" w:rsidR="00AC03B4" w:rsidRPr="00AC03B4" w:rsidRDefault="00AC03B4" w:rsidP="009542BA">
                                  <w:pPr>
                                    <w:rPr>
                                      <w:iCs/>
                                      <w:sz w:val="18"/>
                                      <w:szCs w:val="18"/>
                                    </w:rPr>
                                  </w:pPr>
                                  <w:r>
                                    <w:rPr>
                                      <w:rFonts w:hint="eastAsia"/>
                                      <w:iCs/>
                                      <w:sz w:val="18"/>
                                      <w:szCs w:val="18"/>
                                    </w:rPr>
                                    <w:t>2</w:t>
                                  </w:r>
                                </w:p>
                              </w:txbxContent>
                            </v:textbox>
                          </v:shape>
                        </v:group>
                        <v:shape id="Text Box 9" o:spid="_x0000_s1221" type="#_x0000_t202" style="position:absolute;left:5479;top:12440;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" filled="f" stroked="f">
                          <v:textbox style="mso-fit-shape-to-text:t" inset="1mm,0,1mm,0">
                            <w:txbxContent>
                              <w:p w14:paraId="4D16384D" w14:textId="77777777" w:rsidR="009542BA" w:rsidRPr="00784111" w:rsidRDefault="009542BA" w:rsidP="009542BA">
                                <w:pPr>
                                  <w:rPr>
                                    <w:sz w:val="18"/>
                                    <w:szCs w:val="18"/>
                                  </w:rPr>
                                </w:pPr>
                                <w:r w:rsidRPr="00784111">
                                  <w:rPr>
                                    <w:rFonts w:hint="eastAsia"/>
                                    <w:sz w:val="18"/>
                                    <w:szCs w:val="18"/>
                                  </w:rPr>
                                  <w:t>图乙</w:t>
                                </w:r>
                              </w:p>
                            </w:txbxContent>
                          </v:textbox>
                        </v:shape>
                      </v:group>
                    </v:group>
                    <v:shape id="任意多边形: 形状 295" o:spid="_x0000_s1222" style="position:absolute;left:17093;top:3834;width:11911;height:10023;visibility:visible;mso-wrap-style:squar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" path="m,l,424543r354563,e" filled="f" strokecolor="black [3213]" strokeweight=".5pt">
                      <v:stroke startarrow="block" startarrowwidth="narrow" endarrow="block" endarrowwidth="narrow" joinstyle="miter"/>
                      <v:path arrowok="t" o:connecttype="custom" o:connectlocs="0,0;0,1002251;1191176,1002251" o:connectangles="0,0,0"/>
                    </v:shape>
                  </v:group>
                  <v:shape id="任意多边形: 形状 405" o:spid="_x0000_s1223" style="position:absolute;left:17129;top:5944;width:8514;height:7583;visibility:visible;mso-wrap-style:square;v-text-anchor:middle" coordsize="851425,758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" path="m,c112409,429079,499561,742278,851425,758222e" filled="f" strokecolor="black [3213]" strokeweight="1pt">
                    <v:stroke joinstyle="miter"/>
                    <v:path arrowok="t" o:connecttype="custom" o:connectlocs="0,0;851425,758222" o:connectangles="0,0"/>
                  </v:shape>
                </v:group>
                <v:shape id="自定义形状 5" o:spid="_x0000_s1224" style="position:absolute;left:10974;top:2671;width:1103;height:110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" path="m,l396764,396764m396764,l,396764e" filled="f" strokecolor="black [3213]" strokeweight=".5pt">
                  <v:stroke joinstyle="miter"/>
                  <v:path arrowok="t"/>
                </v:shape>
                <w10:wrap type="square"/>
              </v:group>
            </w:pict>
          </mc:Fallback>
        </mc:AlternateContent>
      </w:r>
      <w:r w:rsidR="009542BA" w:rsidRPr="00304A29">
        <w:rPr>
          <w:rFonts w:hint="eastAsia"/>
          <w:color w:val="000000" w:themeColor="text1"/>
          <w:kern w:val="0"/>
        </w:rPr>
        <w:t>1</w:t>
      </w:r>
      <w:r w:rsidR="009542BA" w:rsidRPr="00304A29">
        <w:rPr>
          <w:color w:val="000000" w:themeColor="text1"/>
          <w:kern w:val="0"/>
        </w:rPr>
        <w:t>．利用如图</w:t>
      </w:r>
      <w:r w:rsidR="009542BA" w:rsidRPr="00304A29">
        <w:rPr>
          <w:rFonts w:hint="eastAsia"/>
          <w:color w:val="000000" w:themeColor="text1"/>
          <w:kern w:val="0"/>
        </w:rPr>
        <w:t>甲</w:t>
      </w:r>
      <w:r w:rsidR="009542BA" w:rsidRPr="00304A29">
        <w:rPr>
          <w:color w:val="000000" w:themeColor="text1"/>
          <w:kern w:val="0"/>
        </w:rPr>
        <w:t>所示电路观察电容器的充、放电现象</w:t>
      </w:r>
      <w:r w:rsidR="009542BA" w:rsidRPr="00304A29">
        <w:rPr>
          <w:rFonts w:hint="eastAsia"/>
          <w:color w:val="000000" w:themeColor="text1"/>
          <w:kern w:val="0"/>
        </w:rPr>
        <w:t>，</w:t>
      </w:r>
      <w:r w:rsidR="009542BA" w:rsidRPr="00304A29">
        <w:rPr>
          <w:color w:val="000000" w:themeColor="text1"/>
          <w:kern w:val="0"/>
        </w:rPr>
        <w:t>其中</w:t>
      </w:r>
      <w:r w:rsidR="009542BA" w:rsidRPr="00304A29">
        <w:rPr>
          <w:i/>
          <w:color w:val="000000" w:themeColor="text1"/>
          <w:kern w:val="0"/>
        </w:rPr>
        <w:t>E</w:t>
      </w:r>
      <w:r w:rsidR="009542BA" w:rsidRPr="00304A29">
        <w:rPr>
          <w:color w:val="000000" w:themeColor="text1"/>
          <w:kern w:val="0"/>
        </w:rPr>
        <w:t>为电源，</w:t>
      </w:r>
      <w:r w:rsidR="009542BA" w:rsidRPr="00304A29">
        <w:rPr>
          <w:i/>
          <w:color w:val="000000" w:themeColor="text1"/>
          <w:kern w:val="0"/>
        </w:rPr>
        <w:t>C</w:t>
      </w:r>
      <w:r w:rsidR="009542BA" w:rsidRPr="00304A29">
        <w:rPr>
          <w:color w:val="000000" w:themeColor="text1"/>
          <w:kern w:val="0"/>
        </w:rPr>
        <w:t>为电容器，</w:t>
      </w:r>
      <w:r w:rsidR="009542BA" w:rsidRPr="00304A29">
        <w:rPr>
          <w:color w:val="000000" w:themeColor="text1"/>
          <w:kern w:val="0"/>
        </w:rPr>
        <w:t>A</w:t>
      </w:r>
      <w:r w:rsidR="009542BA" w:rsidRPr="00304A29">
        <w:rPr>
          <w:color w:val="000000" w:themeColor="text1"/>
          <w:kern w:val="0"/>
        </w:rPr>
        <w:t>为电流表，</w:t>
      </w:r>
      <w:r w:rsidR="009542BA" w:rsidRPr="00304A29">
        <w:rPr>
          <w:i/>
          <w:color w:val="000000" w:themeColor="text1"/>
          <w:kern w:val="0"/>
        </w:rPr>
        <w:t>R</w:t>
      </w:r>
      <w:r w:rsidR="009542BA" w:rsidRPr="00304A29">
        <w:rPr>
          <w:color w:val="000000" w:themeColor="text1"/>
          <w:kern w:val="0"/>
          <w:vertAlign w:val="subscript"/>
        </w:rPr>
        <w:t>0</w:t>
      </w:r>
      <w:r w:rsidR="009542BA" w:rsidRPr="00304A29">
        <w:rPr>
          <w:color w:val="000000" w:themeColor="text1"/>
          <w:kern w:val="0"/>
        </w:rPr>
        <w:t>为定值电阻，</w:t>
      </w:r>
      <w:r w:rsidR="009542BA" w:rsidRPr="00304A29">
        <w:rPr>
          <w:rFonts w:hint="eastAsia"/>
          <w:i/>
          <w:color w:val="000000" w:themeColor="text1"/>
          <w:kern w:val="0"/>
        </w:rPr>
        <w:t>R</w:t>
      </w:r>
      <w:r w:rsidR="009542BA" w:rsidRPr="00304A29">
        <w:rPr>
          <w:rFonts w:hint="eastAsia"/>
          <w:color w:val="000000" w:themeColor="text1"/>
          <w:kern w:val="0"/>
        </w:rPr>
        <w:t>为电阻箱等。</w:t>
      </w:r>
    </w:p>
    <w:p w14:paraId="664A4ABF" w14:textId="3B7B1499" w:rsidR="009542BA" w:rsidRPr="00304A29" w:rsidRDefault="009542BA" w:rsidP="009542BA">
      <w:pPr>
        <w:rPr>
          <w:color w:val="000000" w:themeColor="text1"/>
          <w:kern w:val="0"/>
        </w:rPr>
      </w:pPr>
      <w:r w:rsidRPr="00304A29">
        <w:rPr>
          <w:rFonts w:hint="eastAsia"/>
          <w:color w:val="000000" w:themeColor="text1"/>
          <w:kern w:val="0"/>
        </w:rPr>
        <w:t>（</w:t>
      </w:r>
      <w:r w:rsidRPr="00304A29">
        <w:rPr>
          <w:rFonts w:hint="eastAsia"/>
          <w:color w:val="000000" w:themeColor="text1"/>
          <w:kern w:val="0"/>
        </w:rPr>
        <w:t>1</w:t>
      </w:r>
      <w:r w:rsidRPr="00304A29">
        <w:rPr>
          <w:rFonts w:hint="eastAsia"/>
          <w:color w:val="000000" w:themeColor="text1"/>
          <w:kern w:val="0"/>
        </w:rPr>
        <w:t>）将电阻箱的阻值调节到</w:t>
      </w:r>
      <w:r w:rsidRPr="00304A29">
        <w:rPr>
          <w:i/>
          <w:color w:val="000000" w:themeColor="text1"/>
          <w:kern w:val="0"/>
        </w:rPr>
        <w:t>R</w:t>
      </w:r>
      <w:r w:rsidRPr="00304A29">
        <w:rPr>
          <w:color w:val="000000" w:themeColor="text1"/>
          <w:kern w:val="0"/>
          <w:vertAlign w:val="subscript"/>
        </w:rPr>
        <w:t>1</w:t>
      </w:r>
      <w:r w:rsidRPr="00304A29">
        <w:rPr>
          <w:rFonts w:hint="eastAsia"/>
          <w:color w:val="000000" w:themeColor="text1"/>
          <w:kern w:val="0"/>
        </w:rPr>
        <w:t>，</w:t>
      </w:r>
      <w:r w:rsidRPr="00304A29">
        <w:rPr>
          <w:rFonts w:hint="eastAsia"/>
          <w:color w:val="000000" w:themeColor="text1"/>
        </w:rPr>
        <w:t>把开关</w:t>
      </w:r>
      <w:r w:rsidRPr="00304A29">
        <w:rPr>
          <w:rFonts w:hint="eastAsia"/>
          <w:color w:val="000000" w:themeColor="text1"/>
        </w:rPr>
        <w:t>S</w:t>
      </w:r>
      <w:r w:rsidRPr="00304A29">
        <w:rPr>
          <w:rFonts w:hint="eastAsia"/>
          <w:color w:val="000000" w:themeColor="text1"/>
        </w:rPr>
        <w:t>置于接线柱</w:t>
      </w:r>
      <w:r w:rsidRPr="00304A29">
        <w:rPr>
          <w:rFonts w:hint="eastAsia"/>
          <w:color w:val="000000" w:themeColor="text1"/>
        </w:rPr>
        <w:t>1</w:t>
      </w:r>
      <w:r w:rsidRPr="00304A29">
        <w:rPr>
          <w:rFonts w:hint="eastAsia"/>
          <w:color w:val="000000" w:themeColor="text1"/>
        </w:rPr>
        <w:t>时，电流随时间的变化关系如图乙所示，电容器充满电时所带电荷量为</w:t>
      </w:r>
      <w:r w:rsidRPr="00304A29">
        <w:rPr>
          <w:i/>
          <w:color w:val="000000" w:themeColor="text1"/>
        </w:rPr>
        <w:t>Q</w:t>
      </w:r>
      <w:r w:rsidRPr="00304A29">
        <w:rPr>
          <w:color w:val="000000" w:themeColor="text1"/>
          <w:vertAlign w:val="subscript"/>
        </w:rPr>
        <w:t>1</w:t>
      </w:r>
      <w:r w:rsidRPr="00304A29">
        <w:rPr>
          <w:color w:val="000000" w:themeColor="text1"/>
          <w:kern w:val="0"/>
        </w:rPr>
        <w:t>。</w:t>
      </w:r>
      <w:r w:rsidRPr="00304A29">
        <w:rPr>
          <w:rFonts w:hint="eastAsia"/>
          <w:color w:val="000000" w:themeColor="text1"/>
        </w:rPr>
        <w:t>设在这一充电过程中某时刻</w:t>
      </w:r>
      <w:r w:rsidRPr="00304A29">
        <w:rPr>
          <w:color w:val="000000" w:themeColor="text1"/>
          <w:kern w:val="0"/>
        </w:rPr>
        <w:t>电容器</w:t>
      </w:r>
      <w:r w:rsidRPr="00304A29">
        <w:rPr>
          <w:rFonts w:hint="eastAsia"/>
          <w:color w:val="000000" w:themeColor="text1"/>
          <w:kern w:val="0"/>
        </w:rPr>
        <w:t>所带的电荷量为</w:t>
      </w:r>
      <w:r w:rsidRPr="00304A29">
        <w:rPr>
          <w:rFonts w:hint="eastAsia"/>
          <w:i/>
          <w:color w:val="000000" w:themeColor="text1"/>
          <w:kern w:val="0"/>
        </w:rPr>
        <w:t>q</w:t>
      </w:r>
      <w:r w:rsidRPr="00304A29">
        <w:rPr>
          <w:rFonts w:hint="eastAsia"/>
          <w:color w:val="000000" w:themeColor="text1"/>
          <w:kern w:val="0"/>
        </w:rPr>
        <w:t>，则</w:t>
      </w:r>
      <w:r w:rsidRPr="00304A29">
        <w:rPr>
          <w:rFonts w:hint="eastAsia"/>
          <w:i/>
          <w:color w:val="000000" w:themeColor="text1"/>
          <w:kern w:val="0"/>
        </w:rPr>
        <w:t>q</w:t>
      </w:r>
      <w:r w:rsidRPr="00304A29">
        <w:rPr>
          <w:rFonts w:hint="eastAsia"/>
          <w:color w:val="000000" w:themeColor="text1"/>
          <w:kern w:val="0"/>
        </w:rPr>
        <w:t>随时间</w:t>
      </w:r>
      <w:r w:rsidRPr="00304A29">
        <w:rPr>
          <w:rFonts w:hint="eastAsia"/>
          <w:i/>
          <w:color w:val="000000" w:themeColor="text1"/>
          <w:kern w:val="0"/>
        </w:rPr>
        <w:t>t</w:t>
      </w:r>
      <w:r w:rsidRPr="00304A29">
        <w:rPr>
          <w:rFonts w:hint="eastAsia"/>
          <w:color w:val="000000" w:themeColor="text1"/>
          <w:kern w:val="0"/>
        </w:rPr>
        <w:t>变化的图像可能为</w:t>
      </w:r>
    </w:p>
    <w:p w14:paraId="4B225F32" w14:textId="73B88869" w:rsidR="009542BA" w:rsidRPr="00304A29" w:rsidRDefault="00971138" w:rsidP="009542BA">
      <w:pPr>
        <w:rPr>
          <w:color w:val="000000" w:themeColor="text1"/>
        </w:rPr>
      </w:pPr>
      <w:r>
        <w:rPr>
          <w:rFonts w:hint="eastAsia"/>
          <w:noProof/>
          <w:color w:val="000000" w:themeColor="text1"/>
          <w:kern w:val="0"/>
          <w:lang w:val="zh-CN"/>
        </w:rPr>
        <mc:AlternateContent>
          <mc:Choice Requires="wpg">
            <w:drawing>
              <wp:inline distT="0" distB="0" distL="0" distR="0" wp14:anchorId="0956215A" wp14:editId="484A4140">
                <wp:extent cx="5188585" cy="1224943"/>
                <wp:effectExtent l="0" t="0" r="50165" b="13335"/>
                <wp:docPr id="1656829690" name="组合 410"/>
                <wp:cNvGraphicFramePr/>
                <a:graphic xmlns:a="http://schemas.openxmlformats.org/drawingml/2006/main">
                  <a:graphicData uri="http://schemas.microsoft.com/office/word/2010/wordprocessingGroup">
                    <wpg:wgp>
                      <wpg:cNvGrpSpPr/>
                      <wpg:grpSpPr>
                        <a:xfrm>
                          <a:off x="0" y="0"/>
                          <a:ext cx="5188585" cy="1224943"/>
                          <a:chOff x="0" y="-5748"/>
                          <a:chExt cx="5188585" cy="1226040"/>
                        </a:xfrm>
                      </wpg:grpSpPr>
                      <wpg:grpSp>
                        <wpg:cNvPr id="1898164662" name="组合 299"/>
                        <wpg:cNvGrpSpPr/>
                        <wpg:grpSpPr>
                          <a:xfrm>
                            <a:off x="0" y="-5748"/>
                            <a:ext cx="5188585" cy="1226040"/>
                            <a:chOff x="-48036" y="-5748"/>
                            <a:chExt cx="5188996" cy="1226040"/>
                          </a:xfrm>
                        </wpg:grpSpPr>
                        <wpg:grpSp>
                          <wpg:cNvPr id="1053788203" name="组合 1053788203"/>
                          <wpg:cNvGrpSpPr/>
                          <wpg:grpSpPr>
                            <a:xfrm>
                              <a:off x="-48036" y="-5748"/>
                              <a:ext cx="5188996" cy="1226040"/>
                              <a:chOff x="-40295" y="-12694"/>
                              <a:chExt cx="5724668" cy="1353094"/>
                            </a:xfrm>
                          </wpg:grpSpPr>
                          <wpg:grpSp>
                            <wpg:cNvPr id="1736777625" name="组合 1736777625"/>
                            <wpg:cNvGrpSpPr/>
                            <wpg:grpSpPr>
                              <a:xfrm>
                                <a:off x="-40295" y="-5"/>
                                <a:ext cx="1237302" cy="1339804"/>
                                <a:chOff x="-40295" y="-5"/>
                                <a:chExt cx="1237302" cy="1339804"/>
                              </a:xfrm>
                            </wpg:grpSpPr>
                            <wps:wsp>
                              <wps:cNvPr id="1033180615" name="Line 14"/>
                              <wps:cNvCnPr>
                                <a:cxnSpLocks noChangeShapeType="1"/>
                              </wps:cNvCnPr>
                              <wps:spPr bwMode="auto">
                                <a:xfrm flipH="1">
                                  <a:off x="179794" y="373380"/>
                                  <a:ext cx="8991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3439452" name="Text Box 6"/>
                              <wps:cNvSpPr txBox="1">
                                <a:spLocks noChangeArrowheads="1"/>
                              </wps:cNvSpPr>
                              <wps:spPr bwMode="auto">
                                <a:xfrm>
                                  <a:off x="10143" y="871265"/>
                                  <a:ext cx="170505"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61657" w14:textId="77777777" w:rsidR="00971138" w:rsidRPr="00784111" w:rsidRDefault="00971138" w:rsidP="00971138">
                                    <w:pPr>
                                      <w:rPr>
                                        <w:i/>
                                        <w:sz w:val="18"/>
                                        <w:szCs w:val="18"/>
                                      </w:rPr>
                                    </w:pPr>
                                    <w:r w:rsidRPr="00784111">
                                      <w:rPr>
                                        <w:i/>
                                        <w:sz w:val="18"/>
                                        <w:szCs w:val="18"/>
                                      </w:rPr>
                                      <w:t>O</w:t>
                                    </w:r>
                                  </w:p>
                                </w:txbxContent>
                              </wps:txbx>
                              <wps:bodyPr rot="0" vert="horz" wrap="none" lIns="36000" tIns="0" rIns="36000" bIns="0" anchor="t" anchorCtr="0" upright="1">
                                <a:spAutoFit/>
                              </wps:bodyPr>
                            </wps:wsp>
                            <wps:wsp>
                              <wps:cNvPr id="1195989626" name="Text Box 8"/>
                              <wps:cNvSpPr txBox="1">
                                <a:spLocks noChangeArrowheads="1"/>
                              </wps:cNvSpPr>
                              <wps:spPr bwMode="auto">
                                <a:xfrm>
                                  <a:off x="195652" y="-5"/>
                                  <a:ext cx="143183"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40A82" w14:textId="77777777" w:rsidR="00971138" w:rsidRPr="00784111" w:rsidRDefault="00971138" w:rsidP="00971138">
                                    <w:pPr>
                                      <w:rPr>
                                        <w:sz w:val="18"/>
                                        <w:szCs w:val="18"/>
                                      </w:rPr>
                                    </w:pPr>
                                    <w:r w:rsidRPr="00784111">
                                      <w:rPr>
                                        <w:i/>
                                        <w:sz w:val="18"/>
                                        <w:szCs w:val="18"/>
                                      </w:rPr>
                                      <w:t>q</w:t>
                                    </w:r>
                                  </w:p>
                                </w:txbxContent>
                              </wps:txbx>
                              <wps:bodyPr rot="0" vert="horz" wrap="none" lIns="36000" tIns="0" rIns="36000" bIns="0" anchor="t" anchorCtr="0" upright="1">
                                <a:spAutoFit/>
                              </wps:bodyPr>
                            </wps:wsp>
                            <wps:wsp>
                              <wps:cNvPr id="2125103382" name="Text Box 9"/>
                              <wps:cNvSpPr txBox="1">
                                <a:spLocks noChangeArrowheads="1"/>
                              </wps:cNvSpPr>
                              <wps:spPr bwMode="auto">
                                <a:xfrm>
                                  <a:off x="1081846" y="984633"/>
                                  <a:ext cx="115161"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3DD4B" w14:textId="77777777" w:rsidR="00971138" w:rsidRPr="00784111" w:rsidRDefault="00971138" w:rsidP="00971138">
                                    <w:pPr>
                                      <w:rPr>
                                        <w:sz w:val="18"/>
                                        <w:szCs w:val="18"/>
                                      </w:rPr>
                                    </w:pPr>
                                    <w:r w:rsidRPr="00784111">
                                      <w:rPr>
                                        <w:rFonts w:hint="eastAsia"/>
                                        <w:i/>
                                        <w:sz w:val="18"/>
                                        <w:szCs w:val="18"/>
                                      </w:rPr>
                                      <w:t>t</w:t>
                                    </w:r>
                                  </w:p>
                                </w:txbxContent>
                              </wps:txbx>
                              <wps:bodyPr rot="0" vert="horz" wrap="none" lIns="36000" tIns="0" rIns="36000" bIns="0" anchor="t" anchorCtr="0" upright="1">
                                <a:spAutoFit/>
                              </wps:bodyPr>
                            </wps:wsp>
                            <wps:wsp>
                              <wps:cNvPr id="2061184538" name="Text Box 9"/>
                              <wps:cNvSpPr txBox="1">
                                <a:spLocks noChangeArrowheads="1"/>
                              </wps:cNvSpPr>
                              <wps:spPr bwMode="auto">
                                <a:xfrm>
                                  <a:off x="600288" y="1121148"/>
                                  <a:ext cx="185931" cy="21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D4555" w14:textId="77777777" w:rsidR="00971138" w:rsidRPr="00AC03B4" w:rsidRDefault="00971138" w:rsidP="00971138">
                                    <w:pPr>
                                      <w:rPr>
                                        <w:szCs w:val="21"/>
                                      </w:rPr>
                                    </w:pPr>
                                    <w:r w:rsidRPr="00AC03B4">
                                      <w:rPr>
                                        <w:rFonts w:hint="eastAsia"/>
                                        <w:szCs w:val="21"/>
                                      </w:rPr>
                                      <w:t>A</w:t>
                                    </w:r>
                                  </w:p>
                                </w:txbxContent>
                              </wps:txbx>
                              <wps:bodyPr rot="0" vert="horz" wrap="none" lIns="36000" tIns="0" rIns="36000" bIns="0" anchor="t" anchorCtr="0" upright="1">
                                <a:spAutoFit/>
                              </wps:bodyPr>
                            </wps:wsp>
                            <wps:wsp>
                              <wps:cNvPr id="164497316" name="Text Box 8"/>
                              <wps:cNvSpPr txBox="1">
                                <a:spLocks noChangeArrowheads="1"/>
                              </wps:cNvSpPr>
                              <wps:spPr bwMode="auto">
                                <a:xfrm>
                                  <a:off x="-40295" y="266492"/>
                                  <a:ext cx="212538"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9CBD6"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wps:txbx>
                              <wps:bodyPr rot="0" vert="horz" wrap="none" lIns="36000" tIns="0" rIns="36000" bIns="0" anchor="t" anchorCtr="0" upright="1">
                                <a:spAutoFit/>
                              </wps:bodyPr>
                            </wps:wsp>
                          </wpg:grpSp>
                          <wpg:grpSp>
                            <wpg:cNvPr id="2021036734" name="组合 2021036734"/>
                            <wpg:cNvGrpSpPr/>
                            <wpg:grpSpPr>
                              <a:xfrm>
                                <a:off x="1462767" y="-6349"/>
                                <a:ext cx="1227489" cy="1346749"/>
                                <a:chOff x="-30753" y="-6349"/>
                                <a:chExt cx="1227489" cy="1346749"/>
                              </a:xfrm>
                            </wpg:grpSpPr>
                            <wps:wsp>
                              <wps:cNvPr id="1726775792" name="Line 14"/>
                              <wps:cNvCnPr>
                                <a:cxnSpLocks noChangeShapeType="1"/>
                              </wps:cNvCnPr>
                              <wps:spPr bwMode="auto">
                                <a:xfrm flipH="1">
                                  <a:off x="183846" y="373380"/>
                                  <a:ext cx="8991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146012" name="Text Box 6"/>
                              <wps:cNvSpPr txBox="1">
                                <a:spLocks noChangeArrowheads="1"/>
                              </wps:cNvSpPr>
                              <wps:spPr bwMode="auto">
                                <a:xfrm>
                                  <a:off x="8646" y="868345"/>
                                  <a:ext cx="170505"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D9CCB" w14:textId="77777777" w:rsidR="00971138" w:rsidRPr="00784111" w:rsidRDefault="00971138" w:rsidP="00971138">
                                    <w:pPr>
                                      <w:rPr>
                                        <w:i/>
                                        <w:sz w:val="18"/>
                                        <w:szCs w:val="18"/>
                                      </w:rPr>
                                    </w:pPr>
                                    <w:r w:rsidRPr="00784111">
                                      <w:rPr>
                                        <w:i/>
                                        <w:sz w:val="18"/>
                                        <w:szCs w:val="18"/>
                                      </w:rPr>
                                      <w:t>O</w:t>
                                    </w:r>
                                  </w:p>
                                </w:txbxContent>
                              </wps:txbx>
                              <wps:bodyPr rot="0" vert="horz" wrap="none" lIns="36000" tIns="0" rIns="36000" bIns="0" anchor="t" anchorCtr="0" upright="1">
                                <a:spAutoFit/>
                              </wps:bodyPr>
                            </wps:wsp>
                            <wps:wsp>
                              <wps:cNvPr id="535243181" name="Text Box 8"/>
                              <wps:cNvSpPr txBox="1">
                                <a:spLocks noChangeArrowheads="1"/>
                              </wps:cNvSpPr>
                              <wps:spPr bwMode="auto">
                                <a:xfrm>
                                  <a:off x="195379" y="-6349"/>
                                  <a:ext cx="143183"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4FF99" w14:textId="77777777" w:rsidR="00971138" w:rsidRPr="00784111" w:rsidRDefault="00971138" w:rsidP="00971138">
                                    <w:pPr>
                                      <w:rPr>
                                        <w:sz w:val="18"/>
                                        <w:szCs w:val="18"/>
                                      </w:rPr>
                                    </w:pPr>
                                    <w:r w:rsidRPr="00784111">
                                      <w:rPr>
                                        <w:i/>
                                        <w:sz w:val="18"/>
                                        <w:szCs w:val="18"/>
                                      </w:rPr>
                                      <w:t>q</w:t>
                                    </w:r>
                                  </w:p>
                                </w:txbxContent>
                              </wps:txbx>
                              <wps:bodyPr rot="0" vert="horz" wrap="none" lIns="36000" tIns="0" rIns="36000" bIns="0" anchor="t" anchorCtr="0" upright="1">
                                <a:spAutoFit/>
                              </wps:bodyPr>
                            </wps:wsp>
                            <wps:wsp>
                              <wps:cNvPr id="707485751" name="Text Box 9"/>
                              <wps:cNvSpPr txBox="1">
                                <a:spLocks noChangeArrowheads="1"/>
                              </wps:cNvSpPr>
                              <wps:spPr bwMode="auto">
                                <a:xfrm>
                                  <a:off x="1081575" y="984603"/>
                                  <a:ext cx="115161"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E6122" w14:textId="77777777" w:rsidR="00971138" w:rsidRPr="00784111" w:rsidRDefault="00971138" w:rsidP="00971138">
                                    <w:pPr>
                                      <w:rPr>
                                        <w:sz w:val="18"/>
                                        <w:szCs w:val="18"/>
                                      </w:rPr>
                                    </w:pPr>
                                    <w:r w:rsidRPr="00784111">
                                      <w:rPr>
                                        <w:rFonts w:hint="eastAsia"/>
                                        <w:i/>
                                        <w:sz w:val="18"/>
                                        <w:szCs w:val="18"/>
                                      </w:rPr>
                                      <w:t>t</w:t>
                                    </w:r>
                                  </w:p>
                                </w:txbxContent>
                              </wps:txbx>
                              <wps:bodyPr rot="0" vert="horz" wrap="none" lIns="36000" tIns="0" rIns="36000" bIns="0" anchor="t" anchorCtr="0" upright="1">
                                <a:spAutoFit/>
                              </wps:bodyPr>
                            </wps:wsp>
                            <wps:wsp>
                              <wps:cNvPr id="80986874" name="Text Box 9"/>
                              <wps:cNvSpPr txBox="1">
                                <a:spLocks noChangeArrowheads="1"/>
                              </wps:cNvSpPr>
                              <wps:spPr bwMode="auto">
                                <a:xfrm>
                                  <a:off x="607739" y="1121749"/>
                                  <a:ext cx="178225" cy="21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112F1" w14:textId="77777777" w:rsidR="00971138" w:rsidRPr="00AC03B4" w:rsidRDefault="00971138" w:rsidP="00971138">
                                    <w:pPr>
                                      <w:rPr>
                                        <w:szCs w:val="21"/>
                                      </w:rPr>
                                    </w:pPr>
                                    <w:r w:rsidRPr="00AC03B4">
                                      <w:rPr>
                                        <w:rFonts w:hint="eastAsia"/>
                                        <w:szCs w:val="21"/>
                                      </w:rPr>
                                      <w:t>B</w:t>
                                    </w:r>
                                  </w:p>
                                </w:txbxContent>
                              </wps:txbx>
                              <wps:bodyPr rot="0" vert="horz" wrap="none" lIns="36000" tIns="0" rIns="36000" bIns="0" anchor="t" anchorCtr="0" upright="1">
                                <a:spAutoFit/>
                              </wps:bodyPr>
                            </wps:wsp>
                            <wps:wsp>
                              <wps:cNvPr id="195896395" name="Text Box 8"/>
                              <wps:cNvSpPr txBox="1">
                                <a:spLocks noChangeArrowheads="1"/>
                              </wps:cNvSpPr>
                              <wps:spPr bwMode="auto">
                                <a:xfrm>
                                  <a:off x="-30753" y="266492"/>
                                  <a:ext cx="212538"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08D3A"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wps:txbx>
                              <wps:bodyPr rot="0" vert="horz" wrap="none" lIns="36000" tIns="0" rIns="36000" bIns="0" anchor="t" anchorCtr="0" upright="1">
                                <a:spAutoFit/>
                              </wps:bodyPr>
                            </wps:wsp>
                            <wps:wsp>
                              <wps:cNvPr id="1441455885" name="Line 14"/>
                              <wps:cNvCnPr>
                                <a:cxnSpLocks noChangeShapeType="1"/>
                              </wps:cNvCnPr>
                              <wps:spPr bwMode="auto">
                                <a:xfrm flipH="1">
                                  <a:off x="182452" y="379195"/>
                                  <a:ext cx="807721" cy="60579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868896895" name="组合 868896895"/>
                            <wpg:cNvGrpSpPr/>
                            <wpg:grpSpPr>
                              <a:xfrm>
                                <a:off x="2955141" y="-6349"/>
                                <a:ext cx="1235985" cy="1346749"/>
                                <a:chOff x="-39519" y="-6349"/>
                                <a:chExt cx="1235985" cy="1346749"/>
                              </a:xfrm>
                            </wpg:grpSpPr>
                            <wps:wsp>
                              <wps:cNvPr id="1644312562" name="Line 14"/>
                              <wps:cNvCnPr>
                                <a:cxnSpLocks noChangeShapeType="1"/>
                              </wps:cNvCnPr>
                              <wps:spPr bwMode="auto">
                                <a:xfrm flipH="1">
                                  <a:off x="167640" y="373380"/>
                                  <a:ext cx="8991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3351102" name="Text Box 6"/>
                              <wps:cNvSpPr txBox="1">
                                <a:spLocks noChangeArrowheads="1"/>
                              </wps:cNvSpPr>
                              <wps:spPr bwMode="auto">
                                <a:xfrm>
                                  <a:off x="-1141" y="871266"/>
                                  <a:ext cx="170504"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6D6A5" w14:textId="77777777" w:rsidR="00971138" w:rsidRPr="00784111" w:rsidRDefault="00971138" w:rsidP="00971138">
                                    <w:pPr>
                                      <w:rPr>
                                        <w:i/>
                                        <w:sz w:val="18"/>
                                        <w:szCs w:val="18"/>
                                      </w:rPr>
                                    </w:pPr>
                                    <w:r w:rsidRPr="00784111">
                                      <w:rPr>
                                        <w:i/>
                                        <w:sz w:val="18"/>
                                        <w:szCs w:val="18"/>
                                      </w:rPr>
                                      <w:t>O</w:t>
                                    </w:r>
                                  </w:p>
                                </w:txbxContent>
                              </wps:txbx>
                              <wps:bodyPr rot="0" vert="horz" wrap="none" lIns="36000" tIns="0" rIns="36000" bIns="0" anchor="t" anchorCtr="0" upright="1">
                                <a:spAutoFit/>
                              </wps:bodyPr>
                            </wps:wsp>
                            <wps:wsp>
                              <wps:cNvPr id="818567524" name="Text Box 8"/>
                              <wps:cNvSpPr txBox="1">
                                <a:spLocks noChangeArrowheads="1"/>
                              </wps:cNvSpPr>
                              <wps:spPr bwMode="auto">
                                <a:xfrm>
                                  <a:off x="195107" y="-6349"/>
                                  <a:ext cx="143183"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5330F" w14:textId="77777777" w:rsidR="00971138" w:rsidRPr="00784111" w:rsidRDefault="00971138" w:rsidP="00971138">
                                    <w:pPr>
                                      <w:rPr>
                                        <w:sz w:val="18"/>
                                        <w:szCs w:val="18"/>
                                      </w:rPr>
                                    </w:pPr>
                                    <w:r w:rsidRPr="00784111">
                                      <w:rPr>
                                        <w:i/>
                                        <w:sz w:val="18"/>
                                        <w:szCs w:val="18"/>
                                      </w:rPr>
                                      <w:t>q</w:t>
                                    </w:r>
                                  </w:p>
                                </w:txbxContent>
                              </wps:txbx>
                              <wps:bodyPr rot="0" vert="horz" wrap="none" lIns="36000" tIns="0" rIns="36000" bIns="0" anchor="t" anchorCtr="0" upright="1">
                                <a:spAutoFit/>
                              </wps:bodyPr>
                            </wps:wsp>
                            <wps:wsp>
                              <wps:cNvPr id="771633632" name="Text Box 9"/>
                              <wps:cNvSpPr txBox="1">
                                <a:spLocks noChangeArrowheads="1"/>
                              </wps:cNvSpPr>
                              <wps:spPr bwMode="auto">
                                <a:xfrm>
                                  <a:off x="1081305" y="984603"/>
                                  <a:ext cx="115161"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4AC5A" w14:textId="77777777" w:rsidR="00971138" w:rsidRPr="00784111" w:rsidRDefault="00971138" w:rsidP="00971138">
                                    <w:pPr>
                                      <w:rPr>
                                        <w:sz w:val="18"/>
                                        <w:szCs w:val="18"/>
                                      </w:rPr>
                                    </w:pPr>
                                    <w:r w:rsidRPr="00784111">
                                      <w:rPr>
                                        <w:rFonts w:hint="eastAsia"/>
                                        <w:i/>
                                        <w:sz w:val="18"/>
                                        <w:szCs w:val="18"/>
                                      </w:rPr>
                                      <w:t>t</w:t>
                                    </w:r>
                                  </w:p>
                                </w:txbxContent>
                              </wps:txbx>
                              <wps:bodyPr rot="0" vert="horz" wrap="none" lIns="36000" tIns="0" rIns="36000" bIns="0" anchor="t" anchorCtr="0" upright="1">
                                <a:spAutoFit/>
                              </wps:bodyPr>
                            </wps:wsp>
                            <wps:wsp>
                              <wps:cNvPr id="1476384966" name="Text Box 9"/>
                              <wps:cNvSpPr txBox="1">
                                <a:spLocks noChangeArrowheads="1"/>
                              </wps:cNvSpPr>
                              <wps:spPr bwMode="auto">
                                <a:xfrm>
                                  <a:off x="600476" y="1121749"/>
                                  <a:ext cx="178225" cy="21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4D3BB" w14:textId="77777777" w:rsidR="00971138" w:rsidRPr="00AC03B4" w:rsidRDefault="00971138" w:rsidP="00971138">
                                    <w:pPr>
                                      <w:rPr>
                                        <w:szCs w:val="21"/>
                                      </w:rPr>
                                    </w:pPr>
                                    <w:r w:rsidRPr="00AC03B4">
                                      <w:rPr>
                                        <w:rFonts w:hint="eastAsia"/>
                                        <w:szCs w:val="21"/>
                                      </w:rPr>
                                      <w:t>C</w:t>
                                    </w:r>
                                  </w:p>
                                </w:txbxContent>
                              </wps:txbx>
                              <wps:bodyPr rot="0" vert="horz" wrap="none" lIns="36000" tIns="0" rIns="36000" bIns="0" anchor="t" anchorCtr="0" upright="1">
                                <a:spAutoFit/>
                              </wps:bodyPr>
                            </wps:wsp>
                            <wps:wsp>
                              <wps:cNvPr id="2065012618" name="Text Box 8"/>
                              <wps:cNvSpPr txBox="1">
                                <a:spLocks noChangeArrowheads="1"/>
                              </wps:cNvSpPr>
                              <wps:spPr bwMode="auto">
                                <a:xfrm>
                                  <a:off x="-39519" y="266492"/>
                                  <a:ext cx="212538"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BA15F"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wps:txbx>
                              <wps:bodyPr rot="0" vert="horz" wrap="none" lIns="36000" tIns="0" rIns="36000" bIns="0" anchor="t" anchorCtr="0" upright="1">
                                <a:spAutoFit/>
                              </wps:bodyPr>
                            </wps:wsp>
                          </wpg:grpSp>
                          <wpg:grpSp>
                            <wpg:cNvPr id="1127400748" name="组合 1127400748"/>
                            <wpg:cNvGrpSpPr/>
                            <wpg:grpSpPr>
                              <a:xfrm>
                                <a:off x="4440391" y="-12694"/>
                                <a:ext cx="1243982" cy="1353094"/>
                                <a:chOff x="-47789" y="-12694"/>
                                <a:chExt cx="1243982" cy="1353094"/>
                              </a:xfrm>
                            </wpg:grpSpPr>
                            <wps:wsp>
                              <wps:cNvPr id="799968955" name="Line 14"/>
                              <wps:cNvCnPr>
                                <a:cxnSpLocks noChangeShapeType="1"/>
                              </wps:cNvCnPr>
                              <wps:spPr bwMode="auto">
                                <a:xfrm flipH="1">
                                  <a:off x="167640" y="373380"/>
                                  <a:ext cx="8991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524852" name="Text Box 6"/>
                              <wps:cNvSpPr txBox="1">
                                <a:spLocks noChangeArrowheads="1"/>
                              </wps:cNvSpPr>
                              <wps:spPr bwMode="auto">
                                <a:xfrm>
                                  <a:off x="-472" y="871236"/>
                                  <a:ext cx="170505"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A9DB1" w14:textId="77777777" w:rsidR="00971138" w:rsidRPr="00784111" w:rsidRDefault="00971138" w:rsidP="00971138">
                                    <w:pPr>
                                      <w:rPr>
                                        <w:i/>
                                        <w:sz w:val="18"/>
                                        <w:szCs w:val="18"/>
                                      </w:rPr>
                                    </w:pPr>
                                    <w:r w:rsidRPr="00784111">
                                      <w:rPr>
                                        <w:i/>
                                        <w:sz w:val="18"/>
                                        <w:szCs w:val="18"/>
                                      </w:rPr>
                                      <w:t>O</w:t>
                                    </w:r>
                                  </w:p>
                                </w:txbxContent>
                              </wps:txbx>
                              <wps:bodyPr rot="0" vert="horz" wrap="none" lIns="36000" tIns="0" rIns="36000" bIns="0" anchor="t" anchorCtr="0" upright="1">
                                <a:spAutoFit/>
                              </wps:bodyPr>
                            </wps:wsp>
                            <wps:wsp>
                              <wps:cNvPr id="1049646458" name="Text Box 8"/>
                              <wps:cNvSpPr txBox="1">
                                <a:spLocks noChangeArrowheads="1"/>
                              </wps:cNvSpPr>
                              <wps:spPr bwMode="auto">
                                <a:xfrm>
                                  <a:off x="201188" y="-12694"/>
                                  <a:ext cx="143183"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06386" w14:textId="77777777" w:rsidR="00971138" w:rsidRPr="00784111" w:rsidRDefault="00971138" w:rsidP="00971138">
                                    <w:pPr>
                                      <w:rPr>
                                        <w:sz w:val="18"/>
                                        <w:szCs w:val="18"/>
                                      </w:rPr>
                                    </w:pPr>
                                    <w:r w:rsidRPr="00784111">
                                      <w:rPr>
                                        <w:i/>
                                        <w:sz w:val="18"/>
                                        <w:szCs w:val="18"/>
                                      </w:rPr>
                                      <w:t>q</w:t>
                                    </w:r>
                                  </w:p>
                                </w:txbxContent>
                              </wps:txbx>
                              <wps:bodyPr rot="0" vert="horz" wrap="none" lIns="36000" tIns="0" rIns="36000" bIns="0" anchor="t" anchorCtr="0" upright="1">
                                <a:spAutoFit/>
                              </wps:bodyPr>
                            </wps:wsp>
                            <wps:wsp>
                              <wps:cNvPr id="900048" name="Text Box 9"/>
                              <wps:cNvSpPr txBox="1">
                                <a:spLocks noChangeArrowheads="1"/>
                              </wps:cNvSpPr>
                              <wps:spPr bwMode="auto">
                                <a:xfrm>
                                  <a:off x="1081032" y="984603"/>
                                  <a:ext cx="115161"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6C573" w14:textId="77777777" w:rsidR="00971138" w:rsidRPr="00784111" w:rsidRDefault="00971138" w:rsidP="00971138">
                                    <w:pPr>
                                      <w:rPr>
                                        <w:sz w:val="18"/>
                                        <w:szCs w:val="18"/>
                                      </w:rPr>
                                    </w:pPr>
                                    <w:r w:rsidRPr="00784111">
                                      <w:rPr>
                                        <w:rFonts w:hint="eastAsia"/>
                                        <w:i/>
                                        <w:sz w:val="18"/>
                                        <w:szCs w:val="18"/>
                                      </w:rPr>
                                      <w:t>t</w:t>
                                    </w:r>
                                  </w:p>
                                </w:txbxContent>
                              </wps:txbx>
                              <wps:bodyPr rot="0" vert="horz" wrap="none" lIns="36000" tIns="0" rIns="36000" bIns="0" anchor="t" anchorCtr="0" upright="1">
                                <a:spAutoFit/>
                              </wps:bodyPr>
                            </wps:wsp>
                            <wps:wsp>
                              <wps:cNvPr id="1802256147" name="Text Box 9"/>
                              <wps:cNvSpPr txBox="1">
                                <a:spLocks noChangeArrowheads="1"/>
                              </wps:cNvSpPr>
                              <wps:spPr bwMode="auto">
                                <a:xfrm>
                                  <a:off x="600131" y="1121749"/>
                                  <a:ext cx="185931" cy="21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1A858" w14:textId="77777777" w:rsidR="00971138" w:rsidRPr="00AC03B4" w:rsidRDefault="00971138" w:rsidP="00971138">
                                    <w:pPr>
                                      <w:rPr>
                                        <w:szCs w:val="21"/>
                                      </w:rPr>
                                    </w:pPr>
                                    <w:r w:rsidRPr="00AC03B4">
                                      <w:rPr>
                                        <w:rFonts w:hint="eastAsia"/>
                                        <w:szCs w:val="21"/>
                                      </w:rPr>
                                      <w:t>D</w:t>
                                    </w:r>
                                  </w:p>
                                </w:txbxContent>
                              </wps:txbx>
                              <wps:bodyPr rot="0" vert="horz" wrap="none" lIns="36000" tIns="0" rIns="36000" bIns="0" anchor="t" anchorCtr="0" upright="1">
                                <a:spAutoFit/>
                              </wps:bodyPr>
                            </wps:wsp>
                            <wps:wsp>
                              <wps:cNvPr id="358917286" name="Text Box 8"/>
                              <wps:cNvSpPr txBox="1">
                                <a:spLocks noChangeArrowheads="1"/>
                              </wps:cNvSpPr>
                              <wps:spPr bwMode="auto">
                                <a:xfrm>
                                  <a:off x="-47789" y="263601"/>
                                  <a:ext cx="212538" cy="21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3EA19"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wps:txbx>
                              <wps:bodyPr rot="0" vert="horz" wrap="none" lIns="36000" tIns="0" rIns="36000" bIns="0" anchor="t" anchorCtr="0" upright="1">
                                <a:spAutoFit/>
                              </wps:bodyPr>
                            </wps:wsp>
                          </wpg:grpSp>
                        </wpg:grpSp>
                        <wps:wsp>
                          <wps:cNvPr id="282862349" name="任意多边形: 形状 295"/>
                          <wps:cNvSpPr/>
                          <wps:spPr>
                            <a:xfrm>
                              <a:off x="154853" y="69274"/>
                              <a:ext cx="899426" cy="828975"/>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2527237" name="任意多边形: 形状 295"/>
                          <wps:cNvSpPr/>
                          <wps:spPr>
                            <a:xfrm>
                              <a:off x="2860487" y="69432"/>
                              <a:ext cx="899426" cy="828975"/>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8464648" name="任意多边形: 形状 295"/>
                          <wps:cNvSpPr/>
                          <wps:spPr>
                            <a:xfrm>
                              <a:off x="4213441" y="68935"/>
                              <a:ext cx="899426" cy="828975"/>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0382553" name="任意多边形: 形状 295"/>
                          <wps:cNvSpPr/>
                          <wps:spPr>
                            <a:xfrm>
                              <a:off x="1507635" y="69443"/>
                              <a:ext cx="899426" cy="828975"/>
                            </a:xfrm>
                            <a:custGeom>
                              <a:avLst/>
                              <a:gdLst>
                                <a:gd name="csX0" fmla="*/ 0 w 354563"/>
                                <a:gd name="csY0" fmla="*/ 0 h 424543"/>
                                <a:gd name="csX1" fmla="*/ 0 w 354563"/>
                                <a:gd name="csY1" fmla="*/ 424543 h 424543"/>
                                <a:gd name="csX2" fmla="*/ 354563 w 354563"/>
                                <a:gd name="csY2" fmla="*/ 424543 h 424543"/>
                              </a:gdLst>
                              <a:ahLst/>
                              <a:cxnLst>
                                <a:cxn ang="0">
                                  <a:pos x="csX0" y="csY0"/>
                                </a:cxn>
                                <a:cxn ang="0">
                                  <a:pos x="csX1" y="csY1"/>
                                </a:cxn>
                                <a:cxn ang="0">
                                  <a:pos x="csX2" y="csY2"/>
                                </a:cxn>
                              </a:cxnLst>
                              <a:rect l="l" t="t" r="r" b="b"/>
                              <a:pathLst>
                                <a:path w="354563" h="424543">
                                  <a:moveTo>
                                    <a:pt x="0" y="0"/>
                                  </a:moveTo>
                                  <a:lnTo>
                                    <a:pt x="0" y="424543"/>
                                  </a:lnTo>
                                  <a:lnTo>
                                    <a:pt x="354563" y="42454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3447285" name="任意多边形: 形状 408"/>
                        <wps:cNvSpPr/>
                        <wps:spPr>
                          <a:xfrm>
                            <a:off x="205492" y="369429"/>
                            <a:ext cx="830557" cy="521391"/>
                          </a:xfrm>
                          <a:custGeom>
                            <a:avLst/>
                            <a:gdLst>
                              <a:gd name="csX0" fmla="*/ 0 w 838418"/>
                              <a:gd name="csY0" fmla="*/ 531872 h 531872"/>
                              <a:gd name="csX1" fmla="*/ 838418 w 838418"/>
                              <a:gd name="csY1" fmla="*/ 0 h 531872"/>
                              <a:gd name="csX0" fmla="*/ 0 w 838418"/>
                              <a:gd name="csY0" fmla="*/ 531872 h 531872"/>
                              <a:gd name="csX1" fmla="*/ 838418 w 838418"/>
                              <a:gd name="csY1" fmla="*/ 0 h 531872"/>
                              <a:gd name="csX0" fmla="*/ 0 w 838418"/>
                              <a:gd name="csY0" fmla="*/ 531872 h 531872"/>
                              <a:gd name="csX1" fmla="*/ 838418 w 838418"/>
                              <a:gd name="csY1" fmla="*/ 0 h 531872"/>
                              <a:gd name="csX0" fmla="*/ 0 w 838418"/>
                              <a:gd name="csY0" fmla="*/ 531872 h 531872"/>
                              <a:gd name="csX1" fmla="*/ 838418 w 838418"/>
                              <a:gd name="csY1" fmla="*/ 0 h 531872"/>
                              <a:gd name="csX0" fmla="*/ 0 w 830557"/>
                              <a:gd name="csY0" fmla="*/ 521391 h 521391"/>
                              <a:gd name="csX1" fmla="*/ 830557 w 830557"/>
                              <a:gd name="csY1" fmla="*/ 0 h 521391"/>
                              <a:gd name="csX0" fmla="*/ 0 w 830557"/>
                              <a:gd name="csY0" fmla="*/ 521391 h 521391"/>
                              <a:gd name="csX1" fmla="*/ 830557 w 830557"/>
                              <a:gd name="csY1" fmla="*/ 0 h 521391"/>
                            </a:gdLst>
                            <a:ahLst/>
                            <a:cxnLst>
                              <a:cxn ang="0">
                                <a:pos x="csX0" y="csY0"/>
                              </a:cxn>
                              <a:cxn ang="0">
                                <a:pos x="csX1" y="csY1"/>
                              </a:cxn>
                            </a:cxnLst>
                            <a:rect l="l" t="t" r="r" b="b"/>
                            <a:pathLst>
                              <a:path w="830557" h="521391">
                                <a:moveTo>
                                  <a:pt x="0" y="521391"/>
                                </a:moveTo>
                                <a:cubicBezTo>
                                  <a:pt x="109170" y="124015"/>
                                  <a:pt x="427941" y="9607"/>
                                  <a:pt x="83055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7460881" name="任意多边形: 形状 409"/>
                        <wps:cNvSpPr/>
                        <wps:spPr>
                          <a:xfrm>
                            <a:off x="4261590" y="366808"/>
                            <a:ext cx="806977" cy="526632"/>
                          </a:xfrm>
                          <a:custGeom>
                            <a:avLst/>
                            <a:gdLst>
                              <a:gd name="csX0" fmla="*/ 0 w 806977"/>
                              <a:gd name="csY0" fmla="*/ 526632 h 526632"/>
                              <a:gd name="csX1" fmla="*/ 413969 w 806977"/>
                              <a:gd name="csY1" fmla="*/ 275106 h 526632"/>
                              <a:gd name="csX2" fmla="*/ 806977 w 806977"/>
                              <a:gd name="csY2" fmla="*/ 0 h 526632"/>
                              <a:gd name="csX0" fmla="*/ 0 w 806977"/>
                              <a:gd name="csY0" fmla="*/ 526632 h 526632"/>
                              <a:gd name="csX1" fmla="*/ 413969 w 806977"/>
                              <a:gd name="csY1" fmla="*/ 275106 h 526632"/>
                              <a:gd name="csX2" fmla="*/ 806977 w 806977"/>
                              <a:gd name="csY2" fmla="*/ 0 h 526632"/>
                              <a:gd name="csX0" fmla="*/ 0 w 806977"/>
                              <a:gd name="csY0" fmla="*/ 526632 h 526632"/>
                              <a:gd name="csX1" fmla="*/ 413969 w 806977"/>
                              <a:gd name="csY1" fmla="*/ 275106 h 526632"/>
                              <a:gd name="csX2" fmla="*/ 806977 w 806977"/>
                              <a:gd name="csY2" fmla="*/ 0 h 526632"/>
                              <a:gd name="csX0" fmla="*/ 0 w 806977"/>
                              <a:gd name="csY0" fmla="*/ 526632 h 526632"/>
                              <a:gd name="csX1" fmla="*/ 413969 w 806977"/>
                              <a:gd name="csY1" fmla="*/ 275106 h 526632"/>
                              <a:gd name="csX2" fmla="*/ 806977 w 806977"/>
                              <a:gd name="csY2" fmla="*/ 0 h 526632"/>
                              <a:gd name="csX0" fmla="*/ 0 w 806977"/>
                              <a:gd name="csY0" fmla="*/ 526632 h 526632"/>
                              <a:gd name="csX1" fmla="*/ 413969 w 806977"/>
                              <a:gd name="csY1" fmla="*/ 275106 h 526632"/>
                              <a:gd name="csX2" fmla="*/ 806977 w 806977"/>
                              <a:gd name="csY2" fmla="*/ 0 h 526632"/>
                              <a:gd name="csX0" fmla="*/ 0 w 806977"/>
                              <a:gd name="csY0" fmla="*/ 526632 h 526632"/>
                              <a:gd name="csX1" fmla="*/ 395719 w 806977"/>
                              <a:gd name="csY1" fmla="*/ 254146 h 526632"/>
                              <a:gd name="csX2" fmla="*/ 806977 w 806977"/>
                              <a:gd name="csY2" fmla="*/ 0 h 526632"/>
                            </a:gdLst>
                            <a:ahLst/>
                            <a:cxnLst>
                              <a:cxn ang="0">
                                <a:pos x="csX0" y="csY0"/>
                              </a:cxn>
                              <a:cxn ang="0">
                                <a:pos x="csX1" y="csY1"/>
                              </a:cxn>
                              <a:cxn ang="0">
                                <a:pos x="csX2" y="csY2"/>
                              </a:cxn>
                            </a:cxnLst>
                            <a:rect l="l" t="t" r="r" b="b"/>
                            <a:pathLst>
                              <a:path w="806977" h="526632">
                                <a:moveTo>
                                  <a:pt x="0" y="526632"/>
                                </a:moveTo>
                                <a:cubicBezTo>
                                  <a:pt x="198251" y="505672"/>
                                  <a:pt x="338077" y="427069"/>
                                  <a:pt x="395719" y="254146"/>
                                </a:cubicBezTo>
                                <a:cubicBezTo>
                                  <a:pt x="453361" y="81223"/>
                                  <a:pt x="634053" y="15720"/>
                                  <a:pt x="80697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32880" name="任意多边形: 形状 408"/>
                        <wps:cNvSpPr/>
                        <wps:spPr>
                          <a:xfrm flipH="1" flipV="1">
                            <a:off x="2908292" y="374063"/>
                            <a:ext cx="775507" cy="521391"/>
                          </a:xfrm>
                          <a:custGeom>
                            <a:avLst/>
                            <a:gdLst>
                              <a:gd name="csX0" fmla="*/ 0 w 838418"/>
                              <a:gd name="csY0" fmla="*/ 531872 h 531872"/>
                              <a:gd name="csX1" fmla="*/ 838418 w 838418"/>
                              <a:gd name="csY1" fmla="*/ 0 h 531872"/>
                              <a:gd name="csX0" fmla="*/ 0 w 838418"/>
                              <a:gd name="csY0" fmla="*/ 531872 h 531872"/>
                              <a:gd name="csX1" fmla="*/ 838418 w 838418"/>
                              <a:gd name="csY1" fmla="*/ 0 h 531872"/>
                              <a:gd name="csX0" fmla="*/ 0 w 838418"/>
                              <a:gd name="csY0" fmla="*/ 531872 h 531872"/>
                              <a:gd name="csX1" fmla="*/ 838418 w 838418"/>
                              <a:gd name="csY1" fmla="*/ 0 h 531872"/>
                              <a:gd name="csX0" fmla="*/ 0 w 838418"/>
                              <a:gd name="csY0" fmla="*/ 531872 h 531872"/>
                              <a:gd name="csX1" fmla="*/ 838418 w 838418"/>
                              <a:gd name="csY1" fmla="*/ 0 h 531872"/>
                              <a:gd name="csX0" fmla="*/ 0 w 830557"/>
                              <a:gd name="csY0" fmla="*/ 521391 h 521391"/>
                              <a:gd name="csX1" fmla="*/ 830557 w 830557"/>
                              <a:gd name="csY1" fmla="*/ 0 h 521391"/>
                              <a:gd name="csX0" fmla="*/ 0 w 830557"/>
                              <a:gd name="csY0" fmla="*/ 521391 h 521391"/>
                              <a:gd name="csX1" fmla="*/ 830557 w 830557"/>
                              <a:gd name="csY1" fmla="*/ 0 h 521391"/>
                              <a:gd name="csX0" fmla="*/ 0 w 830557"/>
                              <a:gd name="csY0" fmla="*/ 521391 h 521391"/>
                              <a:gd name="csX1" fmla="*/ 830557 w 830557"/>
                              <a:gd name="csY1" fmla="*/ 0 h 521391"/>
                              <a:gd name="csX0" fmla="*/ 0 w 830557"/>
                              <a:gd name="csY0" fmla="*/ 521391 h 521391"/>
                              <a:gd name="csX1" fmla="*/ 830557 w 830557"/>
                              <a:gd name="csY1" fmla="*/ 0 h 521391"/>
                              <a:gd name="csX0" fmla="*/ 0 w 830557"/>
                              <a:gd name="csY0" fmla="*/ 521391 h 521391"/>
                              <a:gd name="csX1" fmla="*/ 830557 w 830557"/>
                              <a:gd name="csY1" fmla="*/ 0 h 521391"/>
                            </a:gdLst>
                            <a:ahLst/>
                            <a:cxnLst>
                              <a:cxn ang="0">
                                <a:pos x="csX0" y="csY0"/>
                              </a:cxn>
                              <a:cxn ang="0">
                                <a:pos x="csX1" y="csY1"/>
                              </a:cxn>
                            </a:cxnLst>
                            <a:rect l="l" t="t" r="r" b="b"/>
                            <a:pathLst>
                              <a:path w="830557" h="521391">
                                <a:moveTo>
                                  <a:pt x="0" y="521391"/>
                                </a:moveTo>
                                <a:cubicBezTo>
                                  <a:pt x="173709" y="163316"/>
                                  <a:pt x="408299" y="80349"/>
                                  <a:pt x="83055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956215A" id="组合 410" o:spid="_x0000_s1225" style="width:408.55pt;height:96.45pt;mso-position-horizontal-relative:char;mso-position-vertical-relative:line" coordorigin=",-57" coordsize="51885,1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">
                <v:group id="组合 299" o:spid="_x0000_s1226" style="position:absolute;top:-57;width:51885;height:12259" coordorigin="-480,-57" coordsize="51889,1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">
                  <v:group id="组合 1053788203" o:spid="_x0000_s1227" style="position:absolute;left:-480;top:-57;width:51889;height:12259" coordorigin="-402,-126" coordsize="57246,1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">
                    <v:group id="组合 1736777625" o:spid="_x0000_s1228" style="position:absolute;left:-402;width:12372;height:13397" coordorigin="-402" coordsize="12373,1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">
                      <v:line id="Line 14" o:spid="_x0000_s1229" style="position:absolute;flip:x;visibility:visible;mso-wrap-style:square" from="1797,3733" to="10789,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" strokeweight=".5pt">
                        <v:stroke dashstyle="dash"/>
                      </v:line>
                      <v:shape id="Text Box 6" o:spid="_x0000_s1230" type="#_x0000_t202" style="position:absolute;left:101;top:8712;width:170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" filled="f" stroked="f">
                        <v:textbox style="mso-fit-shape-to-text:t" inset="1mm,0,1mm,0">
                          <w:txbxContent>
                            <w:p w14:paraId="79961657" w14:textId="77777777" w:rsidR="00971138" w:rsidRPr="00784111" w:rsidRDefault="00971138" w:rsidP="00971138">
                              <w:pPr>
                                <w:rPr>
                                  <w:i/>
                                  <w:sz w:val="18"/>
                                  <w:szCs w:val="18"/>
                                </w:rPr>
                              </w:pPr>
                              <w:r w:rsidRPr="00784111">
                                <w:rPr>
                                  <w:i/>
                                  <w:sz w:val="18"/>
                                  <w:szCs w:val="18"/>
                                </w:rPr>
                                <w:t>O</w:t>
                              </w:r>
                            </w:p>
                          </w:txbxContent>
                        </v:textbox>
                      </v:shape>
                      <v:shape id="Text Box 8" o:spid="_x0000_s1231" type="#_x0000_t202" style="position:absolute;left:1956;width:1432;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" filled="f" stroked="f">
                        <v:textbox style="mso-fit-shape-to-text:t" inset="1mm,0,1mm,0">
                          <w:txbxContent>
                            <w:p w14:paraId="0DE40A82" w14:textId="77777777" w:rsidR="00971138" w:rsidRPr="00784111" w:rsidRDefault="00971138" w:rsidP="00971138">
                              <w:pPr>
                                <w:rPr>
                                  <w:sz w:val="18"/>
                                  <w:szCs w:val="18"/>
                                </w:rPr>
                              </w:pPr>
                              <w:r w:rsidRPr="00784111">
                                <w:rPr>
                                  <w:i/>
                                  <w:sz w:val="18"/>
                                  <w:szCs w:val="18"/>
                                </w:rPr>
                                <w:t>q</w:t>
                              </w:r>
                            </w:p>
                          </w:txbxContent>
                        </v:textbox>
                      </v:shape>
                      <v:shape id="Text Box 9" o:spid="_x0000_s1232" type="#_x0000_t202" style="position:absolute;left:10818;top:9846;width:1152;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" filled="f" stroked="f">
                        <v:textbox style="mso-fit-shape-to-text:t" inset="1mm,0,1mm,0">
                          <w:txbxContent>
                            <w:p w14:paraId="0073DD4B" w14:textId="77777777" w:rsidR="00971138" w:rsidRPr="00784111" w:rsidRDefault="00971138" w:rsidP="00971138">
                              <w:pPr>
                                <w:rPr>
                                  <w:sz w:val="18"/>
                                  <w:szCs w:val="18"/>
                                </w:rPr>
                              </w:pPr>
                              <w:r w:rsidRPr="00784111">
                                <w:rPr>
                                  <w:rFonts w:hint="eastAsia"/>
                                  <w:i/>
                                  <w:sz w:val="18"/>
                                  <w:szCs w:val="18"/>
                                </w:rPr>
                                <w:t>t</w:t>
                              </w:r>
                            </w:p>
                          </w:txbxContent>
                        </v:textbox>
                      </v:shape>
                      <v:shape id="Text Box 9" o:spid="_x0000_s1233" type="#_x0000_t202" style="position:absolute;left:6002;top:11211;width:1860;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" filled="f" stroked="f">
                        <v:textbox style="mso-fit-shape-to-text:t" inset="1mm,0,1mm,0">
                          <w:txbxContent>
                            <w:p w14:paraId="77FD4555" w14:textId="77777777" w:rsidR="00971138" w:rsidRPr="00AC03B4" w:rsidRDefault="00971138" w:rsidP="00971138">
                              <w:pPr>
                                <w:rPr>
                                  <w:szCs w:val="21"/>
                                </w:rPr>
                              </w:pPr>
                              <w:r w:rsidRPr="00AC03B4">
                                <w:rPr>
                                  <w:rFonts w:hint="eastAsia"/>
                                  <w:szCs w:val="21"/>
                                </w:rPr>
                                <w:t>A</w:t>
                              </w:r>
                            </w:p>
                          </w:txbxContent>
                        </v:textbox>
                      </v:shape>
                      <v:shape id="Text Box 8" o:spid="_x0000_s1234" type="#_x0000_t202" style="position:absolute;left:-402;top:2664;width:2124;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" filled="f" stroked="f">
                        <v:textbox style="mso-fit-shape-to-text:t" inset="1mm,0,1mm,0">
                          <w:txbxContent>
                            <w:p w14:paraId="4A59CBD6"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v:textbox>
                      </v:shape>
                    </v:group>
                    <v:group id="组合 2021036734" o:spid="_x0000_s1235" style="position:absolute;left:14627;top:-63;width:12275;height:13467" coordorigin="-307,-63" coordsize="12274,13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">
                      <v:line id="Line 14" o:spid="_x0000_s1236" style="position:absolute;flip:x;visibility:visible;mso-wrap-style:square" from="1838,3733" to="10830,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" strokeweight=".5pt">
                        <v:stroke dashstyle="dash"/>
                      </v:line>
                      <v:shape id="Text Box 6" o:spid="_x0000_s1237" type="#_x0000_t202" style="position:absolute;left:86;top:8683;width:170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" filled="f" stroked="f">
                        <v:textbox style="mso-fit-shape-to-text:t" inset="1mm,0,1mm,0">
                          <w:txbxContent>
                            <w:p w14:paraId="71ED9CCB" w14:textId="77777777" w:rsidR="00971138" w:rsidRPr="00784111" w:rsidRDefault="00971138" w:rsidP="00971138">
                              <w:pPr>
                                <w:rPr>
                                  <w:i/>
                                  <w:sz w:val="18"/>
                                  <w:szCs w:val="18"/>
                                </w:rPr>
                              </w:pPr>
                              <w:r w:rsidRPr="00784111">
                                <w:rPr>
                                  <w:i/>
                                  <w:sz w:val="18"/>
                                  <w:szCs w:val="18"/>
                                </w:rPr>
                                <w:t>O</w:t>
                              </w:r>
                            </w:p>
                          </w:txbxContent>
                        </v:textbox>
                      </v:shape>
                      <v:shape id="Text Box 8" o:spid="_x0000_s1238" type="#_x0000_t202" style="position:absolute;left:1953;top:-63;width:1432;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" filled="f" stroked="f">
                        <v:textbox style="mso-fit-shape-to-text:t" inset="1mm,0,1mm,0">
                          <w:txbxContent>
                            <w:p w14:paraId="43A4FF99" w14:textId="77777777" w:rsidR="00971138" w:rsidRPr="00784111" w:rsidRDefault="00971138" w:rsidP="00971138">
                              <w:pPr>
                                <w:rPr>
                                  <w:sz w:val="18"/>
                                  <w:szCs w:val="18"/>
                                </w:rPr>
                              </w:pPr>
                              <w:r w:rsidRPr="00784111">
                                <w:rPr>
                                  <w:i/>
                                  <w:sz w:val="18"/>
                                  <w:szCs w:val="18"/>
                                </w:rPr>
                                <w:t>q</w:t>
                              </w:r>
                            </w:p>
                          </w:txbxContent>
                        </v:textbox>
                      </v:shape>
                      <v:shape id="Text Box 9" o:spid="_x0000_s1239" type="#_x0000_t202" style="position:absolute;left:10815;top:9846;width:1152;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" filled="f" stroked="f">
                        <v:textbox style="mso-fit-shape-to-text:t" inset="1mm,0,1mm,0">
                          <w:txbxContent>
                            <w:p w14:paraId="2BEE6122" w14:textId="77777777" w:rsidR="00971138" w:rsidRPr="00784111" w:rsidRDefault="00971138" w:rsidP="00971138">
                              <w:pPr>
                                <w:rPr>
                                  <w:sz w:val="18"/>
                                  <w:szCs w:val="18"/>
                                </w:rPr>
                              </w:pPr>
                              <w:r w:rsidRPr="00784111">
                                <w:rPr>
                                  <w:rFonts w:hint="eastAsia"/>
                                  <w:i/>
                                  <w:sz w:val="18"/>
                                  <w:szCs w:val="18"/>
                                </w:rPr>
                                <w:t>t</w:t>
                              </w:r>
                            </w:p>
                          </w:txbxContent>
                        </v:textbox>
                      </v:shape>
                      <v:shape id="Text Box 9" o:spid="_x0000_s1240" type="#_x0000_t202" style="position:absolute;left:6077;top:11217;width:1782;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" filled="f" stroked="f">
                        <v:textbox style="mso-fit-shape-to-text:t" inset="1mm,0,1mm,0">
                          <w:txbxContent>
                            <w:p w14:paraId="731112F1" w14:textId="77777777" w:rsidR="00971138" w:rsidRPr="00AC03B4" w:rsidRDefault="00971138" w:rsidP="00971138">
                              <w:pPr>
                                <w:rPr>
                                  <w:szCs w:val="21"/>
                                </w:rPr>
                              </w:pPr>
                              <w:r w:rsidRPr="00AC03B4">
                                <w:rPr>
                                  <w:rFonts w:hint="eastAsia"/>
                                  <w:szCs w:val="21"/>
                                </w:rPr>
                                <w:t>B</w:t>
                              </w:r>
                            </w:p>
                          </w:txbxContent>
                        </v:textbox>
                      </v:shape>
                      <v:shape id="Text Box 8" o:spid="_x0000_s1241" type="#_x0000_t202" style="position:absolute;left:-307;top:2664;width:2124;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" filled="f" stroked="f">
                        <v:textbox style="mso-fit-shape-to-text:t" inset="1mm,0,1mm,0">
                          <w:txbxContent>
                            <w:p w14:paraId="71108D3A"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v:textbox>
                      </v:shape>
                      <v:line id="Line 14" o:spid="_x0000_s1242" style="position:absolute;flip:x;visibility:visible;mso-wrap-style:square" from="1824,3791" to="9901,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" strokeweight="1pt"/>
                    </v:group>
                    <v:group id="组合 868896895" o:spid="_x0000_s1243" style="position:absolute;left:29551;top:-63;width:12360;height:13467" coordorigin="-395,-63" coordsize="12359,13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">
                      <v:line id="Line 14" o:spid="_x0000_s1244"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" strokeweight=".5pt">
                        <v:stroke dashstyle="dash"/>
                      </v:line>
                      <v:shape id="Text Box 6" o:spid="_x0000_s1245" type="#_x0000_t202" style="position:absolute;left:-11;top:8712;width:1704;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" filled="f" stroked="f">
                        <v:textbox style="mso-fit-shape-to-text:t" inset="1mm,0,1mm,0">
                          <w:txbxContent>
                            <w:p w14:paraId="2306D6A5" w14:textId="77777777" w:rsidR="00971138" w:rsidRPr="00784111" w:rsidRDefault="00971138" w:rsidP="00971138">
                              <w:pPr>
                                <w:rPr>
                                  <w:i/>
                                  <w:sz w:val="18"/>
                                  <w:szCs w:val="18"/>
                                </w:rPr>
                              </w:pPr>
                              <w:r w:rsidRPr="00784111">
                                <w:rPr>
                                  <w:i/>
                                  <w:sz w:val="18"/>
                                  <w:szCs w:val="18"/>
                                </w:rPr>
                                <w:t>O</w:t>
                              </w:r>
                            </w:p>
                          </w:txbxContent>
                        </v:textbox>
                      </v:shape>
                      <v:shape id="Text Box 8" o:spid="_x0000_s1246" type="#_x0000_t202" style="position:absolute;left:1951;top:-63;width:1431;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" filled="f" stroked="f">
                        <v:textbox style="mso-fit-shape-to-text:t" inset="1mm,0,1mm,0">
                          <w:txbxContent>
                            <w:p w14:paraId="5865330F" w14:textId="77777777" w:rsidR="00971138" w:rsidRPr="00784111" w:rsidRDefault="00971138" w:rsidP="00971138">
                              <w:pPr>
                                <w:rPr>
                                  <w:sz w:val="18"/>
                                  <w:szCs w:val="18"/>
                                </w:rPr>
                              </w:pPr>
                              <w:r w:rsidRPr="00784111">
                                <w:rPr>
                                  <w:i/>
                                  <w:sz w:val="18"/>
                                  <w:szCs w:val="18"/>
                                </w:rPr>
                                <w:t>q</w:t>
                              </w:r>
                            </w:p>
                          </w:txbxContent>
                        </v:textbox>
                      </v:shape>
                      <v:shape id="Text Box 9" o:spid="_x0000_s1247" type="#_x0000_t202" style="position:absolute;left:10813;top:9846;width:1151;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" filled="f" stroked="f">
                        <v:textbox style="mso-fit-shape-to-text:t" inset="1mm,0,1mm,0">
                          <w:txbxContent>
                            <w:p w14:paraId="3D64AC5A" w14:textId="77777777" w:rsidR="00971138" w:rsidRPr="00784111" w:rsidRDefault="00971138" w:rsidP="00971138">
                              <w:pPr>
                                <w:rPr>
                                  <w:sz w:val="18"/>
                                  <w:szCs w:val="18"/>
                                </w:rPr>
                              </w:pPr>
                              <w:r w:rsidRPr="00784111">
                                <w:rPr>
                                  <w:rFonts w:hint="eastAsia"/>
                                  <w:i/>
                                  <w:sz w:val="18"/>
                                  <w:szCs w:val="18"/>
                                </w:rPr>
                                <w:t>t</w:t>
                              </w:r>
                            </w:p>
                          </w:txbxContent>
                        </v:textbox>
                      </v:shape>
                      <v:shape id="Text Box 9" o:spid="_x0000_s1248" type="#_x0000_t202" style="position:absolute;left:6004;top:11217;width:1783;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" filled="f" stroked="f">
                        <v:textbox style="mso-fit-shape-to-text:t" inset="1mm,0,1mm,0">
                          <w:txbxContent>
                            <w:p w14:paraId="5A34D3BB" w14:textId="77777777" w:rsidR="00971138" w:rsidRPr="00AC03B4" w:rsidRDefault="00971138" w:rsidP="00971138">
                              <w:pPr>
                                <w:rPr>
                                  <w:szCs w:val="21"/>
                                </w:rPr>
                              </w:pPr>
                              <w:r w:rsidRPr="00AC03B4">
                                <w:rPr>
                                  <w:rFonts w:hint="eastAsia"/>
                                  <w:szCs w:val="21"/>
                                </w:rPr>
                                <w:t>C</w:t>
                              </w:r>
                            </w:p>
                          </w:txbxContent>
                        </v:textbox>
                      </v:shape>
                      <v:shape id="Text Box 8" o:spid="_x0000_s1249" type="#_x0000_t202" style="position:absolute;left:-395;top:2664;width:212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" filled="f" stroked="f">
                        <v:textbox style="mso-fit-shape-to-text:t" inset="1mm,0,1mm,0">
                          <w:txbxContent>
                            <w:p w14:paraId="37ABA15F"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v:textbox>
                      </v:shape>
                    </v:group>
                    <v:group id="组合 1127400748" o:spid="_x0000_s1250" style="position:absolute;left:44403;top:-126;width:12440;height:13530" coordorigin="-477,-126" coordsize="12439,1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">
                      <v:line id="Line 14" o:spid="_x0000_s1251"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" strokeweight=".5pt">
                        <v:stroke dashstyle="dash"/>
                      </v:line>
                      <v:shape id="Text Box 6" o:spid="_x0000_s1252" type="#_x0000_t202" style="position:absolute;left:-4;top:8712;width:1704;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" filled="f" stroked="f">
                        <v:textbox style="mso-fit-shape-to-text:t" inset="1mm,0,1mm,0">
                          <w:txbxContent>
                            <w:p w14:paraId="4E5A9DB1" w14:textId="77777777" w:rsidR="00971138" w:rsidRPr="00784111" w:rsidRDefault="00971138" w:rsidP="00971138">
                              <w:pPr>
                                <w:rPr>
                                  <w:i/>
                                  <w:sz w:val="18"/>
                                  <w:szCs w:val="18"/>
                                </w:rPr>
                              </w:pPr>
                              <w:r w:rsidRPr="00784111">
                                <w:rPr>
                                  <w:i/>
                                  <w:sz w:val="18"/>
                                  <w:szCs w:val="18"/>
                                </w:rPr>
                                <w:t>O</w:t>
                              </w:r>
                            </w:p>
                          </w:txbxContent>
                        </v:textbox>
                      </v:shape>
                      <v:shape id="Text Box 8" o:spid="_x0000_s1253" type="#_x0000_t202" style="position:absolute;left:2011;top:-126;width:1432;height:2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" filled="f" stroked="f">
                        <v:textbox style="mso-fit-shape-to-text:t" inset="1mm,0,1mm,0">
                          <w:txbxContent>
                            <w:p w14:paraId="05606386" w14:textId="77777777" w:rsidR="00971138" w:rsidRPr="00784111" w:rsidRDefault="00971138" w:rsidP="00971138">
                              <w:pPr>
                                <w:rPr>
                                  <w:sz w:val="18"/>
                                  <w:szCs w:val="18"/>
                                </w:rPr>
                              </w:pPr>
                              <w:r w:rsidRPr="00784111">
                                <w:rPr>
                                  <w:i/>
                                  <w:sz w:val="18"/>
                                  <w:szCs w:val="18"/>
                                </w:rPr>
                                <w:t>q</w:t>
                              </w:r>
                            </w:p>
                          </w:txbxContent>
                        </v:textbox>
                      </v:shape>
                      <v:shape id="Text Box 9" o:spid="_x0000_s1254" type="#_x0000_t202" style="position:absolute;left:10810;top:9846;width:1151;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" filled="f" stroked="f">
                        <v:textbox style="mso-fit-shape-to-text:t" inset="1mm,0,1mm,0">
                          <w:txbxContent>
                            <w:p w14:paraId="5DD6C573" w14:textId="77777777" w:rsidR="00971138" w:rsidRPr="00784111" w:rsidRDefault="00971138" w:rsidP="00971138">
                              <w:pPr>
                                <w:rPr>
                                  <w:sz w:val="18"/>
                                  <w:szCs w:val="18"/>
                                </w:rPr>
                              </w:pPr>
                              <w:r w:rsidRPr="00784111">
                                <w:rPr>
                                  <w:rFonts w:hint="eastAsia"/>
                                  <w:i/>
                                  <w:sz w:val="18"/>
                                  <w:szCs w:val="18"/>
                                </w:rPr>
                                <w:t>t</w:t>
                              </w:r>
                            </w:p>
                          </w:txbxContent>
                        </v:textbox>
                      </v:shape>
                      <v:shape id="Text Box 9" o:spid="_x0000_s1255" type="#_x0000_t202" style="position:absolute;left:6001;top:11217;width:1859;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" filled="f" stroked="f">
                        <v:textbox style="mso-fit-shape-to-text:t" inset="1mm,0,1mm,0">
                          <w:txbxContent>
                            <w:p w14:paraId="1361A858" w14:textId="77777777" w:rsidR="00971138" w:rsidRPr="00AC03B4" w:rsidRDefault="00971138" w:rsidP="00971138">
                              <w:pPr>
                                <w:rPr>
                                  <w:szCs w:val="21"/>
                                </w:rPr>
                              </w:pPr>
                              <w:r w:rsidRPr="00AC03B4">
                                <w:rPr>
                                  <w:rFonts w:hint="eastAsia"/>
                                  <w:szCs w:val="21"/>
                                </w:rPr>
                                <w:t>D</w:t>
                              </w:r>
                            </w:p>
                          </w:txbxContent>
                        </v:textbox>
                      </v:shape>
                      <v:shape id="Text Box 8" o:spid="_x0000_s1256" type="#_x0000_t202" style="position:absolute;left:-477;top:2636;width:2124;height:21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" filled="f" stroked="f">
                        <v:textbox style="mso-fit-shape-to-text:t" inset="1mm,0,1mm,0">
                          <w:txbxContent>
                            <w:p w14:paraId="2483EA19" w14:textId="77777777" w:rsidR="00971138" w:rsidRPr="00784111" w:rsidRDefault="00971138" w:rsidP="00971138">
                              <w:pPr>
                                <w:rPr>
                                  <w:sz w:val="18"/>
                                  <w:szCs w:val="18"/>
                                </w:rPr>
                              </w:pPr>
                              <w:r w:rsidRPr="00784111">
                                <w:rPr>
                                  <w:i/>
                                  <w:sz w:val="18"/>
                                  <w:szCs w:val="18"/>
                                </w:rPr>
                                <w:t>Q</w:t>
                              </w:r>
                              <w:r w:rsidRPr="00784111">
                                <w:rPr>
                                  <w:sz w:val="18"/>
                                  <w:szCs w:val="18"/>
                                  <w:vertAlign w:val="subscript"/>
                                </w:rPr>
                                <w:t>1</w:t>
                              </w:r>
                            </w:p>
                          </w:txbxContent>
                        </v:textbox>
                      </v:shape>
                    </v:group>
                  </v:group>
                  <v:shape id="任意多边形: 形状 295" o:spid="_x0000_s1257" style="position:absolute;left:1548;top:692;width:8994;height:8290;visibility:visible;mso-wrap-style:squar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" path="m,l,424543r354563,e" filled="f" strokecolor="black [3213]" strokeweight=".5pt">
                    <v:stroke startarrow="block" startarrowwidth="narrow" endarrow="block" endarrowwidth="narrow" joinstyle="miter"/>
                    <v:path arrowok="t" o:connecttype="custom" o:connectlocs="0,0;0,828975;899426,828975" o:connectangles="0,0,0"/>
                  </v:shape>
                  <v:shape id="任意多边形: 形状 295" o:spid="_x0000_s1258" style="position:absolute;left:28604;top:694;width:8995;height:8290;visibility:visible;mso-wrap-style:squar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" path="m,l,424543r354563,e" filled="f" strokecolor="black [3213]" strokeweight=".5pt">
                    <v:stroke startarrow="block" startarrowwidth="narrow" endarrow="block" endarrowwidth="narrow" joinstyle="miter"/>
                    <v:path arrowok="t" o:connecttype="custom" o:connectlocs="0,0;0,828975;899426,828975" o:connectangles="0,0,0"/>
                  </v:shape>
                  <v:shape id="任意多边形: 形状 295" o:spid="_x0000_s1259" style="position:absolute;left:42134;top:689;width:8994;height:8290;visibility:visible;mso-wrap-style:squar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" path="m,l,424543r354563,e" filled="f" strokecolor="black [3213]" strokeweight=".5pt">
                    <v:stroke startarrow="block" startarrowwidth="narrow" endarrow="block" endarrowwidth="narrow" joinstyle="miter"/>
                    <v:path arrowok="t" o:connecttype="custom" o:connectlocs="0,0;0,828975;899426,828975" o:connectangles="0,0,0"/>
                  </v:shape>
                  <v:shape id="任意多边形: 形状 295" o:spid="_x0000_s1260" style="position:absolute;left:15076;top:694;width:8994;height:8290;visibility:visible;mso-wrap-style:square;v-text-anchor:middle" coordsize="354563,424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" path="m,l,424543r354563,e" filled="f" strokecolor="black [3213]" strokeweight=".5pt">
                    <v:stroke startarrow="block" startarrowwidth="narrow" endarrow="block" endarrowwidth="narrow" joinstyle="miter"/>
                    <v:path arrowok="t" o:connecttype="custom" o:connectlocs="0,0;0,828975;899426,828975" o:connectangles="0,0,0"/>
                  </v:shape>
                </v:group>
                <v:shape id="任意多边形: 形状 408" o:spid="_x0000_s1261" style="position:absolute;left:2054;top:3694;width:8306;height:5214;visibility:visible;mso-wrap-style:square;v-text-anchor:middle" coordsize="830557,521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" path="m,521391c109170,124015,427941,9607,830557,e" filled="f" strokecolor="black [3213]" strokeweight="1pt">
                  <v:stroke joinstyle="miter"/>
                  <v:path arrowok="t" o:connecttype="custom" o:connectlocs="0,521391;830557,0" o:connectangles="0,0"/>
                </v:shape>
                <v:shape id="任意多边形: 形状 409" o:spid="_x0000_s1262" style="position:absolute;left:42615;top:3668;width:8070;height:5266;visibility:visible;mso-wrap-style:square;v-text-anchor:middle" coordsize="806977,526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" path="m,526632c198251,505672,338077,427069,395719,254146,453361,81223,634053,15720,806977,e" filled="f" strokecolor="black [3213]" strokeweight="1pt">
                  <v:stroke joinstyle="miter"/>
                  <v:path arrowok="t" o:connecttype="custom" o:connectlocs="0,526632;395719,254146;806977,0" o:connectangles="0,0,0"/>
                </v:shape>
                <v:shape id="任意多边形: 形状 408" o:spid="_x0000_s1263" style="position:absolute;left:29082;top:3740;width:7755;height:5214;flip:x y;visibility:visible;mso-wrap-style:square;v-text-anchor:middle" coordsize="830557,521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" path="m,521391c173709,163316,408299,80349,830557,e" filled="f" strokecolor="black [3213]" strokeweight="1pt">
                  <v:stroke joinstyle="miter"/>
                  <v:path arrowok="t" o:connecttype="custom" o:connectlocs="0,521391;775507,0" o:connectangles="0,0"/>
                </v:shape>
                <w10:anchorlock/>
              </v:group>
            </w:pict>
          </mc:Fallback>
        </mc:AlternateContent>
      </w:r>
    </w:p>
    <w:p w14:paraId="00AAEAE4" w14:textId="07786C87" w:rsidR="009542BA" w:rsidRPr="00304A29" w:rsidRDefault="009542BA" w:rsidP="009542BA">
      <w:pPr>
        <w:rPr>
          <w:color w:val="000000" w:themeColor="text1"/>
        </w:rPr>
      </w:pPr>
      <w:r w:rsidRPr="00304A29">
        <w:rPr>
          <w:rFonts w:hint="eastAsia"/>
          <w:color w:val="000000" w:themeColor="text1"/>
          <w:kern w:val="0"/>
        </w:rPr>
        <w:t>（</w:t>
      </w:r>
      <w:r w:rsidRPr="00304A29">
        <w:rPr>
          <w:color w:val="000000" w:themeColor="text1"/>
          <w:kern w:val="0"/>
        </w:rPr>
        <w:t>2</w:t>
      </w:r>
      <w:r w:rsidRPr="00304A29">
        <w:rPr>
          <w:rFonts w:hint="eastAsia"/>
          <w:color w:val="000000" w:themeColor="text1"/>
          <w:kern w:val="0"/>
        </w:rPr>
        <w:t>）</w:t>
      </w:r>
      <w:r w:rsidRPr="00304A29">
        <w:rPr>
          <w:rFonts w:hint="eastAsia"/>
          <w:color w:val="000000" w:themeColor="text1"/>
        </w:rPr>
        <w:t>将开关</w:t>
      </w:r>
      <w:r w:rsidRPr="00304A29">
        <w:rPr>
          <w:rFonts w:hint="eastAsia"/>
          <w:color w:val="000000" w:themeColor="text1"/>
        </w:rPr>
        <w:t>S</w:t>
      </w:r>
      <w:r w:rsidRPr="00304A29">
        <w:rPr>
          <w:rFonts w:hint="eastAsia"/>
          <w:color w:val="000000" w:themeColor="text1"/>
        </w:rPr>
        <w:t>置于接线柱</w:t>
      </w:r>
      <w:r w:rsidRPr="00304A29">
        <w:rPr>
          <w:color w:val="000000" w:themeColor="text1"/>
        </w:rPr>
        <w:t>2</w:t>
      </w:r>
      <w:r w:rsidRPr="00304A29">
        <w:rPr>
          <w:rFonts w:hint="eastAsia"/>
          <w:color w:val="000000" w:themeColor="text1"/>
        </w:rPr>
        <w:t>，电容器放电。</w:t>
      </w:r>
      <w:r w:rsidRPr="00304A29">
        <w:rPr>
          <w:rFonts w:hint="eastAsia"/>
          <w:color w:val="000000" w:themeColor="text1"/>
          <w:kern w:val="0"/>
        </w:rPr>
        <w:t>将电阻箱的阻值调节到</w:t>
      </w:r>
      <w:r w:rsidRPr="00304A29">
        <w:rPr>
          <w:i/>
          <w:color w:val="000000" w:themeColor="text1"/>
          <w:kern w:val="0"/>
        </w:rPr>
        <w:t>R</w:t>
      </w:r>
      <w:r w:rsidRPr="00304A29">
        <w:rPr>
          <w:color w:val="000000" w:themeColor="text1"/>
          <w:kern w:val="0"/>
          <w:vertAlign w:val="subscript"/>
        </w:rPr>
        <w:t>2</w:t>
      </w:r>
      <w:r w:rsidRPr="00304A29">
        <w:rPr>
          <w:rFonts w:hint="eastAsia"/>
          <w:color w:val="000000" w:themeColor="text1"/>
          <w:kern w:val="0"/>
        </w:rPr>
        <w:t>，使</w:t>
      </w:r>
      <w:r w:rsidRPr="00304A29">
        <w:rPr>
          <w:i/>
          <w:color w:val="000000" w:themeColor="text1"/>
          <w:kern w:val="0"/>
        </w:rPr>
        <w:t>R</w:t>
      </w:r>
      <w:r w:rsidRPr="00304A29">
        <w:rPr>
          <w:color w:val="000000" w:themeColor="text1"/>
          <w:kern w:val="0"/>
          <w:vertAlign w:val="subscript"/>
        </w:rPr>
        <w:t>2</w:t>
      </w:r>
      <w:r w:rsidR="00471CC1" w:rsidRPr="00304A29">
        <w:rPr>
          <w:rFonts w:hint="eastAsia"/>
          <w:color w:val="000000" w:themeColor="text1"/>
          <w:kern w:val="0"/>
        </w:rPr>
        <w:t xml:space="preserve"> </w:t>
      </w:r>
      <w:r w:rsidRPr="00304A29">
        <w:rPr>
          <w:color w:val="000000" w:themeColor="text1"/>
          <w:kern w:val="0"/>
        </w:rPr>
        <w:t>&gt;</w:t>
      </w:r>
      <w:r w:rsidR="00471CC1" w:rsidRPr="00304A29">
        <w:rPr>
          <w:rFonts w:hint="eastAsia"/>
          <w:color w:val="000000" w:themeColor="text1"/>
          <w:kern w:val="0"/>
        </w:rPr>
        <w:t xml:space="preserve"> </w:t>
      </w:r>
      <w:r w:rsidRPr="00304A29">
        <w:rPr>
          <w:i/>
          <w:color w:val="000000" w:themeColor="text1"/>
          <w:kern w:val="0"/>
        </w:rPr>
        <w:t>R</w:t>
      </w:r>
      <w:r w:rsidRPr="00304A29">
        <w:rPr>
          <w:color w:val="000000" w:themeColor="text1"/>
          <w:kern w:val="0"/>
          <w:vertAlign w:val="subscript"/>
        </w:rPr>
        <w:t>1</w:t>
      </w:r>
      <w:r w:rsidRPr="00304A29">
        <w:rPr>
          <w:rFonts w:hint="eastAsia"/>
          <w:color w:val="000000" w:themeColor="text1"/>
          <w:kern w:val="0"/>
        </w:rPr>
        <w:t>，再将开关</w:t>
      </w:r>
      <w:r w:rsidRPr="00304A29">
        <w:rPr>
          <w:rFonts w:hint="eastAsia"/>
          <w:color w:val="000000" w:themeColor="text1"/>
          <w:kern w:val="0"/>
        </w:rPr>
        <w:t>S</w:t>
      </w:r>
      <w:r w:rsidRPr="00304A29">
        <w:rPr>
          <w:rFonts w:hint="eastAsia"/>
          <w:color w:val="000000" w:themeColor="text1"/>
          <w:kern w:val="0"/>
        </w:rPr>
        <w:t>置于接线柱</w:t>
      </w:r>
      <w:r w:rsidRPr="00304A29">
        <w:rPr>
          <w:color w:val="000000" w:themeColor="text1"/>
          <w:kern w:val="0"/>
        </w:rPr>
        <w:t>1</w:t>
      </w:r>
      <w:r w:rsidRPr="00304A29">
        <w:rPr>
          <w:rFonts w:hint="eastAsia"/>
          <w:color w:val="000000" w:themeColor="text1"/>
          <w:kern w:val="0"/>
        </w:rPr>
        <w:t>，设这种情况下</w:t>
      </w:r>
      <w:r w:rsidRPr="00304A29">
        <w:rPr>
          <w:rFonts w:hint="eastAsia"/>
          <w:color w:val="000000" w:themeColor="text1"/>
        </w:rPr>
        <w:t>电容器充满电时所带电荷量为</w:t>
      </w:r>
      <w:r w:rsidRPr="00304A29">
        <w:rPr>
          <w:i/>
          <w:color w:val="000000" w:themeColor="text1"/>
        </w:rPr>
        <w:t>Q</w:t>
      </w:r>
      <w:r w:rsidRPr="00304A29">
        <w:rPr>
          <w:color w:val="000000" w:themeColor="text1"/>
          <w:vertAlign w:val="subscript"/>
        </w:rPr>
        <w:t>2</w:t>
      </w:r>
      <w:r w:rsidRPr="00304A29">
        <w:rPr>
          <w:rFonts w:hint="eastAsia"/>
          <w:color w:val="000000" w:themeColor="text1"/>
          <w:kern w:val="0"/>
        </w:rPr>
        <w:t>，则</w:t>
      </w:r>
    </w:p>
    <w:p w14:paraId="3801EB9E" w14:textId="49638866" w:rsidR="009542BA" w:rsidRPr="00304A29" w:rsidRDefault="009542BA" w:rsidP="00471CC1">
      <w:pPr>
        <w:rPr>
          <w:color w:val="000000" w:themeColor="text1"/>
        </w:rPr>
      </w:pPr>
      <w:r w:rsidRPr="00304A29">
        <w:rPr>
          <w:rFonts w:hint="eastAsia"/>
          <w:color w:val="000000" w:themeColor="text1"/>
        </w:rPr>
        <w:t>A</w:t>
      </w:r>
      <w:r w:rsidRPr="00304A29">
        <w:rPr>
          <w:rFonts w:hint="eastAsia"/>
          <w:color w:val="000000" w:themeColor="text1"/>
        </w:rPr>
        <w:t>．</w:t>
      </w:r>
      <w:r w:rsidRPr="00304A29">
        <w:rPr>
          <w:i/>
          <w:color w:val="000000" w:themeColor="text1"/>
        </w:rPr>
        <w:t>Q</w:t>
      </w:r>
      <w:r w:rsidR="00471CC1" w:rsidRPr="00304A29">
        <w:rPr>
          <w:rFonts w:hint="eastAsia"/>
          <w:iCs/>
          <w:color w:val="000000" w:themeColor="text1"/>
          <w:vertAlign w:val="subscript"/>
        </w:rPr>
        <w:t>2</w:t>
      </w:r>
      <w:r w:rsidR="00471CC1" w:rsidRPr="00304A29">
        <w:rPr>
          <w:rFonts w:hint="eastAsia"/>
          <w:iCs/>
          <w:color w:val="000000" w:themeColor="text1"/>
        </w:rPr>
        <w:t xml:space="preserve"> </w:t>
      </w:r>
      <w:r w:rsidRPr="00304A29">
        <w:rPr>
          <w:rFonts w:hint="eastAsia"/>
          <w:color w:val="000000" w:themeColor="text1"/>
        </w:rPr>
        <w:t>&g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1</w:t>
      </w:r>
      <w:r w:rsidR="00471CC1" w:rsidRPr="00304A29">
        <w:rPr>
          <w:color w:val="000000" w:themeColor="text1"/>
        </w:rPr>
        <w:tab/>
      </w:r>
      <w:r w:rsidR="00471CC1" w:rsidRPr="00304A29">
        <w:rPr>
          <w:color w:val="000000" w:themeColor="text1"/>
        </w:rPr>
        <w:tab/>
      </w:r>
      <w:r w:rsidRPr="00304A29">
        <w:rPr>
          <w:rFonts w:hint="eastAsia"/>
          <w:color w:val="000000" w:themeColor="text1"/>
        </w:rPr>
        <w:t>B</w:t>
      </w:r>
      <w:r w:rsidRPr="00304A29">
        <w:rPr>
          <w:rFonts w:hint="eastAsia"/>
          <w:color w:val="000000" w:themeColor="text1"/>
        </w:rPr>
        <w:t>．</w:t>
      </w:r>
      <w:r w:rsidRPr="00304A29">
        <w:rPr>
          <w:i/>
          <w:color w:val="000000" w:themeColor="text1"/>
        </w:rPr>
        <w:t>Q</w:t>
      </w:r>
      <w:r w:rsidRPr="00304A29">
        <w:rPr>
          <w:color w:val="000000" w:themeColor="text1"/>
          <w:vertAlign w:val="subscript"/>
        </w:rPr>
        <w:t>2</w:t>
      </w:r>
      <w:r w:rsidR="00471CC1" w:rsidRPr="00304A29">
        <w:rPr>
          <w:rFonts w:hint="eastAsia"/>
          <w:color w:val="000000" w:themeColor="text1"/>
        </w:rPr>
        <w:t xml:space="preserve"> </w:t>
      </w:r>
      <w:r w:rsidRPr="00304A29">
        <w:rPr>
          <w:color w:val="000000" w:themeColor="text1"/>
        </w:rPr>
        <w: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1</w:t>
      </w:r>
      <w:r w:rsidR="00471CC1" w:rsidRPr="00304A29">
        <w:rPr>
          <w:color w:val="000000" w:themeColor="text1"/>
        </w:rPr>
        <w:tab/>
      </w:r>
      <w:r w:rsidR="00471CC1" w:rsidRPr="00304A29">
        <w:rPr>
          <w:color w:val="000000" w:themeColor="text1"/>
        </w:rPr>
        <w:tab/>
      </w:r>
      <w:r w:rsidRPr="00304A29">
        <w:rPr>
          <w:rFonts w:hint="eastAsia"/>
          <w:color w:val="000000" w:themeColor="text1"/>
        </w:rPr>
        <w:t>C</w:t>
      </w:r>
      <w:r w:rsidRPr="00304A29">
        <w:rPr>
          <w:rFonts w:hint="eastAsia"/>
          <w:color w:val="000000" w:themeColor="text1"/>
        </w:rPr>
        <w:t>．</w:t>
      </w:r>
      <w:r w:rsidRPr="00304A29">
        <w:rPr>
          <w:i/>
          <w:color w:val="000000" w:themeColor="text1"/>
        </w:rPr>
        <w:t>Q</w:t>
      </w:r>
      <w:r w:rsidRPr="00304A29">
        <w:rPr>
          <w:color w:val="000000" w:themeColor="text1"/>
          <w:vertAlign w:val="subscript"/>
        </w:rPr>
        <w:t>2</w:t>
      </w:r>
      <w:r w:rsidR="00471CC1" w:rsidRPr="00304A29">
        <w:rPr>
          <w:rFonts w:hint="eastAsia"/>
          <w:color w:val="000000" w:themeColor="text1"/>
        </w:rPr>
        <w:t xml:space="preserve"> </w:t>
      </w:r>
      <w:r w:rsidRPr="00304A29">
        <w:rPr>
          <w:color w:val="000000" w:themeColor="text1"/>
        </w:rPr>
        <w:t>&l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1</w:t>
      </w:r>
      <w:r w:rsidR="00471CC1" w:rsidRPr="00304A29">
        <w:rPr>
          <w:color w:val="000000" w:themeColor="text1"/>
        </w:rPr>
        <w:tab/>
      </w:r>
      <w:r w:rsidR="00471CC1" w:rsidRPr="00304A29">
        <w:rPr>
          <w:color w:val="000000" w:themeColor="text1"/>
        </w:rPr>
        <w:tab/>
      </w:r>
      <w:r w:rsidRPr="00304A29">
        <w:rPr>
          <w:rFonts w:hint="eastAsia"/>
          <w:color w:val="000000" w:themeColor="text1"/>
        </w:rPr>
        <w:t>D</w:t>
      </w:r>
      <w:r w:rsidRPr="00304A29">
        <w:rPr>
          <w:rFonts w:hint="eastAsia"/>
          <w:color w:val="000000" w:themeColor="text1"/>
        </w:rPr>
        <w:t>．无法比较</w:t>
      </w:r>
      <w:r w:rsidRPr="00304A29">
        <w:rPr>
          <w:i/>
          <w:color w:val="000000" w:themeColor="text1"/>
        </w:rPr>
        <w:t>Q</w:t>
      </w:r>
      <w:r w:rsidRPr="00304A29">
        <w:rPr>
          <w:color w:val="000000" w:themeColor="text1"/>
          <w:vertAlign w:val="subscript"/>
        </w:rPr>
        <w:t>1</w:t>
      </w:r>
      <w:r w:rsidRPr="00304A29">
        <w:rPr>
          <w:rFonts w:hint="eastAsia"/>
          <w:color w:val="000000" w:themeColor="text1"/>
        </w:rPr>
        <w:t>和</w:t>
      </w:r>
      <w:r w:rsidRPr="00304A29">
        <w:rPr>
          <w:i/>
          <w:color w:val="000000" w:themeColor="text1"/>
        </w:rPr>
        <w:t>Q</w:t>
      </w:r>
      <w:r w:rsidRPr="00304A29">
        <w:rPr>
          <w:color w:val="000000" w:themeColor="text1"/>
          <w:vertAlign w:val="subscript"/>
        </w:rPr>
        <w:t>2</w:t>
      </w:r>
      <w:r w:rsidRPr="00304A29">
        <w:rPr>
          <w:rFonts w:hint="eastAsia"/>
          <w:color w:val="000000" w:themeColor="text1"/>
        </w:rPr>
        <w:t>的大小</w:t>
      </w:r>
    </w:p>
    <w:p w14:paraId="57333F8A" w14:textId="5DD765B0" w:rsidR="009542BA" w:rsidRPr="00304A29" w:rsidRDefault="009542BA" w:rsidP="009542BA">
      <w:pPr>
        <w:rPr>
          <w:color w:val="000000" w:themeColor="text1"/>
          <w:kern w:val="0"/>
        </w:rPr>
      </w:pPr>
    </w:p>
    <w:p w14:paraId="48C78BF5" w14:textId="47A8DB5D" w:rsidR="00316E02" w:rsidRPr="00304A29" w:rsidRDefault="00784111" w:rsidP="00316E02">
      <w:pPr>
        <w:rPr>
          <w:color w:val="000000" w:themeColor="text1"/>
          <w:kern w:val="0"/>
        </w:rPr>
      </w:pPr>
      <w:r w:rsidRPr="00304A29">
        <w:rPr>
          <w:noProof/>
          <w:color w:val="000000" w:themeColor="text1"/>
        </w:rPr>
        <mc:AlternateContent>
          <mc:Choice Requires="wpg">
            <w:drawing>
              <wp:anchor distT="0" distB="0" distL="114300" distR="114300" simplePos="0" relativeHeight="251666432" behindDoc="0" locked="0" layoutInCell="1" allowOverlap="1" wp14:anchorId="79CFEF9C" wp14:editId="54DCE4CC">
                <wp:simplePos x="0" y="0"/>
                <wp:positionH relativeFrom="margin">
                  <wp:align>right</wp:align>
                </wp:positionH>
                <wp:positionV relativeFrom="paragraph">
                  <wp:posOffset>61658</wp:posOffset>
                </wp:positionV>
                <wp:extent cx="1118870" cy="920115"/>
                <wp:effectExtent l="0" t="0" r="24130" b="13335"/>
                <wp:wrapSquare wrapText="bothSides"/>
                <wp:docPr id="1622729342" name="组合 415"/>
                <wp:cNvGraphicFramePr/>
                <a:graphic xmlns:a="http://schemas.openxmlformats.org/drawingml/2006/main">
                  <a:graphicData uri="http://schemas.microsoft.com/office/word/2010/wordprocessingGroup">
                    <wpg:wgp>
                      <wpg:cNvGrpSpPr/>
                      <wpg:grpSpPr>
                        <a:xfrm>
                          <a:off x="0" y="0"/>
                          <a:ext cx="1118870" cy="920115"/>
                          <a:chOff x="3360" y="427765"/>
                          <a:chExt cx="1121562" cy="920495"/>
                        </a:xfrm>
                      </wpg:grpSpPr>
                      <wpg:grpSp>
                        <wpg:cNvPr id="824988379" name="组合 2"/>
                        <wpg:cNvGrpSpPr/>
                        <wpg:grpSpPr>
                          <a:xfrm>
                            <a:off x="3360" y="427765"/>
                            <a:ext cx="1121562" cy="920495"/>
                            <a:chOff x="253699" y="439040"/>
                            <a:chExt cx="1123424" cy="921465"/>
                          </a:xfrm>
                        </wpg:grpSpPr>
                        <wps:wsp>
                          <wps:cNvPr id="696456217" name="矩形 20"/>
                          <wps:cNvSpPr/>
                          <wps:spPr>
                            <a:xfrm>
                              <a:off x="1031196" y="1131875"/>
                              <a:ext cx="177113" cy="6217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587647" name="矩形 35"/>
                          <wps:cNvSpPr/>
                          <wps:spPr>
                            <a:xfrm>
                              <a:off x="502264" y="783861"/>
                              <a:ext cx="218385" cy="6217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7037743" name="直接连接符 1"/>
                          <wps:cNvCnPr/>
                          <wps:spPr>
                            <a:xfrm>
                              <a:off x="452047" y="1115862"/>
                              <a:ext cx="0" cy="8795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5212731" name="直接连接符 2"/>
                          <wps:cNvCnPr/>
                          <wps:spPr>
                            <a:xfrm>
                              <a:off x="494167" y="1057214"/>
                              <a:ext cx="0" cy="2053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3869983" name="直接连接符 16"/>
                          <wps:cNvCnPr/>
                          <wps:spPr>
                            <a:xfrm flipH="1">
                              <a:off x="579168" y="1161653"/>
                              <a:ext cx="16853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5753453" name="直接连接符 17"/>
                          <wps:cNvCnPr/>
                          <wps:spPr>
                            <a:xfrm flipH="1">
                              <a:off x="783321" y="1099897"/>
                              <a:ext cx="109405" cy="52818"/>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861155" name="直接连接符 18"/>
                          <wps:cNvCnPr/>
                          <wps:spPr>
                            <a:xfrm flipH="1">
                              <a:off x="900804" y="1162328"/>
                              <a:ext cx="12791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2094986" name="直接连接符 19"/>
                          <wps:cNvCnPr/>
                          <wps:spPr>
                            <a:xfrm flipH="1">
                              <a:off x="720649" y="816389"/>
                              <a:ext cx="2385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3626357" name="直接连接符 23"/>
                          <wps:cNvCnPr/>
                          <wps:spPr>
                            <a:xfrm flipH="1">
                              <a:off x="769387" y="511293"/>
                              <a:ext cx="18833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1427311" name="直接连接符 28"/>
                          <wps:cNvCnPr/>
                          <wps:spPr>
                            <a:xfrm flipH="1">
                              <a:off x="519849" y="461402"/>
                              <a:ext cx="245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485785" name="直接连接符 43"/>
                          <wps:cNvCnPr/>
                          <wps:spPr>
                            <a:xfrm flipH="1" flipV="1">
                              <a:off x="982123" y="461450"/>
                              <a:ext cx="101423" cy="10442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775700" name="直接连接符 44"/>
                          <wps:cNvCnPr/>
                          <wps:spPr>
                            <a:xfrm flipV="1">
                              <a:off x="982136" y="461502"/>
                              <a:ext cx="101423" cy="10442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5492556" name="椭圆 4"/>
                          <wps:cNvSpPr/>
                          <wps:spPr>
                            <a:xfrm>
                              <a:off x="960865" y="439040"/>
                              <a:ext cx="143370" cy="14327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3383090" name="Shape 37429"/>
                          <wps:cNvSpPr>
                            <a:spLocks noChangeAspect="1"/>
                          </wps:cNvSpPr>
                          <wps:spPr>
                            <a:xfrm>
                              <a:off x="708497" y="484134"/>
                              <a:ext cx="57207" cy="2857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6052190" name="Shape 37429"/>
                          <wps:cNvSpPr>
                            <a:spLocks noChangeAspect="1"/>
                          </wps:cNvSpPr>
                          <wps:spPr>
                            <a:xfrm>
                              <a:off x="650072" y="484134"/>
                              <a:ext cx="57207" cy="2857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91903802" name="Shape 37429"/>
                          <wps:cNvSpPr>
                            <a:spLocks noChangeAspect="1"/>
                          </wps:cNvSpPr>
                          <wps:spPr>
                            <a:xfrm>
                              <a:off x="591647" y="484134"/>
                              <a:ext cx="57207" cy="2857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47305401" name="Shape 37429"/>
                          <wps:cNvSpPr>
                            <a:spLocks noChangeAspect="1"/>
                          </wps:cNvSpPr>
                          <wps:spPr>
                            <a:xfrm>
                              <a:off x="530683" y="484134"/>
                              <a:ext cx="57207" cy="2857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58076907" name="椭圆 29"/>
                          <wps:cNvSpPr/>
                          <wps:spPr>
                            <a:xfrm>
                              <a:off x="1193326" y="641175"/>
                              <a:ext cx="38112" cy="3812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792631" name="任意多边形: 形状 32"/>
                          <wps:cNvSpPr/>
                          <wps:spPr>
                            <a:xfrm>
                              <a:off x="1139030" y="658399"/>
                              <a:ext cx="238093" cy="471089"/>
                            </a:xfrm>
                            <a:custGeom>
                              <a:avLst/>
                              <a:gdLst>
                                <a:gd name="connsiteX0" fmla="*/ 185420 w 384810"/>
                                <a:gd name="connsiteY0" fmla="*/ 0 h 736600"/>
                                <a:gd name="connsiteX1" fmla="*/ 384810 w 384810"/>
                                <a:gd name="connsiteY1" fmla="*/ 0 h 736600"/>
                                <a:gd name="connsiteX2" fmla="*/ 382270 w 384810"/>
                                <a:gd name="connsiteY2" fmla="*/ 591820 h 736600"/>
                                <a:gd name="connsiteX3" fmla="*/ 0 w 384810"/>
                                <a:gd name="connsiteY3" fmla="*/ 591820 h 736600"/>
                                <a:gd name="connsiteX4" fmla="*/ 0 w 384810"/>
                                <a:gd name="connsiteY4" fmla="*/ 736600 h 736600"/>
                                <a:gd name="connsiteX0" fmla="*/ 185420 w 385054"/>
                                <a:gd name="connsiteY0" fmla="*/ 0 h 736600"/>
                                <a:gd name="connsiteX1" fmla="*/ 384810 w 385054"/>
                                <a:gd name="connsiteY1" fmla="*/ 0 h 736600"/>
                                <a:gd name="connsiteX2" fmla="*/ 384810 w 385054"/>
                                <a:gd name="connsiteY2" fmla="*/ 593119 h 736600"/>
                                <a:gd name="connsiteX3" fmla="*/ 0 w 385054"/>
                                <a:gd name="connsiteY3" fmla="*/ 591820 h 736600"/>
                                <a:gd name="connsiteX4" fmla="*/ 0 w 385054"/>
                                <a:gd name="connsiteY4" fmla="*/ 736600 h 736600"/>
                                <a:gd name="connsiteX0" fmla="*/ 117489 w 385054"/>
                                <a:gd name="connsiteY0" fmla="*/ 0 h 736600"/>
                                <a:gd name="connsiteX1" fmla="*/ 384810 w 385054"/>
                                <a:gd name="connsiteY1" fmla="*/ 0 h 736600"/>
                                <a:gd name="connsiteX2" fmla="*/ 384810 w 385054"/>
                                <a:gd name="connsiteY2" fmla="*/ 593119 h 736600"/>
                                <a:gd name="connsiteX3" fmla="*/ 0 w 385054"/>
                                <a:gd name="connsiteY3" fmla="*/ 591820 h 736600"/>
                                <a:gd name="connsiteX4" fmla="*/ 0 w 385054"/>
                                <a:gd name="connsiteY4" fmla="*/ 736600 h 736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054" h="736600">
                                  <a:moveTo>
                                    <a:pt x="117489" y="0"/>
                                  </a:moveTo>
                                  <a:lnTo>
                                    <a:pt x="384810" y="0"/>
                                  </a:lnTo>
                                  <a:cubicBezTo>
                                    <a:pt x="383963" y="197273"/>
                                    <a:pt x="385657" y="395846"/>
                                    <a:pt x="384810" y="593119"/>
                                  </a:cubicBezTo>
                                  <a:lnTo>
                                    <a:pt x="0" y="591820"/>
                                  </a:lnTo>
                                  <a:lnTo>
                                    <a:pt x="0" y="736600"/>
                                  </a:ln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6099175" name="任意多边形: 形状 36"/>
                          <wps:cNvSpPr/>
                          <wps:spPr>
                            <a:xfrm>
                              <a:off x="253699" y="641174"/>
                              <a:ext cx="187804" cy="517646"/>
                            </a:xfrm>
                            <a:custGeom>
                              <a:avLst/>
                              <a:gdLst>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6581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4008 w 232898"/>
                                <a:gd name="connsiteY0" fmla="*/ 0 h 770890"/>
                                <a:gd name="connsiteX1" fmla="*/ 488 w 232898"/>
                                <a:gd name="connsiteY1" fmla="*/ 1270 h 770890"/>
                                <a:gd name="connsiteX2" fmla="*/ 488 w 232898"/>
                                <a:gd name="connsiteY2" fmla="*/ 770890 h 770890"/>
                                <a:gd name="connsiteX3" fmla="*/ 232898 w 232898"/>
                                <a:gd name="connsiteY3" fmla="*/ 770890 h 770890"/>
                              </a:gdLst>
                              <a:ahLst/>
                              <a:cxnLst>
                                <a:cxn ang="0">
                                  <a:pos x="connsiteX0" y="connsiteY0"/>
                                </a:cxn>
                                <a:cxn ang="0">
                                  <a:pos x="connsiteX1" y="connsiteY1"/>
                                </a:cxn>
                                <a:cxn ang="0">
                                  <a:pos x="connsiteX2" y="connsiteY2"/>
                                </a:cxn>
                                <a:cxn ang="0">
                                  <a:pos x="connsiteX3" y="connsiteY3"/>
                                </a:cxn>
                              </a:cxnLst>
                              <a:rect l="l" t="t" r="r" b="b"/>
                              <a:pathLst>
                                <a:path w="232898" h="770890">
                                  <a:moveTo>
                                    <a:pt x="224008" y="0"/>
                                  </a:moveTo>
                                  <a:lnTo>
                                    <a:pt x="488" y="1270"/>
                                  </a:lnTo>
                                  <a:cubicBezTo>
                                    <a:pt x="2181" y="257810"/>
                                    <a:pt x="-1205" y="514350"/>
                                    <a:pt x="488" y="770890"/>
                                  </a:cubicBezTo>
                                  <a:lnTo>
                                    <a:pt x="232898" y="77089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4278021" name="Text Box 225"/>
                          <wps:cNvSpPr txBox="1">
                            <a:spLocks noChangeArrowheads="1"/>
                          </wps:cNvSpPr>
                          <wps:spPr bwMode="auto">
                            <a:xfrm>
                              <a:off x="572351" y="481149"/>
                              <a:ext cx="136146"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D40A0" w14:textId="77777777" w:rsidR="00784111" w:rsidRPr="009E74D2" w:rsidRDefault="00784111" w:rsidP="00784111">
                                <w:pPr>
                                  <w:rPr>
                                    <w:bCs/>
                                    <w:i/>
                                    <w:iCs/>
                                    <w:sz w:val="18"/>
                                  </w:rPr>
                                </w:pPr>
                                <w:r w:rsidRPr="009E74D2">
                                  <w:rPr>
                                    <w:rFonts w:hint="eastAsia"/>
                                    <w:bCs/>
                                    <w:i/>
                                    <w:iCs/>
                                    <w:sz w:val="18"/>
                                  </w:rPr>
                                  <w:t>L</w:t>
                                </w:r>
                              </w:p>
                            </w:txbxContent>
                          </wps:txbx>
                          <wps:bodyPr rot="0" vert="horz" wrap="none" lIns="36000" tIns="0" rIns="36000" bIns="0" anchor="t" anchorCtr="0" upright="1">
                            <a:spAutoFit/>
                          </wps:bodyPr>
                        </wps:wsp>
                        <wps:wsp>
                          <wps:cNvPr id="1561883147" name="Text Box 225"/>
                          <wps:cNvSpPr txBox="1">
                            <a:spLocks noChangeArrowheads="1"/>
                          </wps:cNvSpPr>
                          <wps:spPr bwMode="auto">
                            <a:xfrm>
                              <a:off x="954713" y="543228"/>
                              <a:ext cx="193368" cy="19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4F8EB" w14:textId="77777777" w:rsidR="00784111" w:rsidRPr="009E74D2" w:rsidRDefault="00784111" w:rsidP="00784111">
                                <w:pPr>
                                  <w:rPr>
                                    <w:bCs/>
                                    <w:i/>
                                    <w:iCs/>
                                    <w:sz w:val="18"/>
                                  </w:rPr>
                                </w:pPr>
                                <w:r w:rsidRPr="003566B2">
                                  <w:rPr>
                                    <w:bCs/>
                                    <w:sz w:val="18"/>
                                  </w:rPr>
                                  <w:t>A</w:t>
                                </w:r>
                                <w:r w:rsidRPr="009E74D2">
                                  <w:rPr>
                                    <w:bCs/>
                                    <w:sz w:val="18"/>
                                    <w:vertAlign w:val="subscript"/>
                                  </w:rPr>
                                  <w:t>1</w:t>
                                </w:r>
                              </w:p>
                            </w:txbxContent>
                          </wps:txbx>
                          <wps:bodyPr rot="0" vert="horz" wrap="none" lIns="36000" tIns="0" rIns="36000" bIns="0" anchor="t" anchorCtr="0" upright="1">
                            <a:spAutoFit/>
                          </wps:bodyPr>
                        </wps:wsp>
                        <wps:wsp>
                          <wps:cNvPr id="1818654846" name="Text Box 225"/>
                          <wps:cNvSpPr txBox="1">
                            <a:spLocks noChangeArrowheads="1"/>
                          </wps:cNvSpPr>
                          <wps:spPr bwMode="auto">
                            <a:xfrm>
                              <a:off x="954713" y="845765"/>
                              <a:ext cx="193368" cy="198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C4247" w14:textId="77777777" w:rsidR="00784111" w:rsidRPr="009E74D2" w:rsidRDefault="00784111" w:rsidP="00784111">
                                <w:pPr>
                                  <w:rPr>
                                    <w:bCs/>
                                    <w:i/>
                                    <w:iCs/>
                                    <w:sz w:val="18"/>
                                  </w:rPr>
                                </w:pPr>
                                <w:r w:rsidRPr="003566B2">
                                  <w:rPr>
                                    <w:bCs/>
                                    <w:sz w:val="18"/>
                                  </w:rPr>
                                  <w:t>A</w:t>
                                </w:r>
                                <w:r>
                                  <w:rPr>
                                    <w:bCs/>
                                    <w:sz w:val="18"/>
                                    <w:vertAlign w:val="subscript"/>
                                  </w:rPr>
                                  <w:t>2</w:t>
                                </w:r>
                              </w:p>
                            </w:txbxContent>
                          </wps:txbx>
                          <wps:bodyPr rot="0" vert="horz" wrap="none" lIns="36000" tIns="0" rIns="36000" bIns="0" anchor="t" anchorCtr="0" upright="1">
                            <a:spAutoFit/>
                          </wps:bodyPr>
                        </wps:wsp>
                        <wps:wsp>
                          <wps:cNvPr id="2029168" name="Text Box 225"/>
                          <wps:cNvSpPr txBox="1">
                            <a:spLocks noChangeArrowheads="1"/>
                          </wps:cNvSpPr>
                          <wps:spPr bwMode="auto">
                            <a:xfrm>
                              <a:off x="543874" y="807934"/>
                              <a:ext cx="141862"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24826" w14:textId="77777777" w:rsidR="00784111" w:rsidRPr="009E74D2" w:rsidRDefault="00784111" w:rsidP="00784111">
                                <w:pPr>
                                  <w:rPr>
                                    <w:bCs/>
                                    <w:i/>
                                    <w:iCs/>
                                    <w:sz w:val="18"/>
                                  </w:rPr>
                                </w:pPr>
                                <w:r>
                                  <w:rPr>
                                    <w:bCs/>
                                    <w:i/>
                                    <w:iCs/>
                                    <w:sz w:val="18"/>
                                  </w:rPr>
                                  <w:t>R</w:t>
                                </w:r>
                              </w:p>
                            </w:txbxContent>
                          </wps:txbx>
                          <wps:bodyPr rot="0" vert="horz" wrap="none" lIns="36000" tIns="0" rIns="36000" bIns="0" anchor="t" anchorCtr="0" upright="1">
                            <a:spAutoFit/>
                          </wps:bodyPr>
                        </wps:wsp>
                        <wps:wsp>
                          <wps:cNvPr id="1031825476" name="Text Box 225"/>
                          <wps:cNvSpPr txBox="1">
                            <a:spLocks noChangeArrowheads="1"/>
                          </wps:cNvSpPr>
                          <wps:spPr bwMode="auto">
                            <a:xfrm>
                              <a:off x="1031714" y="1162352"/>
                              <a:ext cx="179965" cy="19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AC1FC" w14:textId="77777777" w:rsidR="00784111" w:rsidRPr="009E74D2" w:rsidRDefault="00784111" w:rsidP="00784111">
                                <w:pPr>
                                  <w:rPr>
                                    <w:bCs/>
                                    <w:i/>
                                    <w:iCs/>
                                    <w:sz w:val="18"/>
                                    <w:vertAlign w:val="subscript"/>
                                  </w:rPr>
                                </w:pPr>
                                <w:r>
                                  <w:rPr>
                                    <w:bCs/>
                                    <w:i/>
                                    <w:iCs/>
                                    <w:sz w:val="18"/>
                                  </w:rPr>
                                  <w:t>R</w:t>
                                </w:r>
                                <w:r w:rsidRPr="009E74D2">
                                  <w:rPr>
                                    <w:bCs/>
                                    <w:sz w:val="18"/>
                                    <w:vertAlign w:val="subscript"/>
                                  </w:rPr>
                                  <w:t>1</w:t>
                                </w:r>
                              </w:p>
                            </w:txbxContent>
                          </wps:txbx>
                          <wps:bodyPr rot="0" vert="horz" wrap="none" lIns="36000" tIns="0" rIns="36000" bIns="0" anchor="t" anchorCtr="0" upright="1">
                            <a:spAutoFit/>
                          </wps:bodyPr>
                        </wps:wsp>
                        <wps:wsp>
                          <wps:cNvPr id="1156547980" name="Text Box 225"/>
                          <wps:cNvSpPr txBox="1">
                            <a:spLocks noChangeArrowheads="1"/>
                          </wps:cNvSpPr>
                          <wps:spPr bwMode="auto">
                            <a:xfrm>
                              <a:off x="759268" y="1131875"/>
                              <a:ext cx="136689" cy="19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A06B7" w14:textId="45084173" w:rsidR="00784111" w:rsidRPr="009E74D2" w:rsidRDefault="00AC03B4" w:rsidP="00784111">
                                <w:pPr>
                                  <w:rPr>
                                    <w:bCs/>
                                    <w:sz w:val="18"/>
                                    <w:vertAlign w:val="subscript"/>
                                  </w:rPr>
                                </w:pPr>
                                <w:r>
                                  <w:rPr>
                                    <w:rFonts w:hint="eastAsia"/>
                                    <w:bCs/>
                                    <w:sz w:val="18"/>
                                  </w:rPr>
                                  <w:t>S</w:t>
                                </w:r>
                              </w:p>
                            </w:txbxContent>
                          </wps:txbx>
                          <wps:bodyPr rot="0" vert="horz" wrap="none" lIns="36000" tIns="0" rIns="36000" bIns="0" anchor="t" anchorCtr="0" upright="1">
                            <a:spAutoFit/>
                          </wps:bodyPr>
                        </wps:wsp>
                        <wps:wsp>
                          <wps:cNvPr id="11919829" name="直接连接符 43"/>
                          <wps:cNvCnPr/>
                          <wps:spPr>
                            <a:xfrm flipH="1" flipV="1">
                              <a:off x="981528" y="762540"/>
                              <a:ext cx="101378" cy="10131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4383168" name="直接连接符 44"/>
                          <wps:cNvCnPr/>
                          <wps:spPr>
                            <a:xfrm flipV="1">
                              <a:off x="981528" y="762540"/>
                              <a:ext cx="101378" cy="10131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5438252" name="椭圆 4"/>
                          <wps:cNvSpPr/>
                          <wps:spPr>
                            <a:xfrm>
                              <a:off x="960533" y="741558"/>
                              <a:ext cx="143370" cy="14327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7865187" name="直接连接符 1"/>
                          <wps:cNvCnPr/>
                          <wps:spPr>
                            <a:xfrm>
                              <a:off x="536379" y="1115862"/>
                              <a:ext cx="0" cy="8795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5147233" name="直接连接符 2"/>
                          <wps:cNvCnPr/>
                          <wps:spPr>
                            <a:xfrm>
                              <a:off x="578531" y="1057214"/>
                              <a:ext cx="0" cy="2053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8306758" name="椭圆 29"/>
                          <wps:cNvSpPr/>
                          <wps:spPr>
                            <a:xfrm>
                              <a:off x="747704" y="1141775"/>
                              <a:ext cx="38112" cy="38127"/>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734992" name="矩形 35"/>
                          <wps:cNvSpPr/>
                          <wps:spPr>
                            <a:xfrm>
                              <a:off x="1103902" y="506039"/>
                              <a:ext cx="107776" cy="310350"/>
                            </a:xfrm>
                            <a:custGeom>
                              <a:avLst/>
                              <a:gdLst>
                                <a:gd name="connsiteX0" fmla="*/ 0 w 218023"/>
                                <a:gd name="connsiteY0" fmla="*/ 0 h 62113"/>
                                <a:gd name="connsiteX1" fmla="*/ 218023 w 218023"/>
                                <a:gd name="connsiteY1" fmla="*/ 0 h 62113"/>
                                <a:gd name="connsiteX2" fmla="*/ 218023 w 218023"/>
                                <a:gd name="connsiteY2" fmla="*/ 62113 h 62113"/>
                                <a:gd name="connsiteX3" fmla="*/ 0 w 218023"/>
                                <a:gd name="connsiteY3" fmla="*/ 62113 h 62113"/>
                                <a:gd name="connsiteX4" fmla="*/ 0 w 218023"/>
                                <a:gd name="connsiteY4" fmla="*/ 0 h 62113"/>
                                <a:gd name="connsiteX0" fmla="*/ 0 w 218023"/>
                                <a:gd name="connsiteY0" fmla="*/ 0 h 91440"/>
                                <a:gd name="connsiteX1" fmla="*/ 218023 w 218023"/>
                                <a:gd name="connsiteY1" fmla="*/ 0 h 91440"/>
                                <a:gd name="connsiteX2" fmla="*/ 218023 w 218023"/>
                                <a:gd name="connsiteY2" fmla="*/ 62113 h 91440"/>
                                <a:gd name="connsiteX3" fmla="*/ 0 w 218023"/>
                                <a:gd name="connsiteY3" fmla="*/ 62113 h 91440"/>
                                <a:gd name="connsiteX4" fmla="*/ 91440 w 218023"/>
                                <a:gd name="connsiteY4" fmla="*/ 91440 h 91440"/>
                                <a:gd name="connsiteX0" fmla="*/ 0 w 218023"/>
                                <a:gd name="connsiteY0" fmla="*/ 0 h 62113"/>
                                <a:gd name="connsiteX1" fmla="*/ 218023 w 218023"/>
                                <a:gd name="connsiteY1" fmla="*/ 0 h 62113"/>
                                <a:gd name="connsiteX2" fmla="*/ 218023 w 218023"/>
                                <a:gd name="connsiteY2" fmla="*/ 62113 h 62113"/>
                                <a:gd name="connsiteX3" fmla="*/ 0 w 218023"/>
                                <a:gd name="connsiteY3" fmla="*/ 62113 h 62113"/>
                              </a:gdLst>
                              <a:ahLst/>
                              <a:cxnLst>
                                <a:cxn ang="0">
                                  <a:pos x="connsiteX0" y="connsiteY0"/>
                                </a:cxn>
                                <a:cxn ang="0">
                                  <a:pos x="connsiteX1" y="connsiteY1"/>
                                </a:cxn>
                                <a:cxn ang="0">
                                  <a:pos x="connsiteX2" y="connsiteY2"/>
                                </a:cxn>
                                <a:cxn ang="0">
                                  <a:pos x="connsiteX3" y="connsiteY3"/>
                                </a:cxn>
                              </a:cxnLst>
                              <a:rect l="l" t="t" r="r" b="b"/>
                              <a:pathLst>
                                <a:path w="218023" h="62113">
                                  <a:moveTo>
                                    <a:pt x="0" y="0"/>
                                  </a:moveTo>
                                  <a:lnTo>
                                    <a:pt x="218023" y="0"/>
                                  </a:lnTo>
                                  <a:lnTo>
                                    <a:pt x="218023" y="62113"/>
                                  </a:lnTo>
                                  <a:lnTo>
                                    <a:pt x="0" y="6211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233680" name="椭圆 29"/>
                          <wps:cNvSpPr/>
                          <wps:spPr>
                            <a:xfrm>
                              <a:off x="417305" y="621323"/>
                              <a:ext cx="38112" cy="3812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9096556" name="任意多边形: 形状 414"/>
                        <wps:cNvSpPr/>
                        <wps:spPr>
                          <a:xfrm>
                            <a:off x="187493" y="499135"/>
                            <a:ext cx="176836" cy="273089"/>
                          </a:xfrm>
                          <a:custGeom>
                            <a:avLst/>
                            <a:gdLst>
                              <a:gd name="connsiteX0" fmla="*/ 91776 w 176836"/>
                              <a:gd name="connsiteY0" fmla="*/ 0 h 275327"/>
                              <a:gd name="connsiteX1" fmla="*/ 0 w 176836"/>
                              <a:gd name="connsiteY1" fmla="*/ 0 h 275327"/>
                              <a:gd name="connsiteX2" fmla="*/ 0 w 176836"/>
                              <a:gd name="connsiteY2" fmla="*/ 199220 h 275327"/>
                              <a:gd name="connsiteX3" fmla="*/ 176836 w 176836"/>
                              <a:gd name="connsiteY3" fmla="*/ 199220 h 275327"/>
                              <a:gd name="connsiteX4" fmla="*/ 176836 w 176836"/>
                              <a:gd name="connsiteY4" fmla="*/ 275327 h 27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836" h="275327">
                                <a:moveTo>
                                  <a:pt x="91776" y="0"/>
                                </a:moveTo>
                                <a:lnTo>
                                  <a:pt x="0" y="0"/>
                                </a:lnTo>
                                <a:lnTo>
                                  <a:pt x="0" y="199220"/>
                                </a:lnTo>
                                <a:lnTo>
                                  <a:pt x="176836" y="199220"/>
                                </a:lnTo>
                                <a:lnTo>
                                  <a:pt x="176836" y="275327"/>
                                </a:ln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CFEF9C" id="组合 415" o:spid="_x0000_s1264" style="position:absolute;left:0;text-align:left;margin-left:36.9pt;margin-top:4.85pt;width:88.1pt;height:72.45pt;z-index:251666432;mso-position-horizontal:right;mso-position-horizontal-relative:margin;mso-position-vertical-relative:text;mso-width-relative:margin;mso-height-relative:margin" coordorigin="33,4277" coordsize="11215,9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">
                <v:group id="组合 2" o:spid="_x0000_s1265" style="position:absolute;left:33;top:4277;width:11216;height:9205" coordorigin="2536,4390" coordsize="1123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">
                  <v:rect id="矩形 20" o:spid="_x0000_s1266" style="position:absolute;left:10311;top:11318;width:1772;height: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" filled="f" strokecolor="black [3213]"/>
                  <v:rect id="矩形 35" o:spid="_x0000_s1267" style="position:absolute;left:5022;top:7838;width:2184;height: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" filled="f" strokecolor="black [3213]"/>
                  <v:line id="直接连接符 1" o:spid="_x0000_s1268" style="position:absolute;visibility:visible;mso-wrap-style:square" from="4520,11158" to="4520,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" strokecolor="black [3213]" strokeweight="2pt">
                    <v:stroke joinstyle="miter"/>
                  </v:line>
                  <v:line id="直接连接符 2" o:spid="_x0000_s1269" style="position:absolute;visibility:visible;mso-wrap-style:square" from="4941,10572" to="4941,1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" strokecolor="black [3213]" strokeweight="1pt">
                    <v:stroke joinstyle="miter"/>
                  </v:line>
                  <v:line id="直接连接符 16" o:spid="_x0000_s1270" style="position:absolute;flip:x;visibility:visible;mso-wrap-style:square" from="5791,11616" to="7477,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" strokecolor="black [3213]" strokeweight=".5pt">
                    <v:stroke joinstyle="miter"/>
                  </v:line>
                  <v:line id="直接连接符 17" o:spid="_x0000_s1271" style="position:absolute;flip:x;visibility:visible;mso-wrap-style:square" from="7833,10998" to="8927,11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" strokecolor="black [3213]" strokeweight="1.25pt">
                    <v:stroke joinstyle="miter"/>
                  </v:line>
                  <v:line id="直接连接符 18" o:spid="_x0000_s1272" style="position:absolute;flip:x;visibility:visible;mso-wrap-style:square" from="9008,11623" to="10287,1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" strokecolor="black [3213]" strokeweight=".5pt">
                    <v:stroke joinstyle="miter"/>
                  </v:line>
                  <v:line id="直接连接符 19" o:spid="_x0000_s1273" style="position:absolute;flip:x;visibility:visible;mso-wrap-style:square" from="7206,8163" to="9591,8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" strokecolor="black [3213]" strokeweight=".5pt">
                    <v:stroke joinstyle="miter"/>
                  </v:line>
                  <v:line id="直接连接符 23" o:spid="_x0000_s1274" style="position:absolute;flip:x;visibility:visible;mso-wrap-style:square" from="7693,5112" to="9577,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" strokecolor="black [3213]" strokeweight=".5pt">
                    <v:stroke joinstyle="miter"/>
                  </v:line>
                  <v:line id="直接连接符 28" o:spid="_x0000_s1275" style="position:absolute;flip:x;visibility:visible;mso-wrap-style:square" from="5198,4614" to="7657,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" strokecolor="black [3213]">
                    <v:stroke joinstyle="miter"/>
                  </v:line>
                  <v:line id="直接连接符 43" o:spid="_x0000_s1276" style="position:absolute;flip:x y;visibility:visible;mso-wrap-style:square" from="9821,4614" to="10835,5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" strokecolor="black [3213]" strokeweight=".5pt">
                    <v:stroke joinstyle="miter"/>
                  </v:line>
                  <v:line id="直接连接符 44" o:spid="_x0000_s1277" style="position:absolute;flip:y;visibility:visible;mso-wrap-style:square" from="9821,4615" to="10835,5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" strokecolor="black [3213]" strokeweight=".5pt">
                    <v:stroke joinstyle="miter"/>
                  </v:line>
                  <v:oval id="椭圆 4" o:spid="_x0000_s1278" style="position:absolute;left:9608;top:4390;width:1434;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" filled="f" strokecolor="black [3213]">
                    <v:stroke joinstyle="miter"/>
                  </v:oval>
                  <v:shape id="Shape 37429" o:spid="_x0000_s1279" style="position:absolute;left:7084;top:4841;width:573;height:286;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" path="m866648,433337c866648,194018,672643,,433324,,194005,,,194018,,433337e" filled="f" strokecolor="black [3213]">
                    <v:stroke miterlimit="1" joinstyle="miter"/>
                    <v:path arrowok="t" textboxrect="0,0,866648,433337"/>
                    <o:lock v:ext="edit" aspectratio="t"/>
                  </v:shape>
                  <v:shape id="Shape 37429" o:spid="_x0000_s1280" style="position:absolute;left:6500;top:4841;width:572;height:286;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" path="m866648,433337c866648,194018,672643,,433324,,194005,,,194018,,433337e" filled="f" strokecolor="black [3213]">
                    <v:stroke miterlimit="1" joinstyle="miter"/>
                    <v:path arrowok="t" textboxrect="0,0,866648,433337"/>
                    <o:lock v:ext="edit" aspectratio="t"/>
                  </v:shape>
                  <v:shape id="Shape 37429" o:spid="_x0000_s1281" style="position:absolute;left:5916;top:4841;width:572;height:286;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" path="m866648,433337c866648,194018,672643,,433324,,194005,,,194018,,433337e" filled="f" strokecolor="black [3213]">
                    <v:stroke miterlimit="1" joinstyle="miter"/>
                    <v:path arrowok="t" textboxrect="0,0,866648,433337"/>
                    <o:lock v:ext="edit" aspectratio="t"/>
                  </v:shape>
                  <v:shape id="Shape 37429" o:spid="_x0000_s1282" style="position:absolute;left:5306;top:4841;width:572;height:286;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oval id="椭圆 29" o:spid="_x0000_s1283" style="position:absolute;left:11933;top:6411;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" fillcolor="black [3213]" stroked="f">
                    <v:stroke joinstyle="miter"/>
                  </v:oval>
                  <v:shape id="任意多边形: 形状 32" o:spid="_x0000_s1284" style="position:absolute;left:11390;top:6583;width:2381;height:4711;visibility:visible;mso-wrap-style:square;v-text-anchor:middle" coordsize="385054,736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" path="m117489,l384810,v-847,197273,847,395846,,593119l,591820,,736600e" filled="f" strokecolor="black [3213]" strokeweight=".5pt">
                    <v:stroke endarrow="block" endarrowwidth="narrow" joinstyle="miter"/>
                    <v:path arrowok="t" o:connecttype="custom" o:connectlocs="72648,0;237942,0;237942,379326;0,378496;0,471089" o:connectangles="0,0,0,0,0"/>
                  </v:shape>
                  <v:shape id="任意多边形: 形状 36" o:spid="_x0000_s1285" style="position:absolute;left:2536;top:6411;width:1879;height:5177;visibility:visible;mso-wrap-style:square;v-text-anchor:middle" coordsize="232898,77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" path="m224008,l488,1270v1693,256540,-1693,513080,,769620l232898,770890e" filled="f" strokecolor="black [3213]" strokeweight=".5pt">
                    <v:stroke joinstyle="miter"/>
                    <v:path arrowok="t" o:connecttype="custom" o:connectlocs="180635,0;394,853;394,517646;187804,517646" o:connectangles="0,0,0,0"/>
                  </v:shape>
                  <v:shape id="Text Box 225" o:spid="_x0000_s1286" type="#_x0000_t202" style="position:absolute;left:5723;top:4811;width:13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" filled="f" stroked="f">
                    <v:textbox style="mso-fit-shape-to-text:t" inset="1mm,0,1mm,0">
                      <w:txbxContent>
                        <w:p w14:paraId="112D40A0" w14:textId="77777777" w:rsidR="00784111" w:rsidRPr="009E74D2" w:rsidRDefault="00784111" w:rsidP="00784111">
                          <w:pPr>
                            <w:rPr>
                              <w:bCs/>
                              <w:i/>
                              <w:iCs/>
                              <w:sz w:val="18"/>
                            </w:rPr>
                          </w:pPr>
                          <w:r w:rsidRPr="009E74D2">
                            <w:rPr>
                              <w:rFonts w:hint="eastAsia"/>
                              <w:bCs/>
                              <w:i/>
                              <w:iCs/>
                              <w:sz w:val="18"/>
                            </w:rPr>
                            <w:t>L</w:t>
                          </w:r>
                        </w:p>
                      </w:txbxContent>
                    </v:textbox>
                  </v:shape>
                  <v:shape id="Text Box 225" o:spid="_x0000_s1287" type="#_x0000_t202" style="position:absolute;left:9547;top:5432;width:19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" filled="f" stroked="f">
                    <v:textbox style="mso-fit-shape-to-text:t" inset="1mm,0,1mm,0">
                      <w:txbxContent>
                        <w:p w14:paraId="1014F8EB" w14:textId="77777777" w:rsidR="00784111" w:rsidRPr="009E74D2" w:rsidRDefault="00784111" w:rsidP="00784111">
                          <w:pPr>
                            <w:rPr>
                              <w:bCs/>
                              <w:i/>
                              <w:iCs/>
                              <w:sz w:val="18"/>
                            </w:rPr>
                          </w:pPr>
                          <w:r w:rsidRPr="003566B2">
                            <w:rPr>
                              <w:bCs/>
                              <w:sz w:val="18"/>
                            </w:rPr>
                            <w:t>A</w:t>
                          </w:r>
                          <w:r w:rsidRPr="009E74D2">
                            <w:rPr>
                              <w:bCs/>
                              <w:sz w:val="18"/>
                              <w:vertAlign w:val="subscript"/>
                            </w:rPr>
                            <w:t>1</w:t>
                          </w:r>
                        </w:p>
                      </w:txbxContent>
                    </v:textbox>
                  </v:shape>
                  <v:shape id="Text Box 225" o:spid="_x0000_s1288" type="#_x0000_t202" style="position:absolute;left:9547;top:8457;width:19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" filled="f" stroked="f">
                    <v:textbox style="mso-fit-shape-to-text:t" inset="1mm,0,1mm,0">
                      <w:txbxContent>
                        <w:p w14:paraId="3D1C4247" w14:textId="77777777" w:rsidR="00784111" w:rsidRPr="009E74D2" w:rsidRDefault="00784111" w:rsidP="00784111">
                          <w:pPr>
                            <w:rPr>
                              <w:bCs/>
                              <w:i/>
                              <w:iCs/>
                              <w:sz w:val="18"/>
                            </w:rPr>
                          </w:pPr>
                          <w:r w:rsidRPr="003566B2">
                            <w:rPr>
                              <w:bCs/>
                              <w:sz w:val="18"/>
                            </w:rPr>
                            <w:t>A</w:t>
                          </w:r>
                          <w:r>
                            <w:rPr>
                              <w:bCs/>
                              <w:sz w:val="18"/>
                              <w:vertAlign w:val="subscript"/>
                            </w:rPr>
                            <w:t>2</w:t>
                          </w:r>
                        </w:p>
                      </w:txbxContent>
                    </v:textbox>
                  </v:shape>
                  <v:shape id="Text Box 225" o:spid="_x0000_s1289" type="#_x0000_t202" style="position:absolute;left:5438;top:8079;width:14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" filled="f" stroked="f">
                    <v:textbox style="mso-fit-shape-to-text:t" inset="1mm,0,1mm,0">
                      <w:txbxContent>
                        <w:p w14:paraId="06224826" w14:textId="77777777" w:rsidR="00784111" w:rsidRPr="009E74D2" w:rsidRDefault="00784111" w:rsidP="00784111">
                          <w:pPr>
                            <w:rPr>
                              <w:bCs/>
                              <w:i/>
                              <w:iCs/>
                              <w:sz w:val="18"/>
                            </w:rPr>
                          </w:pPr>
                          <w:r>
                            <w:rPr>
                              <w:bCs/>
                              <w:i/>
                              <w:iCs/>
                              <w:sz w:val="18"/>
                            </w:rPr>
                            <w:t>R</w:t>
                          </w:r>
                        </w:p>
                      </w:txbxContent>
                    </v:textbox>
                  </v:shape>
                  <v:shape id="Text Box 225" o:spid="_x0000_s1290" type="#_x0000_t202" style="position:absolute;left:10317;top:11623;width:17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" filled="f" stroked="f">
                    <v:textbox style="mso-fit-shape-to-text:t" inset="1mm,0,1mm,0">
                      <w:txbxContent>
                        <w:p w14:paraId="012AC1FC" w14:textId="77777777" w:rsidR="00784111" w:rsidRPr="009E74D2" w:rsidRDefault="00784111" w:rsidP="00784111">
                          <w:pPr>
                            <w:rPr>
                              <w:bCs/>
                              <w:i/>
                              <w:iCs/>
                              <w:sz w:val="18"/>
                              <w:vertAlign w:val="subscript"/>
                            </w:rPr>
                          </w:pPr>
                          <w:r>
                            <w:rPr>
                              <w:bCs/>
                              <w:i/>
                              <w:iCs/>
                              <w:sz w:val="18"/>
                            </w:rPr>
                            <w:t>R</w:t>
                          </w:r>
                          <w:r w:rsidRPr="009E74D2">
                            <w:rPr>
                              <w:bCs/>
                              <w:sz w:val="18"/>
                              <w:vertAlign w:val="subscript"/>
                            </w:rPr>
                            <w:t>1</w:t>
                          </w:r>
                        </w:p>
                      </w:txbxContent>
                    </v:textbox>
                  </v:shape>
                  <v:shape id="Text Box 225" o:spid="_x0000_s1291" type="#_x0000_t202" style="position:absolute;left:7592;top:11318;width:136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" filled="f" stroked="f">
                    <v:textbox style="mso-fit-shape-to-text:t" inset="1mm,0,1mm,0">
                      <w:txbxContent>
                        <w:p w14:paraId="732A06B7" w14:textId="45084173" w:rsidR="00784111" w:rsidRPr="009E74D2" w:rsidRDefault="00AC03B4" w:rsidP="00784111">
                          <w:pPr>
                            <w:rPr>
                              <w:bCs/>
                              <w:sz w:val="18"/>
                              <w:vertAlign w:val="subscript"/>
                            </w:rPr>
                          </w:pPr>
                          <w:r>
                            <w:rPr>
                              <w:rFonts w:hint="eastAsia"/>
                              <w:bCs/>
                              <w:sz w:val="18"/>
                            </w:rPr>
                            <w:t>S</w:t>
                          </w:r>
                        </w:p>
                      </w:txbxContent>
                    </v:textbox>
                  </v:shape>
                  <v:line id="直接连接符 43" o:spid="_x0000_s1292" style="position:absolute;flip:x y;visibility:visible;mso-wrap-style:square" from="9815,7625" to="10829,8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" strokecolor="black [3213]" strokeweight=".5pt">
                    <v:stroke joinstyle="miter"/>
                  </v:line>
                  <v:line id="直接连接符 44" o:spid="_x0000_s1293" style="position:absolute;flip:y;visibility:visible;mso-wrap-style:square" from="9815,7625" to="10829,8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" strokecolor="black [3213]" strokeweight=".5pt">
                    <v:stroke joinstyle="miter"/>
                  </v:line>
                  <v:oval id="椭圆 4" o:spid="_x0000_s1294" style="position:absolute;left:9605;top:7415;width:1434;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" filled="f" strokecolor="black [3213]">
                    <v:stroke joinstyle="miter"/>
                  </v:oval>
                  <v:line id="直接连接符 1" o:spid="_x0000_s1295" style="position:absolute;visibility:visible;mso-wrap-style:square" from="5363,11158" to="5363,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" strokecolor="black [3213]" strokeweight="2pt">
                    <v:stroke joinstyle="miter"/>
                  </v:line>
                  <v:line id="直接连接符 2" o:spid="_x0000_s1296" style="position:absolute;visibility:visible;mso-wrap-style:square" from="5785,10572" to="5785,1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" strokecolor="black [3213]" strokeweight="1pt">
                    <v:stroke joinstyle="miter"/>
                  </v:line>
                  <v:oval id="椭圆 29" o:spid="_x0000_s1297" style="position:absolute;left:7477;top:11417;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" filled="f" strokecolor="black [3213]" strokeweight="1pt">
                    <v:stroke joinstyle="miter"/>
                  </v:oval>
                  <v:shape id="矩形 35" o:spid="_x0000_s1298" style="position:absolute;left:11039;top:5060;width:1077;height:3103;visibility:visible;mso-wrap-style:square;v-text-anchor:middle" coordsize="218023,6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" path="m,l218023,r,62113l,62113e" filled="f" strokecolor="black [3213]" strokeweight=".5pt">
                    <v:stroke joinstyle="miter"/>
                    <v:path arrowok="t" o:connecttype="custom" o:connectlocs="0,0;107776,0;107776,310350;0,310350" o:connectangles="0,0,0,0"/>
                  </v:shape>
                  <v:oval id="椭圆 29" o:spid="_x0000_s1299" style="position:absolute;left:4173;top:621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" fillcolor="black [3213]" stroked="f">
                    <v:stroke joinstyle="miter"/>
                  </v:oval>
                </v:group>
                <v:shape id="任意多边形: 形状 414" o:spid="_x0000_s1300" style="position:absolute;left:1874;top:4991;width:1769;height:2731;visibility:visible;mso-wrap-style:square;v-text-anchor:middle" coordsize="176836,275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" path="m91776,l,,,199220r176836,l176836,275327e" filled="f" strokecolor="black [3213]" strokeweight=".5pt">
                  <v:stroke endarrow="block" endarrowwidth="narrow" endarrowlength="short" joinstyle="miter"/>
                  <v:path arrowok="t" o:connecttype="custom" o:connectlocs="91776,0;0,0;0,197601;176836,197601;176836,273089" o:connectangles="0,0,0,0,0"/>
                </v:shape>
                <w10:wrap type="square" anchorx="margin"/>
              </v:group>
            </w:pict>
          </mc:Fallback>
        </mc:AlternateContent>
      </w:r>
      <w:r w:rsidR="009542BA" w:rsidRPr="00304A29">
        <w:rPr>
          <w:rFonts w:hint="eastAsia"/>
          <w:color w:val="000000" w:themeColor="text1"/>
          <w:kern w:val="0"/>
        </w:rPr>
        <w:t>2</w:t>
      </w:r>
      <w:r w:rsidR="009542BA" w:rsidRPr="00304A29">
        <w:rPr>
          <w:color w:val="000000" w:themeColor="text1"/>
          <w:kern w:val="0"/>
        </w:rPr>
        <w:t>．</w:t>
      </w:r>
      <w:r w:rsidR="009542BA" w:rsidRPr="00304A29">
        <w:rPr>
          <w:rFonts w:hint="eastAsia"/>
          <w:bCs/>
          <w:color w:val="000000" w:themeColor="text1"/>
          <w:kern w:val="0"/>
        </w:rPr>
        <w:t>如</w:t>
      </w:r>
      <w:r w:rsidR="009542BA" w:rsidRPr="00304A29">
        <w:rPr>
          <w:color w:val="000000" w:themeColor="text1"/>
          <w:kern w:val="0"/>
        </w:rPr>
        <w:t>图是演示自感现象的实验电路图，</w:t>
      </w:r>
      <w:r w:rsidR="009542BA" w:rsidRPr="00304A29">
        <w:rPr>
          <w:i/>
          <w:iCs/>
          <w:color w:val="000000" w:themeColor="text1"/>
          <w:kern w:val="0"/>
        </w:rPr>
        <w:t>L</w:t>
      </w:r>
      <w:r w:rsidR="009542BA" w:rsidRPr="00304A29">
        <w:rPr>
          <w:color w:val="000000" w:themeColor="text1"/>
          <w:kern w:val="0"/>
        </w:rPr>
        <w:t>是电感</w:t>
      </w:r>
      <w:r w:rsidR="009542BA" w:rsidRPr="00304A29">
        <w:rPr>
          <w:rFonts w:hint="eastAsia"/>
          <w:color w:val="000000" w:themeColor="text1"/>
          <w:kern w:val="0"/>
        </w:rPr>
        <w:t>器</w:t>
      </w:r>
      <w:r w:rsidR="009542BA" w:rsidRPr="00304A29">
        <w:rPr>
          <w:color w:val="000000" w:themeColor="text1"/>
          <w:kern w:val="0"/>
        </w:rPr>
        <w:t>，</w:t>
      </w:r>
      <w:r w:rsidR="009542BA" w:rsidRPr="00304A29">
        <w:rPr>
          <w:color w:val="000000" w:themeColor="text1"/>
          <w:kern w:val="0"/>
        </w:rPr>
        <w:t>A</w:t>
      </w:r>
      <w:r w:rsidR="009542BA" w:rsidRPr="00304A29">
        <w:rPr>
          <w:color w:val="000000" w:themeColor="text1"/>
          <w:kern w:val="0"/>
          <w:vertAlign w:val="subscript"/>
        </w:rPr>
        <w:t>1</w:t>
      </w:r>
      <w:r w:rsidR="009542BA" w:rsidRPr="00304A29">
        <w:rPr>
          <w:color w:val="000000" w:themeColor="text1"/>
          <w:kern w:val="0"/>
        </w:rPr>
        <w:t>、</w:t>
      </w:r>
      <w:r w:rsidR="009542BA" w:rsidRPr="00304A29">
        <w:rPr>
          <w:color w:val="000000" w:themeColor="text1"/>
          <w:kern w:val="0"/>
        </w:rPr>
        <w:t>A</w:t>
      </w:r>
      <w:r w:rsidR="009542BA" w:rsidRPr="00304A29">
        <w:rPr>
          <w:color w:val="000000" w:themeColor="text1"/>
          <w:kern w:val="0"/>
          <w:vertAlign w:val="subscript"/>
        </w:rPr>
        <w:t>2</w:t>
      </w:r>
      <w:r w:rsidR="009542BA" w:rsidRPr="00304A29">
        <w:rPr>
          <w:color w:val="000000" w:themeColor="text1"/>
          <w:kern w:val="0"/>
        </w:rPr>
        <w:t>是规格相同的灯泡，</w:t>
      </w:r>
      <w:r w:rsidR="009542BA" w:rsidRPr="00304A29">
        <w:rPr>
          <w:i/>
          <w:iCs/>
          <w:color w:val="000000" w:themeColor="text1"/>
          <w:kern w:val="0"/>
        </w:rPr>
        <w:t>R</w:t>
      </w:r>
      <w:r w:rsidR="009542BA" w:rsidRPr="00304A29">
        <w:rPr>
          <w:color w:val="000000" w:themeColor="text1"/>
          <w:kern w:val="0"/>
        </w:rPr>
        <w:t>的电阻值与</w:t>
      </w:r>
      <w:r w:rsidR="009542BA" w:rsidRPr="00304A29">
        <w:rPr>
          <w:i/>
          <w:iCs/>
          <w:color w:val="000000" w:themeColor="text1"/>
          <w:kern w:val="0"/>
        </w:rPr>
        <w:t>L</w:t>
      </w:r>
      <w:r w:rsidR="009542BA" w:rsidRPr="00304A29">
        <w:rPr>
          <w:color w:val="000000" w:themeColor="text1"/>
          <w:kern w:val="0"/>
        </w:rPr>
        <w:t>的电阻值相同</w:t>
      </w:r>
      <w:r w:rsidR="009542BA" w:rsidRPr="00304A29">
        <w:rPr>
          <w:rFonts w:hint="eastAsia"/>
          <w:color w:val="000000" w:themeColor="text1"/>
          <w:kern w:val="0"/>
        </w:rPr>
        <w:t>，通过调节</w:t>
      </w:r>
      <w:r w:rsidR="009542BA" w:rsidRPr="00304A29">
        <w:rPr>
          <w:rFonts w:hint="eastAsia"/>
          <w:i/>
          <w:color w:val="000000" w:themeColor="text1"/>
          <w:kern w:val="0"/>
        </w:rPr>
        <w:t>R</w:t>
      </w:r>
      <w:r w:rsidR="009542BA" w:rsidRPr="00304A29">
        <w:rPr>
          <w:color w:val="000000" w:themeColor="text1"/>
          <w:kern w:val="0"/>
          <w:vertAlign w:val="subscript"/>
        </w:rPr>
        <w:t>1</w:t>
      </w:r>
      <w:r w:rsidR="009542BA" w:rsidRPr="00304A29">
        <w:rPr>
          <w:rFonts w:hint="eastAsia"/>
          <w:color w:val="000000" w:themeColor="text1"/>
          <w:kern w:val="0"/>
        </w:rPr>
        <w:t>，使</w:t>
      </w:r>
      <w:r w:rsidR="009542BA" w:rsidRPr="00304A29">
        <w:rPr>
          <w:color w:val="000000" w:themeColor="text1"/>
          <w:kern w:val="0"/>
        </w:rPr>
        <w:t>A</w:t>
      </w:r>
      <w:r w:rsidR="009542BA" w:rsidRPr="00304A29">
        <w:rPr>
          <w:color w:val="000000" w:themeColor="text1"/>
          <w:kern w:val="0"/>
          <w:vertAlign w:val="subscript"/>
        </w:rPr>
        <w:t>1</w:t>
      </w:r>
      <w:r w:rsidR="009542BA" w:rsidRPr="00304A29">
        <w:rPr>
          <w:color w:val="000000" w:themeColor="text1"/>
          <w:kern w:val="0"/>
        </w:rPr>
        <w:t>、</w:t>
      </w:r>
      <w:r w:rsidR="009542BA" w:rsidRPr="00304A29">
        <w:rPr>
          <w:color w:val="000000" w:themeColor="text1"/>
          <w:kern w:val="0"/>
        </w:rPr>
        <w:t>A</w:t>
      </w:r>
      <w:r w:rsidR="009542BA" w:rsidRPr="00304A29">
        <w:rPr>
          <w:color w:val="000000" w:themeColor="text1"/>
          <w:kern w:val="0"/>
          <w:vertAlign w:val="subscript"/>
        </w:rPr>
        <w:t>2</w:t>
      </w:r>
      <w:r w:rsidR="009542BA" w:rsidRPr="00304A29">
        <w:rPr>
          <w:rFonts w:hint="eastAsia"/>
          <w:color w:val="000000" w:themeColor="text1"/>
          <w:kern w:val="0"/>
        </w:rPr>
        <w:t>都能正常发光。</w:t>
      </w:r>
      <w:r w:rsidR="009542BA" w:rsidRPr="00304A29">
        <w:rPr>
          <w:color w:val="000000" w:themeColor="text1"/>
          <w:kern w:val="0"/>
        </w:rPr>
        <w:t>开关</w:t>
      </w:r>
      <w:r w:rsidR="009542BA" w:rsidRPr="00304A29">
        <w:rPr>
          <w:rFonts w:hint="eastAsia"/>
          <w:color w:val="000000" w:themeColor="text1"/>
          <w:kern w:val="0"/>
        </w:rPr>
        <w:t>S</w:t>
      </w:r>
      <w:r w:rsidR="009542BA" w:rsidRPr="00304A29">
        <w:rPr>
          <w:rFonts w:hint="eastAsia"/>
          <w:color w:val="000000" w:themeColor="text1"/>
          <w:kern w:val="0"/>
        </w:rPr>
        <w:t>从断开到闭合，</w:t>
      </w:r>
      <w:r w:rsidR="009542BA" w:rsidRPr="00304A29">
        <w:rPr>
          <w:rStyle w:val="markedcontent"/>
          <w:color w:val="000000" w:themeColor="text1"/>
          <w:shd w:val="clear" w:color="auto" w:fill="FFFFFF"/>
        </w:rPr>
        <w:t>穿过</w:t>
      </w:r>
      <w:r w:rsidR="009542BA" w:rsidRPr="00304A29">
        <w:rPr>
          <w:color w:val="000000" w:themeColor="text1"/>
          <w:kern w:val="0"/>
        </w:rPr>
        <w:t>电感</w:t>
      </w:r>
      <w:r w:rsidR="009542BA" w:rsidRPr="00304A29">
        <w:rPr>
          <w:rFonts w:hint="eastAsia"/>
          <w:color w:val="000000" w:themeColor="text1"/>
          <w:kern w:val="0"/>
        </w:rPr>
        <w:t>器</w:t>
      </w:r>
      <w:r w:rsidR="009542BA" w:rsidRPr="00304A29">
        <w:rPr>
          <w:i/>
          <w:iCs/>
          <w:color w:val="000000" w:themeColor="text1"/>
          <w:kern w:val="0"/>
        </w:rPr>
        <w:t>L</w:t>
      </w:r>
      <w:r w:rsidR="009542BA" w:rsidRPr="00304A29">
        <w:rPr>
          <w:rStyle w:val="markedcontent"/>
          <w:color w:val="000000" w:themeColor="text1"/>
          <w:shd w:val="clear" w:color="auto" w:fill="FFFFFF"/>
        </w:rPr>
        <w:t>的磁通量从无到有</w:t>
      </w:r>
      <w:r w:rsidR="009542BA" w:rsidRPr="00304A29">
        <w:rPr>
          <w:rStyle w:val="markedcontent"/>
          <w:rFonts w:hint="eastAsia"/>
          <w:color w:val="000000" w:themeColor="text1"/>
          <w:shd w:val="clear" w:color="auto" w:fill="FFFFFF"/>
        </w:rPr>
        <w:t>，由</w:t>
      </w:r>
      <w:r w:rsidR="009542BA" w:rsidRPr="00304A29">
        <w:rPr>
          <w:rStyle w:val="markedcontent"/>
          <w:color w:val="000000" w:themeColor="text1"/>
          <w:shd w:val="clear" w:color="auto" w:fill="FFFFFF"/>
        </w:rPr>
        <w:t>楞次定律可知</w:t>
      </w:r>
      <w:r w:rsidR="009542BA" w:rsidRPr="00304A29">
        <w:rPr>
          <w:color w:val="000000" w:themeColor="text1"/>
          <w:kern w:val="0"/>
        </w:rPr>
        <w:t>电感</w:t>
      </w:r>
      <w:r w:rsidR="009542BA" w:rsidRPr="00304A29">
        <w:rPr>
          <w:rFonts w:hint="eastAsia"/>
          <w:color w:val="000000" w:themeColor="text1"/>
          <w:kern w:val="0"/>
        </w:rPr>
        <w:t>器</w:t>
      </w:r>
      <w:r w:rsidR="009542BA" w:rsidRPr="00304A29">
        <w:rPr>
          <w:rStyle w:val="markedcontent"/>
          <w:color w:val="000000" w:themeColor="text1"/>
          <w:shd w:val="clear" w:color="auto" w:fill="FFFFFF"/>
        </w:rPr>
        <w:t>中会产生</w:t>
      </w:r>
      <w:r w:rsidR="009542BA" w:rsidRPr="00304A29">
        <w:rPr>
          <w:rStyle w:val="markedcontent"/>
          <w:rFonts w:hint="eastAsia"/>
          <w:color w:val="000000" w:themeColor="text1"/>
          <w:shd w:val="clear" w:color="auto" w:fill="FFFFFF"/>
        </w:rPr>
        <w:t>_</w:t>
      </w:r>
      <w:r w:rsidR="009542BA" w:rsidRPr="00304A29">
        <w:rPr>
          <w:rStyle w:val="markedcontent"/>
          <w:color w:val="000000" w:themeColor="text1"/>
          <w:shd w:val="clear" w:color="auto" w:fill="FFFFFF"/>
        </w:rPr>
        <w:t>_________</w:t>
      </w:r>
      <w:r w:rsidR="009542BA" w:rsidRPr="00304A29">
        <w:rPr>
          <w:rStyle w:val="markedcontent"/>
          <w:rFonts w:hint="eastAsia"/>
          <w:color w:val="000000" w:themeColor="text1"/>
          <w:shd w:val="clear" w:color="auto" w:fill="FFFFFF"/>
        </w:rPr>
        <w:t>，阻碍</w:t>
      </w:r>
      <w:r w:rsidR="009542BA" w:rsidRPr="00304A29">
        <w:rPr>
          <w:color w:val="000000" w:themeColor="text1"/>
          <w:kern w:val="0"/>
        </w:rPr>
        <w:t>电感</w:t>
      </w:r>
      <w:r w:rsidR="009542BA" w:rsidRPr="00304A29">
        <w:rPr>
          <w:rFonts w:hint="eastAsia"/>
          <w:color w:val="000000" w:themeColor="text1"/>
          <w:kern w:val="0"/>
        </w:rPr>
        <w:t>器</w:t>
      </w:r>
      <w:r w:rsidR="009542BA" w:rsidRPr="00304A29">
        <w:rPr>
          <w:rStyle w:val="markedcontent"/>
          <w:rFonts w:hint="eastAsia"/>
          <w:color w:val="000000" w:themeColor="text1"/>
          <w:shd w:val="clear" w:color="auto" w:fill="FFFFFF"/>
        </w:rPr>
        <w:t>中电流的</w:t>
      </w:r>
      <w:r w:rsidR="009542BA" w:rsidRPr="00304A29">
        <w:rPr>
          <w:rStyle w:val="markedcontent"/>
          <w:color w:val="000000" w:themeColor="text1"/>
          <w:shd w:val="clear" w:color="auto" w:fill="FFFFFF"/>
        </w:rPr>
        <w:t>_________</w:t>
      </w:r>
      <w:r w:rsidR="009542BA" w:rsidRPr="00304A29">
        <w:rPr>
          <w:rStyle w:val="markedcontent"/>
          <w:rFonts w:hint="eastAsia"/>
          <w:color w:val="000000" w:themeColor="text1"/>
          <w:shd w:val="clear" w:color="auto" w:fill="FFFFFF"/>
        </w:rPr>
        <w:t>（选择：</w:t>
      </w:r>
      <w:r w:rsidR="009542BA" w:rsidRPr="00304A29">
        <w:rPr>
          <w:rStyle w:val="markedcontent"/>
          <w:rFonts w:hint="eastAsia"/>
          <w:color w:val="000000" w:themeColor="text1"/>
          <w:shd w:val="clear" w:color="auto" w:fill="FFFFFF"/>
        </w:rPr>
        <w:t>A</w:t>
      </w:r>
      <w:r w:rsidR="009542BA" w:rsidRPr="00304A29">
        <w:rPr>
          <w:rStyle w:val="markedcontent"/>
          <w:rFonts w:hint="eastAsia"/>
          <w:color w:val="000000" w:themeColor="text1"/>
          <w:shd w:val="clear" w:color="auto" w:fill="FFFFFF"/>
        </w:rPr>
        <w:t>．增大</w:t>
      </w:r>
      <w:r w:rsidR="00471CC1" w:rsidRPr="00304A29">
        <w:rPr>
          <w:rStyle w:val="markedcontent"/>
          <w:color w:val="000000" w:themeColor="text1"/>
          <w:shd w:val="clear" w:color="auto" w:fill="FFFFFF"/>
        </w:rPr>
        <w:tab/>
      </w:r>
      <w:r w:rsidR="009542BA" w:rsidRPr="00304A29">
        <w:rPr>
          <w:rStyle w:val="markedcontent"/>
          <w:rFonts w:hint="eastAsia"/>
          <w:color w:val="000000" w:themeColor="text1"/>
          <w:shd w:val="clear" w:color="auto" w:fill="FFFFFF"/>
        </w:rPr>
        <w:t>B</w:t>
      </w:r>
      <w:r w:rsidR="009542BA" w:rsidRPr="00304A29">
        <w:rPr>
          <w:rStyle w:val="markedcontent"/>
          <w:rFonts w:hint="eastAsia"/>
          <w:color w:val="000000" w:themeColor="text1"/>
          <w:shd w:val="clear" w:color="auto" w:fill="FFFFFF"/>
        </w:rPr>
        <w:t>．减小），</w:t>
      </w:r>
      <w:r w:rsidR="009542BA" w:rsidRPr="00304A29">
        <w:rPr>
          <w:rFonts w:hint="eastAsia"/>
          <w:color w:val="000000" w:themeColor="text1"/>
          <w:kern w:val="0"/>
        </w:rPr>
        <w:t>可以</w:t>
      </w:r>
      <w:r w:rsidR="009542BA" w:rsidRPr="00304A29">
        <w:rPr>
          <w:color w:val="000000" w:themeColor="text1"/>
          <w:kern w:val="0"/>
        </w:rPr>
        <w:t>观察到灯泡</w:t>
      </w:r>
      <w:r w:rsidR="009542BA" w:rsidRPr="00304A29">
        <w:rPr>
          <w:color w:val="000000" w:themeColor="text1"/>
          <w:kern w:val="0"/>
        </w:rPr>
        <w:t>A</w:t>
      </w:r>
      <w:r w:rsidR="009542BA" w:rsidRPr="00304A29">
        <w:rPr>
          <w:color w:val="000000" w:themeColor="text1"/>
          <w:kern w:val="0"/>
          <w:vertAlign w:val="subscript"/>
        </w:rPr>
        <w:t>1</w:t>
      </w:r>
      <w:r w:rsidR="009542BA" w:rsidRPr="00304A29">
        <w:rPr>
          <w:rFonts w:hint="eastAsia"/>
          <w:color w:val="000000" w:themeColor="text1"/>
          <w:kern w:val="0"/>
        </w:rPr>
        <w:t>和</w:t>
      </w:r>
      <w:r w:rsidR="009542BA" w:rsidRPr="00304A29">
        <w:rPr>
          <w:color w:val="000000" w:themeColor="text1"/>
          <w:kern w:val="0"/>
        </w:rPr>
        <w:t>A</w:t>
      </w:r>
      <w:r w:rsidR="009542BA" w:rsidRPr="00304A29">
        <w:rPr>
          <w:color w:val="000000" w:themeColor="text1"/>
          <w:kern w:val="0"/>
          <w:vertAlign w:val="subscript"/>
        </w:rPr>
        <w:t>2</w:t>
      </w:r>
      <w:r w:rsidR="009542BA" w:rsidRPr="00304A29">
        <w:rPr>
          <w:color w:val="000000" w:themeColor="text1"/>
          <w:kern w:val="0"/>
        </w:rPr>
        <w:t>的</w:t>
      </w:r>
      <w:r w:rsidR="009542BA" w:rsidRPr="00304A29">
        <w:rPr>
          <w:rFonts w:hint="eastAsia"/>
          <w:color w:val="000000" w:themeColor="text1"/>
          <w:kern w:val="0"/>
        </w:rPr>
        <w:t>发光情况是：</w:t>
      </w:r>
    </w:p>
    <w:p w14:paraId="650FC784" w14:textId="4DCAE11D" w:rsidR="009542BA" w:rsidRPr="00304A29" w:rsidRDefault="009542BA" w:rsidP="00316E02">
      <w:pPr>
        <w:rPr>
          <w:color w:val="000000" w:themeColor="text1"/>
          <w:kern w:val="0"/>
        </w:rPr>
      </w:pPr>
      <w:r w:rsidRPr="00304A29">
        <w:rPr>
          <w:rFonts w:hint="eastAsia"/>
          <w:color w:val="000000" w:themeColor="text1"/>
          <w:kern w:val="0"/>
        </w:rPr>
        <w:t>（简答）</w:t>
      </w:r>
      <w:r w:rsidRPr="00304A29">
        <w:rPr>
          <w:rFonts w:hint="eastAsia"/>
          <w:color w:val="000000" w:themeColor="text1"/>
          <w:kern w:val="0"/>
        </w:rPr>
        <w:t>_</w:t>
      </w:r>
      <w:r w:rsidRPr="00304A29">
        <w:rPr>
          <w:color w:val="000000" w:themeColor="text1"/>
          <w:kern w:val="0"/>
        </w:rPr>
        <w:t>___________________________________________</w:t>
      </w:r>
      <w:r w:rsidRPr="00304A29">
        <w:rPr>
          <w:rFonts w:hint="eastAsia"/>
          <w:color w:val="000000" w:themeColor="text1"/>
          <w:kern w:val="0"/>
        </w:rPr>
        <w:t>。</w:t>
      </w:r>
    </w:p>
    <w:p w14:paraId="079BB924" w14:textId="77777777" w:rsidR="00316E02" w:rsidRPr="00304A29" w:rsidRDefault="00316E02" w:rsidP="00316E02">
      <w:pPr>
        <w:rPr>
          <w:color w:val="000000" w:themeColor="text1"/>
        </w:rPr>
      </w:pPr>
    </w:p>
    <w:p w14:paraId="5468BC60" w14:textId="77777777" w:rsidR="00B253A6" w:rsidRDefault="00B253A6">
      <w:pPr>
        <w:widowControl/>
        <w:jc w:val="left"/>
        <w:rPr>
          <w:color w:val="000000" w:themeColor="text1"/>
        </w:rPr>
      </w:pPr>
      <w:r>
        <w:rPr>
          <w:color w:val="000000" w:themeColor="text1"/>
        </w:rPr>
        <w:br w:type="page"/>
      </w:r>
    </w:p>
    <w:p w14:paraId="6178A7F4" w14:textId="2B4B3D68" w:rsidR="009542BA" w:rsidRPr="00304A29" w:rsidRDefault="00B253A6" w:rsidP="009542BA">
      <w:pPr>
        <w:rPr>
          <w:color w:val="000000" w:themeColor="text1"/>
        </w:rPr>
      </w:pPr>
      <w:r w:rsidRPr="00304A29">
        <w:rPr>
          <w:rFonts w:hint="eastAsia"/>
          <w:noProof/>
          <w:color w:val="000000" w:themeColor="text1"/>
          <w:lang w:val="zh-CN"/>
        </w:rPr>
        <w:lastRenderedPageBreak/>
        <mc:AlternateContent>
          <mc:Choice Requires="wpg">
            <w:drawing>
              <wp:anchor distT="0" distB="0" distL="114300" distR="114300" simplePos="0" relativeHeight="251664384" behindDoc="0" locked="0" layoutInCell="1" allowOverlap="1" wp14:anchorId="416A1E55" wp14:editId="5EE3666A">
                <wp:simplePos x="0" y="0"/>
                <wp:positionH relativeFrom="margin">
                  <wp:align>right</wp:align>
                </wp:positionH>
                <wp:positionV relativeFrom="paragraph">
                  <wp:posOffset>55407</wp:posOffset>
                </wp:positionV>
                <wp:extent cx="932815" cy="894715"/>
                <wp:effectExtent l="0" t="0" r="635" b="38735"/>
                <wp:wrapSquare wrapText="bothSides"/>
                <wp:docPr id="472430109" name="组合 410"/>
                <wp:cNvGraphicFramePr/>
                <a:graphic xmlns:a="http://schemas.openxmlformats.org/drawingml/2006/main">
                  <a:graphicData uri="http://schemas.microsoft.com/office/word/2010/wordprocessingGroup">
                    <wpg:wgp>
                      <wpg:cNvGrpSpPr/>
                      <wpg:grpSpPr>
                        <a:xfrm>
                          <a:off x="0" y="0"/>
                          <a:ext cx="932815" cy="894715"/>
                          <a:chOff x="0" y="0"/>
                          <a:chExt cx="932815" cy="894715"/>
                        </a:xfrm>
                      </wpg:grpSpPr>
                      <wps:wsp>
                        <wps:cNvPr id="845354286" name="自定义形状 11">
                          <a:extLst>
                            <a:ext uri="{FF2B5EF4-FFF2-40B4-BE49-F238E27FC236}">
                              <a16:creationId xmlns:a16="http://schemas.microsoft.com/office/drawing/2014/main" id="{BFC57407-202F-FA4E-4C1F-65266C40093A}"/>
                            </a:ext>
                          </a:extLst>
                        </wps:cNvPr>
                        <wps:cNvSpPr/>
                        <wps:spPr>
                          <a:xfrm>
                            <a:off x="732843" y="576721"/>
                            <a:ext cx="54610" cy="5461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0708741" name="自定义形状 11"/>
                        <wps:cNvSpPr/>
                        <wps:spPr>
                          <a:xfrm>
                            <a:off x="631711" y="576721"/>
                            <a:ext cx="54610" cy="5461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06938145" name="组合 409"/>
                        <wpg:cNvGrpSpPr/>
                        <wpg:grpSpPr>
                          <a:xfrm>
                            <a:off x="0" y="0"/>
                            <a:ext cx="932815" cy="894715"/>
                            <a:chOff x="0" y="-164578"/>
                            <a:chExt cx="933231" cy="895619"/>
                          </a:xfrm>
                        </wpg:grpSpPr>
                        <wpg:grpSp>
                          <wpg:cNvPr id="449413327" name="组合 658"/>
                          <wpg:cNvGrpSpPr/>
                          <wpg:grpSpPr>
                            <a:xfrm>
                              <a:off x="0" y="-164578"/>
                              <a:ext cx="933231" cy="894828"/>
                              <a:chOff x="18585" y="-111146"/>
                              <a:chExt cx="934260" cy="903731"/>
                            </a:xfrm>
                          </wpg:grpSpPr>
                          <wpg:grpSp>
                            <wpg:cNvPr id="529342340" name="组合 657"/>
                            <wpg:cNvGrpSpPr/>
                            <wpg:grpSpPr>
                              <a:xfrm>
                                <a:off x="159715" y="55070"/>
                                <a:ext cx="647543" cy="737515"/>
                                <a:chOff x="-1580" y="-25578"/>
                                <a:chExt cx="647543" cy="737515"/>
                              </a:xfrm>
                            </wpg:grpSpPr>
                            <wpg:grpSp>
                              <wpg:cNvPr id="1137536250" name="组合 655"/>
                              <wpg:cNvGrpSpPr/>
                              <wpg:grpSpPr>
                                <a:xfrm>
                                  <a:off x="-1580" y="-25578"/>
                                  <a:ext cx="647543" cy="737515"/>
                                  <a:chOff x="-1584" y="-120623"/>
                                  <a:chExt cx="649216" cy="738525"/>
                                </a:xfrm>
                              </wpg:grpSpPr>
                              <wpg:grpSp>
                                <wpg:cNvPr id="1462641509" name="组合 31"/>
                                <wpg:cNvGrpSpPr/>
                                <wpg:grpSpPr>
                                  <a:xfrm>
                                    <a:off x="-1584" y="0"/>
                                    <a:ext cx="192641" cy="503817"/>
                                    <a:chOff x="-8801" y="678309"/>
                                    <a:chExt cx="1070385" cy="2635398"/>
                                  </a:xfrm>
                                </wpg:grpSpPr>
                                <wps:wsp>
                                  <wps:cNvPr id="1201457490" name="任意多边形: 形状 1201457490"/>
                                  <wps:cNvSpPr/>
                                  <wps:spPr>
                                    <a:xfrm>
                                      <a:off x="113733" y="996000"/>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1197626069" name="组合 1197626069"/>
                                  <wpg:cNvGrpSpPr/>
                                  <wpg:grpSpPr>
                                    <a:xfrm>
                                      <a:off x="-8801" y="678309"/>
                                      <a:ext cx="1070385" cy="2635398"/>
                                      <a:chOff x="-8801" y="678309"/>
                                      <a:chExt cx="1070385" cy="2635398"/>
                                    </a:xfrm>
                                  </wpg:grpSpPr>
                                  <wps:wsp>
                                    <wps:cNvPr id="1475665815" name="任意多边形: 形状 1475665815"/>
                                    <wps:cNvSpPr/>
                                    <wps:spPr>
                                      <a:xfrm>
                                        <a:off x="-6677" y="678309"/>
                                        <a:ext cx="1057576" cy="574828"/>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242908 w 4245786"/>
                                          <a:gd name="connsiteY0" fmla="*/ 1428368 h 1964055"/>
                                          <a:gd name="connsiteX1" fmla="*/ 4044693 w 4245786"/>
                                          <a:gd name="connsiteY1" fmla="*/ 1730691 h 1964055"/>
                                          <a:gd name="connsiteX2" fmla="*/ 3597018 w 4245786"/>
                                          <a:gd name="connsiteY2" fmla="*/ 1883091 h 1964055"/>
                                          <a:gd name="connsiteX3" fmla="*/ 2053968 w 4245786"/>
                                          <a:gd name="connsiteY3" fmla="*/ 1902141 h 1964055"/>
                                          <a:gd name="connsiteX4" fmla="*/ 685416 w 4245786"/>
                                          <a:gd name="connsiteY4" fmla="*/ 1521141 h 1964055"/>
                                          <a:gd name="connsiteX5" fmla="*/ 537683 w 4245786"/>
                                          <a:gd name="connsiteY5" fmla="*/ 1433702 h 1964055"/>
                                          <a:gd name="connsiteX6" fmla="*/ 222311 w 4245786"/>
                                          <a:gd name="connsiteY6" fmla="*/ 1200720 h 1964055"/>
                                          <a:gd name="connsiteX7" fmla="*/ 21714 w 4245786"/>
                                          <a:gd name="connsiteY7" fmla="*/ 516921 h 1964055"/>
                                          <a:gd name="connsiteX8" fmla="*/ 144089 w 4245786"/>
                                          <a:gd name="connsiteY8" fmla="*/ 272522 h 1964055"/>
                                          <a:gd name="connsiteX9" fmla="*/ 458435 w 4245786"/>
                                          <a:gd name="connsiteY9" fmla="*/ -1 h 1964055"/>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2333265 w 4245786"/>
                                          <a:gd name="connsiteY9" fmla="*/ 0 h 2042718"/>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983175 w 4245786"/>
                                          <a:gd name="connsiteY9" fmla="*/ 154528 h 2042718"/>
                                          <a:gd name="connsiteX10" fmla="*/ 2333265 w 4245786"/>
                                          <a:gd name="connsiteY10" fmla="*/ 0 h 204271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983175 w 4245786"/>
                                          <a:gd name="connsiteY9" fmla="*/ 329848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16342 h 2152029"/>
                                          <a:gd name="connsiteX1" fmla="*/ 4044693 w 4245786"/>
                                          <a:gd name="connsiteY1" fmla="*/ 1918665 h 2152029"/>
                                          <a:gd name="connsiteX2" fmla="*/ 3597018 w 4245786"/>
                                          <a:gd name="connsiteY2" fmla="*/ 2071065 h 2152029"/>
                                          <a:gd name="connsiteX3" fmla="*/ 2053968 w 4245786"/>
                                          <a:gd name="connsiteY3" fmla="*/ 2090115 h 2152029"/>
                                          <a:gd name="connsiteX4" fmla="*/ 685416 w 4245786"/>
                                          <a:gd name="connsiteY4" fmla="*/ 1709115 h 2152029"/>
                                          <a:gd name="connsiteX5" fmla="*/ 537683 w 4245786"/>
                                          <a:gd name="connsiteY5" fmla="*/ 1621676 h 2152029"/>
                                          <a:gd name="connsiteX6" fmla="*/ 222311 w 4245786"/>
                                          <a:gd name="connsiteY6" fmla="*/ 1388694 h 2152029"/>
                                          <a:gd name="connsiteX7" fmla="*/ 21714 w 4245786"/>
                                          <a:gd name="connsiteY7" fmla="*/ 704895 h 2152029"/>
                                          <a:gd name="connsiteX8" fmla="*/ 144089 w 4245786"/>
                                          <a:gd name="connsiteY8" fmla="*/ 460496 h 2152029"/>
                                          <a:gd name="connsiteX9" fmla="*/ 891400 w 4245786"/>
                                          <a:gd name="connsiteY9" fmla="*/ 14734 h 2152029"/>
                                          <a:gd name="connsiteX10" fmla="*/ 2333265 w 4245786"/>
                                          <a:gd name="connsiteY10" fmla="*/ 109311 h 2152029"/>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62841 w 4265719"/>
                                          <a:gd name="connsiteY0" fmla="*/ 1613263 h 2148950"/>
                                          <a:gd name="connsiteX1" fmla="*/ 4064626 w 4265719"/>
                                          <a:gd name="connsiteY1" fmla="*/ 1915586 h 2148950"/>
                                          <a:gd name="connsiteX2" fmla="*/ 3616951 w 4265719"/>
                                          <a:gd name="connsiteY2" fmla="*/ 2067986 h 2148950"/>
                                          <a:gd name="connsiteX3" fmla="*/ 2073901 w 4265719"/>
                                          <a:gd name="connsiteY3" fmla="*/ 2087036 h 2148950"/>
                                          <a:gd name="connsiteX4" fmla="*/ 705349 w 4265719"/>
                                          <a:gd name="connsiteY4" fmla="*/ 1706036 h 2148950"/>
                                          <a:gd name="connsiteX5" fmla="*/ 557616 w 4265719"/>
                                          <a:gd name="connsiteY5" fmla="*/ 1618597 h 2148950"/>
                                          <a:gd name="connsiteX6" fmla="*/ 242244 w 4265719"/>
                                          <a:gd name="connsiteY6" fmla="*/ 1385615 h 2148950"/>
                                          <a:gd name="connsiteX7" fmla="*/ 41647 w 4265719"/>
                                          <a:gd name="connsiteY7" fmla="*/ 701816 h 2148950"/>
                                          <a:gd name="connsiteX8" fmla="*/ 137799 w 4265719"/>
                                          <a:gd name="connsiteY8" fmla="*/ 404974 h 2148950"/>
                                          <a:gd name="connsiteX9" fmla="*/ 911333 w 4265719"/>
                                          <a:gd name="connsiteY9" fmla="*/ 11655 h 2148950"/>
                                          <a:gd name="connsiteX10" fmla="*/ 2353198 w 4265719"/>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891400 w 4245786"/>
                                          <a:gd name="connsiteY8" fmla="*/ 11655 h 2148950"/>
                                          <a:gd name="connsiteX9" fmla="*/ 2333265 w 4245786"/>
                                          <a:gd name="connsiteY9" fmla="*/ 106232 h 2148950"/>
                                          <a:gd name="connsiteX0" fmla="*/ 4242908 w 4245786"/>
                                          <a:gd name="connsiteY0" fmla="*/ 1642662 h 2178349"/>
                                          <a:gd name="connsiteX1" fmla="*/ 4044693 w 4245786"/>
                                          <a:gd name="connsiteY1" fmla="*/ 1944985 h 2178349"/>
                                          <a:gd name="connsiteX2" fmla="*/ 3597018 w 4245786"/>
                                          <a:gd name="connsiteY2" fmla="*/ 2097385 h 2178349"/>
                                          <a:gd name="connsiteX3" fmla="*/ 2053968 w 4245786"/>
                                          <a:gd name="connsiteY3" fmla="*/ 2116435 h 2178349"/>
                                          <a:gd name="connsiteX4" fmla="*/ 685416 w 4245786"/>
                                          <a:gd name="connsiteY4" fmla="*/ 1735435 h 2178349"/>
                                          <a:gd name="connsiteX5" fmla="*/ 537683 w 4245786"/>
                                          <a:gd name="connsiteY5" fmla="*/ 1647996 h 2178349"/>
                                          <a:gd name="connsiteX6" fmla="*/ 222311 w 4245786"/>
                                          <a:gd name="connsiteY6" fmla="*/ 1415014 h 2178349"/>
                                          <a:gd name="connsiteX7" fmla="*/ 21714 w 4245786"/>
                                          <a:gd name="connsiteY7" fmla="*/ 731215 h 2178349"/>
                                          <a:gd name="connsiteX8" fmla="*/ 891400 w 4245786"/>
                                          <a:gd name="connsiteY8" fmla="*/ 41054 h 2178349"/>
                                          <a:gd name="connsiteX9" fmla="*/ 2333265 w 4245786"/>
                                          <a:gd name="connsiteY9" fmla="*/ 135631 h 2178349"/>
                                          <a:gd name="connsiteX0" fmla="*/ 4242908 w 4245786"/>
                                          <a:gd name="connsiteY0" fmla="*/ 1664710 h 2200397"/>
                                          <a:gd name="connsiteX1" fmla="*/ 4044693 w 4245786"/>
                                          <a:gd name="connsiteY1" fmla="*/ 1967033 h 2200397"/>
                                          <a:gd name="connsiteX2" fmla="*/ 3597018 w 4245786"/>
                                          <a:gd name="connsiteY2" fmla="*/ 2119433 h 2200397"/>
                                          <a:gd name="connsiteX3" fmla="*/ 2053968 w 4245786"/>
                                          <a:gd name="connsiteY3" fmla="*/ 2138483 h 2200397"/>
                                          <a:gd name="connsiteX4" fmla="*/ 685416 w 4245786"/>
                                          <a:gd name="connsiteY4" fmla="*/ 1757483 h 2200397"/>
                                          <a:gd name="connsiteX5" fmla="*/ 537683 w 4245786"/>
                                          <a:gd name="connsiteY5" fmla="*/ 1670044 h 2200397"/>
                                          <a:gd name="connsiteX6" fmla="*/ 222311 w 4245786"/>
                                          <a:gd name="connsiteY6" fmla="*/ 1437062 h 2200397"/>
                                          <a:gd name="connsiteX7" fmla="*/ 21714 w 4245786"/>
                                          <a:gd name="connsiteY7" fmla="*/ 753263 h 2200397"/>
                                          <a:gd name="connsiteX8" fmla="*/ 891400 w 4245786"/>
                                          <a:gd name="connsiteY8" fmla="*/ 63102 h 2200397"/>
                                          <a:gd name="connsiteX9" fmla="*/ 2333265 w 4245786"/>
                                          <a:gd name="connsiteY9" fmla="*/ 157679 h 2200397"/>
                                          <a:gd name="connsiteX0" fmla="*/ 4242908 w 4245786"/>
                                          <a:gd name="connsiteY0" fmla="*/ 1824425 h 2360112"/>
                                          <a:gd name="connsiteX1" fmla="*/ 4044693 w 4245786"/>
                                          <a:gd name="connsiteY1" fmla="*/ 2126748 h 2360112"/>
                                          <a:gd name="connsiteX2" fmla="*/ 3597018 w 4245786"/>
                                          <a:gd name="connsiteY2" fmla="*/ 2279148 h 2360112"/>
                                          <a:gd name="connsiteX3" fmla="*/ 2053968 w 4245786"/>
                                          <a:gd name="connsiteY3" fmla="*/ 2298198 h 2360112"/>
                                          <a:gd name="connsiteX4" fmla="*/ 685416 w 4245786"/>
                                          <a:gd name="connsiteY4" fmla="*/ 1917198 h 2360112"/>
                                          <a:gd name="connsiteX5" fmla="*/ 537683 w 4245786"/>
                                          <a:gd name="connsiteY5" fmla="*/ 1829759 h 2360112"/>
                                          <a:gd name="connsiteX6" fmla="*/ 222311 w 4245786"/>
                                          <a:gd name="connsiteY6" fmla="*/ 1596777 h 2360112"/>
                                          <a:gd name="connsiteX7" fmla="*/ 21714 w 4245786"/>
                                          <a:gd name="connsiteY7" fmla="*/ 912978 h 2360112"/>
                                          <a:gd name="connsiteX8" fmla="*/ 891400 w 4245786"/>
                                          <a:gd name="connsiteY8" fmla="*/ 222817 h 2360112"/>
                                          <a:gd name="connsiteX9" fmla="*/ 2398816 w 4245786"/>
                                          <a:gd name="connsiteY9" fmla="*/ 2738 h 2360112"/>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084473 w 4245786"/>
                                          <a:gd name="connsiteY9" fmla="*/ 49645 h 2357374"/>
                                          <a:gd name="connsiteX10" fmla="*/ 2398816 w 4245786"/>
                                          <a:gd name="connsiteY10" fmla="*/ 0 h 2357374"/>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149715 w 4245786"/>
                                          <a:gd name="connsiteY10" fmla="*/ 0 h 3078461"/>
                                          <a:gd name="connsiteX0" fmla="*/ 4242908 w 4245786"/>
                                          <a:gd name="connsiteY0" fmla="*/ 2215006 h 2750693"/>
                                          <a:gd name="connsiteX1" fmla="*/ 4044693 w 4245786"/>
                                          <a:gd name="connsiteY1" fmla="*/ 2517329 h 2750693"/>
                                          <a:gd name="connsiteX2" fmla="*/ 3597018 w 4245786"/>
                                          <a:gd name="connsiteY2" fmla="*/ 2669729 h 2750693"/>
                                          <a:gd name="connsiteX3" fmla="*/ 2053968 w 4245786"/>
                                          <a:gd name="connsiteY3" fmla="*/ 2688779 h 2750693"/>
                                          <a:gd name="connsiteX4" fmla="*/ 685416 w 4245786"/>
                                          <a:gd name="connsiteY4" fmla="*/ 2307779 h 2750693"/>
                                          <a:gd name="connsiteX5" fmla="*/ 537683 w 4245786"/>
                                          <a:gd name="connsiteY5" fmla="*/ 2220340 h 2750693"/>
                                          <a:gd name="connsiteX6" fmla="*/ 222311 w 4245786"/>
                                          <a:gd name="connsiteY6" fmla="*/ 1987358 h 2750693"/>
                                          <a:gd name="connsiteX7" fmla="*/ 21714 w 4245786"/>
                                          <a:gd name="connsiteY7" fmla="*/ 1303559 h 2750693"/>
                                          <a:gd name="connsiteX8" fmla="*/ 891400 w 4245786"/>
                                          <a:gd name="connsiteY8" fmla="*/ 613398 h 2750693"/>
                                          <a:gd name="connsiteX9" fmla="*/ 2084473 w 4245786"/>
                                          <a:gd name="connsiteY9" fmla="*/ 442964 h 2750693"/>
                                          <a:gd name="connsiteX10" fmla="*/ 2162823 w 4245786"/>
                                          <a:gd name="connsiteY10" fmla="*/ 0 h 2750693"/>
                                          <a:gd name="connsiteX0" fmla="*/ 4242908 w 4245786"/>
                                          <a:gd name="connsiteY0" fmla="*/ 2267449 h 2803136"/>
                                          <a:gd name="connsiteX1" fmla="*/ 4044693 w 4245786"/>
                                          <a:gd name="connsiteY1" fmla="*/ 2569772 h 2803136"/>
                                          <a:gd name="connsiteX2" fmla="*/ 3597018 w 4245786"/>
                                          <a:gd name="connsiteY2" fmla="*/ 2722172 h 2803136"/>
                                          <a:gd name="connsiteX3" fmla="*/ 2053968 w 4245786"/>
                                          <a:gd name="connsiteY3" fmla="*/ 2741222 h 2803136"/>
                                          <a:gd name="connsiteX4" fmla="*/ 685416 w 4245786"/>
                                          <a:gd name="connsiteY4" fmla="*/ 2360222 h 2803136"/>
                                          <a:gd name="connsiteX5" fmla="*/ 537683 w 4245786"/>
                                          <a:gd name="connsiteY5" fmla="*/ 2272783 h 2803136"/>
                                          <a:gd name="connsiteX6" fmla="*/ 222311 w 4245786"/>
                                          <a:gd name="connsiteY6" fmla="*/ 2039801 h 2803136"/>
                                          <a:gd name="connsiteX7" fmla="*/ 21714 w 4245786"/>
                                          <a:gd name="connsiteY7" fmla="*/ 1356002 h 2803136"/>
                                          <a:gd name="connsiteX8" fmla="*/ 891400 w 4245786"/>
                                          <a:gd name="connsiteY8" fmla="*/ 665841 h 2803136"/>
                                          <a:gd name="connsiteX9" fmla="*/ 2084473 w 4245786"/>
                                          <a:gd name="connsiteY9" fmla="*/ 495407 h 2803136"/>
                                          <a:gd name="connsiteX10" fmla="*/ 2149715 w 4245786"/>
                                          <a:gd name="connsiteY10" fmla="*/ 0 h 2803136"/>
                                          <a:gd name="connsiteX0" fmla="*/ 4242908 w 4245786"/>
                                          <a:gd name="connsiteY0" fmla="*/ 2097011 h 2632698"/>
                                          <a:gd name="connsiteX1" fmla="*/ 4044693 w 4245786"/>
                                          <a:gd name="connsiteY1" fmla="*/ 2399334 h 2632698"/>
                                          <a:gd name="connsiteX2" fmla="*/ 3597018 w 4245786"/>
                                          <a:gd name="connsiteY2" fmla="*/ 2551734 h 2632698"/>
                                          <a:gd name="connsiteX3" fmla="*/ 2053968 w 4245786"/>
                                          <a:gd name="connsiteY3" fmla="*/ 2570784 h 2632698"/>
                                          <a:gd name="connsiteX4" fmla="*/ 685416 w 4245786"/>
                                          <a:gd name="connsiteY4" fmla="*/ 2189784 h 2632698"/>
                                          <a:gd name="connsiteX5" fmla="*/ 537683 w 4245786"/>
                                          <a:gd name="connsiteY5" fmla="*/ 2102345 h 2632698"/>
                                          <a:gd name="connsiteX6" fmla="*/ 222311 w 4245786"/>
                                          <a:gd name="connsiteY6" fmla="*/ 1869363 h 2632698"/>
                                          <a:gd name="connsiteX7" fmla="*/ 21714 w 4245786"/>
                                          <a:gd name="connsiteY7" fmla="*/ 1185564 h 2632698"/>
                                          <a:gd name="connsiteX8" fmla="*/ 891400 w 4245786"/>
                                          <a:gd name="connsiteY8" fmla="*/ 495403 h 2632698"/>
                                          <a:gd name="connsiteX9" fmla="*/ 2084473 w 4245786"/>
                                          <a:gd name="connsiteY9" fmla="*/ 324969 h 2632698"/>
                                          <a:gd name="connsiteX10" fmla="*/ 2149715 w 4245786"/>
                                          <a:gd name="connsiteY10" fmla="*/ 0 h 2632698"/>
                                          <a:gd name="connsiteX0" fmla="*/ 4242908 w 4245786"/>
                                          <a:gd name="connsiteY0" fmla="*/ 2319892 h 2855579"/>
                                          <a:gd name="connsiteX1" fmla="*/ 4044693 w 4245786"/>
                                          <a:gd name="connsiteY1" fmla="*/ 2622215 h 2855579"/>
                                          <a:gd name="connsiteX2" fmla="*/ 3597018 w 4245786"/>
                                          <a:gd name="connsiteY2" fmla="*/ 2774615 h 2855579"/>
                                          <a:gd name="connsiteX3" fmla="*/ 2053968 w 4245786"/>
                                          <a:gd name="connsiteY3" fmla="*/ 2793665 h 2855579"/>
                                          <a:gd name="connsiteX4" fmla="*/ 685416 w 4245786"/>
                                          <a:gd name="connsiteY4" fmla="*/ 2412665 h 2855579"/>
                                          <a:gd name="connsiteX5" fmla="*/ 537683 w 4245786"/>
                                          <a:gd name="connsiteY5" fmla="*/ 2325226 h 2855579"/>
                                          <a:gd name="connsiteX6" fmla="*/ 222311 w 4245786"/>
                                          <a:gd name="connsiteY6" fmla="*/ 2092244 h 2855579"/>
                                          <a:gd name="connsiteX7" fmla="*/ 21714 w 4245786"/>
                                          <a:gd name="connsiteY7" fmla="*/ 1408445 h 2855579"/>
                                          <a:gd name="connsiteX8" fmla="*/ 891400 w 4245786"/>
                                          <a:gd name="connsiteY8" fmla="*/ 718284 h 2855579"/>
                                          <a:gd name="connsiteX9" fmla="*/ 2084473 w 4245786"/>
                                          <a:gd name="connsiteY9" fmla="*/ 547850 h 2855579"/>
                                          <a:gd name="connsiteX10" fmla="*/ 2110383 w 4245786"/>
                                          <a:gd name="connsiteY10" fmla="*/ 0 h 2855579"/>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49719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45141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5825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97585 w 4245786"/>
                                          <a:gd name="connsiteY9" fmla="*/ 534743 h 2842471"/>
                                          <a:gd name="connsiteX10" fmla="*/ 2071056 w 4245786"/>
                                          <a:gd name="connsiteY10" fmla="*/ 0 h 2842471"/>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084164 w 4245786"/>
                                          <a:gd name="connsiteY10" fmla="*/ 0 h 2829359"/>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110387 w 4245786"/>
                                          <a:gd name="connsiteY10" fmla="*/ 0 h 2829359"/>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097585 w 4245786"/>
                                          <a:gd name="connsiteY9" fmla="*/ 2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45786" h="2307730">
                                            <a:moveTo>
                                              <a:pt x="4242908" y="1772043"/>
                                            </a:moveTo>
                                            <a:cubicBezTo>
                                              <a:pt x="4263768" y="1912441"/>
                                              <a:pt x="4168518" y="2017216"/>
                                              <a:pt x="4044693" y="2074366"/>
                                            </a:cubicBezTo>
                                            <a:cubicBezTo>
                                              <a:pt x="3901227" y="2140737"/>
                                              <a:pt x="3751180" y="2191819"/>
                                              <a:pt x="3597018" y="2226766"/>
                                            </a:cubicBezTo>
                                            <a:cubicBezTo>
                                              <a:pt x="3073143" y="2341066"/>
                                              <a:pt x="2577843" y="2322016"/>
                                              <a:pt x="2053968" y="2245816"/>
                                            </a:cubicBezTo>
                                            <a:cubicBezTo>
                                              <a:pt x="1577718" y="2179141"/>
                                              <a:pt x="1110993" y="2074366"/>
                                              <a:pt x="685416" y="1864816"/>
                                            </a:cubicBezTo>
                                            <a:lnTo>
                                              <a:pt x="537683" y="1777377"/>
                                            </a:lnTo>
                                            <a:cubicBezTo>
                                              <a:pt x="421383" y="1716988"/>
                                              <a:pt x="312036" y="1640407"/>
                                              <a:pt x="222311" y="1544395"/>
                                            </a:cubicBezTo>
                                            <a:cubicBezTo>
                                              <a:pt x="54671" y="1365230"/>
                                              <a:pt x="-46961" y="1103959"/>
                                              <a:pt x="21714" y="860596"/>
                                            </a:cubicBezTo>
                                            <a:cubicBezTo>
                                              <a:pt x="107010" y="516521"/>
                                              <a:pt x="530126" y="272106"/>
                                              <a:pt x="891400" y="170435"/>
                                            </a:cubicBezTo>
                                            <a:cubicBezTo>
                                              <a:pt x="1252674" y="68764"/>
                                              <a:pt x="1632207" y="5360"/>
                                              <a:pt x="2128176" y="0"/>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99669647" name="任意多边形: 形状 1399669647"/>
                                    <wps:cNvSpPr/>
                                    <wps:spPr>
                                      <a:xfrm>
                                        <a:off x="113733" y="1355770"/>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2225360" name="任意多边形: 形状 1252225360"/>
                                    <wps:cNvSpPr/>
                                    <wps:spPr>
                                      <a:xfrm>
                                        <a:off x="-6583" y="1123860"/>
                                        <a:ext cx="1057576" cy="489221"/>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78070410" name="任意多边形: 形状 678070410"/>
                                    <wps:cNvSpPr/>
                                    <wps:spPr>
                                      <a:xfrm>
                                        <a:off x="115640" y="1698956"/>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50756176" name="任意多边形: 形状 250756176"/>
                                    <wps:cNvSpPr/>
                                    <wps:spPr>
                                      <a:xfrm>
                                        <a:off x="-8216" y="1467041"/>
                                        <a:ext cx="1057576" cy="489221"/>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4009018" name="任意多边形: 形状 184009018"/>
                                    <wps:cNvSpPr/>
                                    <wps:spPr>
                                      <a:xfrm>
                                        <a:off x="114001" y="2046071"/>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40455369" name="任意多边形: 形状 640455369"/>
                                    <wps:cNvSpPr/>
                                    <wps:spPr>
                                      <a:xfrm>
                                        <a:off x="-6315" y="1814156"/>
                                        <a:ext cx="1057576" cy="489221"/>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12925478" name="任意多边形: 形状 312925478"/>
                                    <wps:cNvSpPr/>
                                    <wps:spPr>
                                      <a:xfrm>
                                        <a:off x="-8790" y="2880030"/>
                                        <a:ext cx="524549" cy="433677"/>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044693 w 4044692"/>
                                          <a:gd name="connsiteY0" fmla="*/ 1730691 h 1964055"/>
                                          <a:gd name="connsiteX1" fmla="*/ 3597018 w 4044692"/>
                                          <a:gd name="connsiteY1" fmla="*/ 1883091 h 1964055"/>
                                          <a:gd name="connsiteX2" fmla="*/ 2053968 w 4044692"/>
                                          <a:gd name="connsiteY2" fmla="*/ 1902141 h 1964055"/>
                                          <a:gd name="connsiteX3" fmla="*/ 685416 w 4044692"/>
                                          <a:gd name="connsiteY3" fmla="*/ 1521141 h 1964055"/>
                                          <a:gd name="connsiteX4" fmla="*/ 537683 w 4044692"/>
                                          <a:gd name="connsiteY4" fmla="*/ 1433702 h 1964055"/>
                                          <a:gd name="connsiteX5" fmla="*/ 222311 w 4044692"/>
                                          <a:gd name="connsiteY5" fmla="*/ 1200720 h 1964055"/>
                                          <a:gd name="connsiteX6" fmla="*/ 21714 w 4044692"/>
                                          <a:gd name="connsiteY6" fmla="*/ 516921 h 1964055"/>
                                          <a:gd name="connsiteX7" fmla="*/ 458435 w 4044692"/>
                                          <a:gd name="connsiteY7" fmla="*/ -1 h 1964055"/>
                                          <a:gd name="connsiteX0" fmla="*/ 3597018 w 3597019"/>
                                          <a:gd name="connsiteY0" fmla="*/ 1883091 h 1964055"/>
                                          <a:gd name="connsiteX1" fmla="*/ 2053968 w 3597019"/>
                                          <a:gd name="connsiteY1" fmla="*/ 1902141 h 1964055"/>
                                          <a:gd name="connsiteX2" fmla="*/ 685416 w 3597019"/>
                                          <a:gd name="connsiteY2" fmla="*/ 1521141 h 1964055"/>
                                          <a:gd name="connsiteX3" fmla="*/ 537683 w 3597019"/>
                                          <a:gd name="connsiteY3" fmla="*/ 1433702 h 1964055"/>
                                          <a:gd name="connsiteX4" fmla="*/ 222311 w 3597019"/>
                                          <a:gd name="connsiteY4" fmla="*/ 1200720 h 1964055"/>
                                          <a:gd name="connsiteX5" fmla="*/ 21714 w 3597019"/>
                                          <a:gd name="connsiteY5" fmla="*/ 516921 h 1964055"/>
                                          <a:gd name="connsiteX6" fmla="*/ 458435 w 3597019"/>
                                          <a:gd name="connsiteY6" fmla="*/ -1 h 1964055"/>
                                          <a:gd name="connsiteX0" fmla="*/ 2889044 w 2889044"/>
                                          <a:gd name="connsiteY0" fmla="*/ 2709066 h 2721238"/>
                                          <a:gd name="connsiteX1" fmla="*/ 2053968 w 2889044"/>
                                          <a:gd name="connsiteY1" fmla="*/ 1902141 h 2721238"/>
                                          <a:gd name="connsiteX2" fmla="*/ 685416 w 2889044"/>
                                          <a:gd name="connsiteY2" fmla="*/ 1521141 h 2721238"/>
                                          <a:gd name="connsiteX3" fmla="*/ 537683 w 2889044"/>
                                          <a:gd name="connsiteY3" fmla="*/ 1433702 h 2721238"/>
                                          <a:gd name="connsiteX4" fmla="*/ 222311 w 2889044"/>
                                          <a:gd name="connsiteY4" fmla="*/ 1200720 h 2721238"/>
                                          <a:gd name="connsiteX5" fmla="*/ 21714 w 2889044"/>
                                          <a:gd name="connsiteY5" fmla="*/ 516921 h 2721238"/>
                                          <a:gd name="connsiteX6" fmla="*/ 458435 w 2889044"/>
                                          <a:gd name="connsiteY6" fmla="*/ -1 h 2721238"/>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220401 w 2220401"/>
                                          <a:gd name="connsiteY0" fmla="*/ 2655372 h 2655372"/>
                                          <a:gd name="connsiteX1" fmla="*/ 2198188 w 2220401"/>
                                          <a:gd name="connsiteY1" fmla="*/ 1741056 h 2655372"/>
                                          <a:gd name="connsiteX2" fmla="*/ 685416 w 2220401"/>
                                          <a:gd name="connsiteY2" fmla="*/ 1521141 h 2655372"/>
                                          <a:gd name="connsiteX3" fmla="*/ 537683 w 2220401"/>
                                          <a:gd name="connsiteY3" fmla="*/ 1433702 h 2655372"/>
                                          <a:gd name="connsiteX4" fmla="*/ 222311 w 2220401"/>
                                          <a:gd name="connsiteY4" fmla="*/ 1200720 h 2655372"/>
                                          <a:gd name="connsiteX5" fmla="*/ 21714 w 2220401"/>
                                          <a:gd name="connsiteY5" fmla="*/ 516921 h 2655372"/>
                                          <a:gd name="connsiteX6" fmla="*/ 458435 w 2220401"/>
                                          <a:gd name="connsiteY6" fmla="*/ -1 h 2655372"/>
                                          <a:gd name="connsiteX0" fmla="*/ 2220401 w 2220875"/>
                                          <a:gd name="connsiteY0" fmla="*/ 2655372 h 2655372"/>
                                          <a:gd name="connsiteX1" fmla="*/ 2198188 w 2220875"/>
                                          <a:gd name="connsiteY1" fmla="*/ 1741056 h 2655372"/>
                                          <a:gd name="connsiteX2" fmla="*/ 685416 w 2220875"/>
                                          <a:gd name="connsiteY2" fmla="*/ 1521141 h 2655372"/>
                                          <a:gd name="connsiteX3" fmla="*/ 537683 w 2220875"/>
                                          <a:gd name="connsiteY3" fmla="*/ 1433702 h 2655372"/>
                                          <a:gd name="connsiteX4" fmla="*/ 222311 w 2220875"/>
                                          <a:gd name="connsiteY4" fmla="*/ 1200720 h 2655372"/>
                                          <a:gd name="connsiteX5" fmla="*/ 21714 w 2220875"/>
                                          <a:gd name="connsiteY5" fmla="*/ 516921 h 2655372"/>
                                          <a:gd name="connsiteX6" fmla="*/ 458435 w 2220875"/>
                                          <a:gd name="connsiteY6" fmla="*/ -1 h 2655372"/>
                                          <a:gd name="connsiteX0" fmla="*/ 2181070 w 2206755"/>
                                          <a:gd name="connsiteY0" fmla="*/ 2494292 h 2494292"/>
                                          <a:gd name="connsiteX1" fmla="*/ 2198188 w 2206755"/>
                                          <a:gd name="connsiteY1" fmla="*/ 1741056 h 2494292"/>
                                          <a:gd name="connsiteX2" fmla="*/ 685416 w 2206755"/>
                                          <a:gd name="connsiteY2" fmla="*/ 1521141 h 2494292"/>
                                          <a:gd name="connsiteX3" fmla="*/ 537683 w 2206755"/>
                                          <a:gd name="connsiteY3" fmla="*/ 1433702 h 2494292"/>
                                          <a:gd name="connsiteX4" fmla="*/ 222311 w 2206755"/>
                                          <a:gd name="connsiteY4" fmla="*/ 1200720 h 2494292"/>
                                          <a:gd name="connsiteX5" fmla="*/ 21714 w 2206755"/>
                                          <a:gd name="connsiteY5" fmla="*/ 516921 h 2494292"/>
                                          <a:gd name="connsiteX6" fmla="*/ 458435 w 2206755"/>
                                          <a:gd name="connsiteY6" fmla="*/ -1 h 2494292"/>
                                          <a:gd name="connsiteX0" fmla="*/ 2207289 w 2213030"/>
                                          <a:gd name="connsiteY0" fmla="*/ 2507713 h 2507713"/>
                                          <a:gd name="connsiteX1" fmla="*/ 2198188 w 2213030"/>
                                          <a:gd name="connsiteY1" fmla="*/ 1741056 h 2507713"/>
                                          <a:gd name="connsiteX2" fmla="*/ 685416 w 2213030"/>
                                          <a:gd name="connsiteY2" fmla="*/ 1521141 h 2507713"/>
                                          <a:gd name="connsiteX3" fmla="*/ 537683 w 2213030"/>
                                          <a:gd name="connsiteY3" fmla="*/ 1433702 h 2507713"/>
                                          <a:gd name="connsiteX4" fmla="*/ 222311 w 2213030"/>
                                          <a:gd name="connsiteY4" fmla="*/ 1200720 h 2507713"/>
                                          <a:gd name="connsiteX5" fmla="*/ 21714 w 2213030"/>
                                          <a:gd name="connsiteY5" fmla="*/ 516921 h 2507713"/>
                                          <a:gd name="connsiteX6" fmla="*/ 458435 w 2213030"/>
                                          <a:gd name="connsiteY6" fmla="*/ -1 h 2507713"/>
                                          <a:gd name="connsiteX0" fmla="*/ 2207289 w 2207313"/>
                                          <a:gd name="connsiteY0" fmla="*/ 2507713 h 2507713"/>
                                          <a:gd name="connsiteX1" fmla="*/ 2198188 w 2207313"/>
                                          <a:gd name="connsiteY1" fmla="*/ 1741056 h 2507713"/>
                                          <a:gd name="connsiteX2" fmla="*/ 685416 w 2207313"/>
                                          <a:gd name="connsiteY2" fmla="*/ 1521141 h 2507713"/>
                                          <a:gd name="connsiteX3" fmla="*/ 537683 w 2207313"/>
                                          <a:gd name="connsiteY3" fmla="*/ 1433702 h 2507713"/>
                                          <a:gd name="connsiteX4" fmla="*/ 222311 w 2207313"/>
                                          <a:gd name="connsiteY4" fmla="*/ 1200720 h 2507713"/>
                                          <a:gd name="connsiteX5" fmla="*/ 21714 w 2207313"/>
                                          <a:gd name="connsiteY5" fmla="*/ 516921 h 2507713"/>
                                          <a:gd name="connsiteX6" fmla="*/ 458435 w 2207313"/>
                                          <a:gd name="connsiteY6" fmla="*/ -1 h 2507713"/>
                                          <a:gd name="connsiteX0" fmla="*/ 2167957 w 2198188"/>
                                          <a:gd name="connsiteY0" fmla="*/ 2467439 h 2467439"/>
                                          <a:gd name="connsiteX1" fmla="*/ 2198188 w 2198188"/>
                                          <a:gd name="connsiteY1" fmla="*/ 1741056 h 2467439"/>
                                          <a:gd name="connsiteX2" fmla="*/ 685416 w 2198188"/>
                                          <a:gd name="connsiteY2" fmla="*/ 1521141 h 2467439"/>
                                          <a:gd name="connsiteX3" fmla="*/ 537683 w 2198188"/>
                                          <a:gd name="connsiteY3" fmla="*/ 1433702 h 2467439"/>
                                          <a:gd name="connsiteX4" fmla="*/ 222311 w 2198188"/>
                                          <a:gd name="connsiteY4" fmla="*/ 1200720 h 2467439"/>
                                          <a:gd name="connsiteX5" fmla="*/ 21714 w 2198188"/>
                                          <a:gd name="connsiteY5" fmla="*/ 516921 h 2467439"/>
                                          <a:gd name="connsiteX6" fmla="*/ 458435 w 2198188"/>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194181 w 2198192"/>
                                          <a:gd name="connsiteY0" fmla="*/ 2413744 h 2413744"/>
                                          <a:gd name="connsiteX1" fmla="*/ 2198188 w 2198192"/>
                                          <a:gd name="connsiteY1" fmla="*/ 1741056 h 2413744"/>
                                          <a:gd name="connsiteX2" fmla="*/ 685416 w 2198192"/>
                                          <a:gd name="connsiteY2" fmla="*/ 1521141 h 2413744"/>
                                          <a:gd name="connsiteX3" fmla="*/ 537683 w 2198192"/>
                                          <a:gd name="connsiteY3" fmla="*/ 1433702 h 2413744"/>
                                          <a:gd name="connsiteX4" fmla="*/ 222311 w 2198192"/>
                                          <a:gd name="connsiteY4" fmla="*/ 1200720 h 2413744"/>
                                          <a:gd name="connsiteX5" fmla="*/ 21714 w 2198192"/>
                                          <a:gd name="connsiteY5" fmla="*/ 516921 h 2413744"/>
                                          <a:gd name="connsiteX6" fmla="*/ 458435 w 2198192"/>
                                          <a:gd name="connsiteY6" fmla="*/ -1 h 2413744"/>
                                          <a:gd name="connsiteX0" fmla="*/ 2207289 w 2207313"/>
                                          <a:gd name="connsiteY0" fmla="*/ 2413744 h 2413744"/>
                                          <a:gd name="connsiteX1" fmla="*/ 2198188 w 2207313"/>
                                          <a:gd name="connsiteY1" fmla="*/ 1741056 h 2413744"/>
                                          <a:gd name="connsiteX2" fmla="*/ 685416 w 2207313"/>
                                          <a:gd name="connsiteY2" fmla="*/ 1521141 h 2413744"/>
                                          <a:gd name="connsiteX3" fmla="*/ 537683 w 2207313"/>
                                          <a:gd name="connsiteY3" fmla="*/ 1433702 h 2413744"/>
                                          <a:gd name="connsiteX4" fmla="*/ 222311 w 2207313"/>
                                          <a:gd name="connsiteY4" fmla="*/ 1200720 h 2413744"/>
                                          <a:gd name="connsiteX5" fmla="*/ 21714 w 2207313"/>
                                          <a:gd name="connsiteY5" fmla="*/ 516921 h 2413744"/>
                                          <a:gd name="connsiteX6" fmla="*/ 458435 w 2207313"/>
                                          <a:gd name="connsiteY6" fmla="*/ -1 h 2413744"/>
                                          <a:gd name="connsiteX0" fmla="*/ 2181065 w 2198188"/>
                                          <a:gd name="connsiteY0" fmla="*/ 2400319 h 2400319"/>
                                          <a:gd name="connsiteX1" fmla="*/ 2198188 w 2198188"/>
                                          <a:gd name="connsiteY1" fmla="*/ 1741056 h 2400319"/>
                                          <a:gd name="connsiteX2" fmla="*/ 685416 w 2198188"/>
                                          <a:gd name="connsiteY2" fmla="*/ 1521141 h 2400319"/>
                                          <a:gd name="connsiteX3" fmla="*/ 537683 w 2198188"/>
                                          <a:gd name="connsiteY3" fmla="*/ 1433702 h 2400319"/>
                                          <a:gd name="connsiteX4" fmla="*/ 222311 w 2198188"/>
                                          <a:gd name="connsiteY4" fmla="*/ 1200720 h 2400319"/>
                                          <a:gd name="connsiteX5" fmla="*/ 21714 w 2198188"/>
                                          <a:gd name="connsiteY5" fmla="*/ 516921 h 2400319"/>
                                          <a:gd name="connsiteX6" fmla="*/ 458435 w 2198188"/>
                                          <a:gd name="connsiteY6" fmla="*/ -1 h 2400319"/>
                                          <a:gd name="connsiteX0" fmla="*/ 2207289 w 2207313"/>
                                          <a:gd name="connsiteY0" fmla="*/ 2360049 h 2360049"/>
                                          <a:gd name="connsiteX1" fmla="*/ 2198188 w 2207313"/>
                                          <a:gd name="connsiteY1" fmla="*/ 1741056 h 2360049"/>
                                          <a:gd name="connsiteX2" fmla="*/ 685416 w 2207313"/>
                                          <a:gd name="connsiteY2" fmla="*/ 1521141 h 2360049"/>
                                          <a:gd name="connsiteX3" fmla="*/ 537683 w 2207313"/>
                                          <a:gd name="connsiteY3" fmla="*/ 1433702 h 2360049"/>
                                          <a:gd name="connsiteX4" fmla="*/ 222311 w 2207313"/>
                                          <a:gd name="connsiteY4" fmla="*/ 1200720 h 2360049"/>
                                          <a:gd name="connsiteX5" fmla="*/ 21714 w 2207313"/>
                                          <a:gd name="connsiteY5" fmla="*/ 516921 h 2360049"/>
                                          <a:gd name="connsiteX6" fmla="*/ 458435 w 2207313"/>
                                          <a:gd name="connsiteY6" fmla="*/ -1 h 2360049"/>
                                          <a:gd name="connsiteX0" fmla="*/ 2194177 w 2198192"/>
                                          <a:gd name="connsiteY0" fmla="*/ 2319779 h 2319779"/>
                                          <a:gd name="connsiteX1" fmla="*/ 2198188 w 2198192"/>
                                          <a:gd name="connsiteY1" fmla="*/ 1741056 h 2319779"/>
                                          <a:gd name="connsiteX2" fmla="*/ 685416 w 2198192"/>
                                          <a:gd name="connsiteY2" fmla="*/ 1521141 h 2319779"/>
                                          <a:gd name="connsiteX3" fmla="*/ 537683 w 2198192"/>
                                          <a:gd name="connsiteY3" fmla="*/ 1433702 h 2319779"/>
                                          <a:gd name="connsiteX4" fmla="*/ 222311 w 2198192"/>
                                          <a:gd name="connsiteY4" fmla="*/ 1200720 h 2319779"/>
                                          <a:gd name="connsiteX5" fmla="*/ 21714 w 2198192"/>
                                          <a:gd name="connsiteY5" fmla="*/ 516921 h 2319779"/>
                                          <a:gd name="connsiteX6" fmla="*/ 458435 w 2198192"/>
                                          <a:gd name="connsiteY6" fmla="*/ -1 h 2319779"/>
                                          <a:gd name="connsiteX0" fmla="*/ 2194177 w 2194177"/>
                                          <a:gd name="connsiteY0" fmla="*/ 2319779 h 2319779"/>
                                          <a:gd name="connsiteX1" fmla="*/ 2085485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94177 w 2194177"/>
                                          <a:gd name="connsiteY0" fmla="*/ 2319779 h 2319779"/>
                                          <a:gd name="connsiteX1" fmla="*/ 2105879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7501"/>
                                          <a:gd name="connsiteY0" fmla="*/ 2319779 h 2319779"/>
                                          <a:gd name="connsiteX1" fmla="*/ 2105879 w 2107501"/>
                                          <a:gd name="connsiteY1" fmla="*/ 1741055 h 2319779"/>
                                          <a:gd name="connsiteX2" fmla="*/ 685416 w 2107501"/>
                                          <a:gd name="connsiteY2" fmla="*/ 1521141 h 2319779"/>
                                          <a:gd name="connsiteX3" fmla="*/ 537683 w 2107501"/>
                                          <a:gd name="connsiteY3" fmla="*/ 1433702 h 2319779"/>
                                          <a:gd name="connsiteX4" fmla="*/ 222311 w 2107501"/>
                                          <a:gd name="connsiteY4" fmla="*/ 1200720 h 2319779"/>
                                          <a:gd name="connsiteX5" fmla="*/ 21714 w 2107501"/>
                                          <a:gd name="connsiteY5" fmla="*/ 516921 h 2319779"/>
                                          <a:gd name="connsiteX6" fmla="*/ 458435 w 2107501"/>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8340"/>
                                          <a:gd name="connsiteY0" fmla="*/ 2319779 h 2319779"/>
                                          <a:gd name="connsiteX1" fmla="*/ 2105879 w 2108340"/>
                                          <a:gd name="connsiteY1" fmla="*/ 1741055 h 2319779"/>
                                          <a:gd name="connsiteX2" fmla="*/ 685416 w 2108340"/>
                                          <a:gd name="connsiteY2" fmla="*/ 1521141 h 2319779"/>
                                          <a:gd name="connsiteX3" fmla="*/ 537683 w 2108340"/>
                                          <a:gd name="connsiteY3" fmla="*/ 1433702 h 2319779"/>
                                          <a:gd name="connsiteX4" fmla="*/ 222311 w 2108340"/>
                                          <a:gd name="connsiteY4" fmla="*/ 1200720 h 2319779"/>
                                          <a:gd name="connsiteX5" fmla="*/ 21714 w 2108340"/>
                                          <a:gd name="connsiteY5" fmla="*/ 516921 h 2319779"/>
                                          <a:gd name="connsiteX6" fmla="*/ 458435 w 2108340"/>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5879 w 2105879"/>
                                          <a:gd name="connsiteY0" fmla="*/ 1741055 h 1741055"/>
                                          <a:gd name="connsiteX1" fmla="*/ 685416 w 2105879"/>
                                          <a:gd name="connsiteY1" fmla="*/ 1521141 h 1741055"/>
                                          <a:gd name="connsiteX2" fmla="*/ 537683 w 2105879"/>
                                          <a:gd name="connsiteY2" fmla="*/ 1433702 h 1741055"/>
                                          <a:gd name="connsiteX3" fmla="*/ 222311 w 2105879"/>
                                          <a:gd name="connsiteY3" fmla="*/ 1200720 h 1741055"/>
                                          <a:gd name="connsiteX4" fmla="*/ 21714 w 2105879"/>
                                          <a:gd name="connsiteY4" fmla="*/ 516921 h 1741055"/>
                                          <a:gd name="connsiteX5" fmla="*/ 458435 w 2105879"/>
                                          <a:gd name="connsiteY5" fmla="*/ -1 h 1741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879" h="1741055">
                                            <a:moveTo>
                                              <a:pt x="2105879" y="1741055"/>
                                            </a:moveTo>
                                            <a:cubicBezTo>
                                              <a:pt x="1839298" y="1727651"/>
                                              <a:pt x="1110993" y="1730691"/>
                                              <a:pt x="685416" y="1521141"/>
                                            </a:cubicBezTo>
                                            <a:lnTo>
                                              <a:pt x="537683" y="1433702"/>
                                            </a:lnTo>
                                            <a:cubicBezTo>
                                              <a:pt x="421383" y="1373313"/>
                                              <a:pt x="312036" y="1296732"/>
                                              <a:pt x="222311" y="1200720"/>
                                            </a:cubicBezTo>
                                            <a:cubicBezTo>
                                              <a:pt x="54671" y="1021555"/>
                                              <a:pt x="-46961" y="760284"/>
                                              <a:pt x="21714" y="516921"/>
                                            </a:cubicBezTo>
                                            <a:cubicBezTo>
                                              <a:pt x="85436" y="290892"/>
                                              <a:pt x="269364" y="125824"/>
                                              <a:pt x="458435" y="-1"/>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19250764" name="任意多边形: 形状 1019250764"/>
                                    <wps:cNvSpPr/>
                                    <wps:spPr>
                                      <a:xfrm>
                                        <a:off x="115054" y="2403077"/>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63449176" name="任意多边形: 形状 1963449176"/>
                                    <wps:cNvSpPr/>
                                    <wps:spPr>
                                      <a:xfrm>
                                        <a:off x="-8801" y="2171162"/>
                                        <a:ext cx="1057576" cy="489221"/>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6840007" name="任意多边形: 形状 1166840007"/>
                                    <wps:cNvSpPr/>
                                    <wps:spPr>
                                      <a:xfrm>
                                        <a:off x="115065" y="2750014"/>
                                        <a:ext cx="945944" cy="115021"/>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1698262" name="任意多边形: 形状 2061698262"/>
                                    <wps:cNvSpPr/>
                                    <wps:spPr>
                                      <a:xfrm>
                                        <a:off x="-8790" y="2518099"/>
                                        <a:ext cx="1057576" cy="489221"/>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642246589" name="直接连接符 654"/>
                                <wps:cNvCnPr/>
                                <wps:spPr>
                                  <a:xfrm>
                                    <a:off x="491081" y="270073"/>
                                    <a:ext cx="15655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9147645" name="直接连接符 654"/>
                                <wps:cNvCnPr/>
                                <wps:spPr>
                                  <a:xfrm>
                                    <a:off x="491080" y="227783"/>
                                    <a:ext cx="15655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4879962" name="直接连接符 654"/>
                                <wps:cNvCnPr/>
                                <wps:spPr>
                                  <a:xfrm>
                                    <a:off x="491081" y="184822"/>
                                    <a:ext cx="5214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5441682" name="直接连接符 654"/>
                                <wps:cNvCnPr/>
                                <wps:spPr>
                                  <a:xfrm>
                                    <a:off x="595485" y="184822"/>
                                    <a:ext cx="5214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577807" name="直接连接符 654"/>
                                <wps:cNvCnPr/>
                                <wps:spPr>
                                  <a:xfrm>
                                    <a:off x="101578" y="-120623"/>
                                    <a:ext cx="0" cy="738525"/>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096355041" name="任意多边形: 形状 656"/>
                              <wps:cNvSpPr/>
                              <wps:spPr>
                                <a:xfrm>
                                  <a:off x="92585" y="94880"/>
                                  <a:ext cx="474345" cy="227467"/>
                                </a:xfrm>
                                <a:custGeom>
                                  <a:avLst/>
                                  <a:gdLst>
                                    <a:gd name="connsiteX0" fmla="*/ 0 w 394935"/>
                                    <a:gd name="connsiteY0" fmla="*/ 93694 h 230083"/>
                                    <a:gd name="connsiteX1" fmla="*/ 0 w 394935"/>
                                    <a:gd name="connsiteY1" fmla="*/ 0 h 230083"/>
                                    <a:gd name="connsiteX2" fmla="*/ 394935 w 394935"/>
                                    <a:gd name="connsiteY2" fmla="*/ 0 h 230083"/>
                                    <a:gd name="connsiteX3" fmla="*/ 394935 w 394935"/>
                                    <a:gd name="connsiteY3" fmla="*/ 230083 h 230083"/>
                                    <a:gd name="connsiteX0" fmla="*/ 0 w 394935"/>
                                    <a:gd name="connsiteY0" fmla="*/ 93694 h 258573"/>
                                    <a:gd name="connsiteX1" fmla="*/ 0 w 394935"/>
                                    <a:gd name="connsiteY1" fmla="*/ 0 h 258573"/>
                                    <a:gd name="connsiteX2" fmla="*/ 394935 w 394935"/>
                                    <a:gd name="connsiteY2" fmla="*/ 0 h 258573"/>
                                    <a:gd name="connsiteX3" fmla="*/ 394935 w 394935"/>
                                    <a:gd name="connsiteY3" fmla="*/ 258573 h 258573"/>
                                    <a:gd name="connsiteX0" fmla="*/ 0 w 394936"/>
                                    <a:gd name="connsiteY0" fmla="*/ 73550 h 258573"/>
                                    <a:gd name="connsiteX1" fmla="*/ 1 w 394936"/>
                                    <a:gd name="connsiteY1" fmla="*/ 0 h 258573"/>
                                    <a:gd name="connsiteX2" fmla="*/ 394936 w 394936"/>
                                    <a:gd name="connsiteY2" fmla="*/ 0 h 258573"/>
                                    <a:gd name="connsiteX3" fmla="*/ 394936 w 394936"/>
                                    <a:gd name="connsiteY3" fmla="*/ 258573 h 258573"/>
                                    <a:gd name="connsiteX0" fmla="*/ 0 w 394935"/>
                                    <a:gd name="connsiteY0" fmla="*/ 0 h 258573"/>
                                    <a:gd name="connsiteX1" fmla="*/ 394935 w 394935"/>
                                    <a:gd name="connsiteY1" fmla="*/ 0 h 258573"/>
                                    <a:gd name="connsiteX2" fmla="*/ 394935 w 394935"/>
                                    <a:gd name="connsiteY2" fmla="*/ 258573 h 258573"/>
                                  </a:gdLst>
                                  <a:ahLst/>
                                  <a:cxnLst>
                                    <a:cxn ang="0">
                                      <a:pos x="connsiteX0" y="connsiteY0"/>
                                    </a:cxn>
                                    <a:cxn ang="0">
                                      <a:pos x="connsiteX1" y="connsiteY1"/>
                                    </a:cxn>
                                    <a:cxn ang="0">
                                      <a:pos x="connsiteX2" y="connsiteY2"/>
                                    </a:cxn>
                                  </a:cxnLst>
                                  <a:rect l="l" t="t" r="r" b="b"/>
                                  <a:pathLst>
                                    <a:path w="394935" h="258573">
                                      <a:moveTo>
                                        <a:pt x="0" y="0"/>
                                      </a:moveTo>
                                      <a:lnTo>
                                        <a:pt x="394935" y="0"/>
                                      </a:lnTo>
                                      <a:lnTo>
                                        <a:pt x="394935" y="25857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366601" name="任意多边形: 形状 656"/>
                              <wps:cNvSpPr/>
                              <wps:spPr>
                                <a:xfrm flipV="1">
                                  <a:off x="92584" y="370540"/>
                                  <a:ext cx="474345" cy="227467"/>
                                </a:xfrm>
                                <a:custGeom>
                                  <a:avLst/>
                                  <a:gdLst>
                                    <a:gd name="connsiteX0" fmla="*/ 0 w 394935"/>
                                    <a:gd name="connsiteY0" fmla="*/ 93694 h 230083"/>
                                    <a:gd name="connsiteX1" fmla="*/ 0 w 394935"/>
                                    <a:gd name="connsiteY1" fmla="*/ 0 h 230083"/>
                                    <a:gd name="connsiteX2" fmla="*/ 394935 w 394935"/>
                                    <a:gd name="connsiteY2" fmla="*/ 0 h 230083"/>
                                    <a:gd name="connsiteX3" fmla="*/ 394935 w 394935"/>
                                    <a:gd name="connsiteY3" fmla="*/ 230083 h 230083"/>
                                    <a:gd name="connsiteX0" fmla="*/ 0 w 394935"/>
                                    <a:gd name="connsiteY0" fmla="*/ 93694 h 258573"/>
                                    <a:gd name="connsiteX1" fmla="*/ 0 w 394935"/>
                                    <a:gd name="connsiteY1" fmla="*/ 0 h 258573"/>
                                    <a:gd name="connsiteX2" fmla="*/ 394935 w 394935"/>
                                    <a:gd name="connsiteY2" fmla="*/ 0 h 258573"/>
                                    <a:gd name="connsiteX3" fmla="*/ 394935 w 394935"/>
                                    <a:gd name="connsiteY3" fmla="*/ 258573 h 258573"/>
                                    <a:gd name="connsiteX0" fmla="*/ 0 w 394936"/>
                                    <a:gd name="connsiteY0" fmla="*/ 73550 h 258573"/>
                                    <a:gd name="connsiteX1" fmla="*/ 1 w 394936"/>
                                    <a:gd name="connsiteY1" fmla="*/ 0 h 258573"/>
                                    <a:gd name="connsiteX2" fmla="*/ 394936 w 394936"/>
                                    <a:gd name="connsiteY2" fmla="*/ 0 h 258573"/>
                                    <a:gd name="connsiteX3" fmla="*/ 394936 w 394936"/>
                                    <a:gd name="connsiteY3" fmla="*/ 258573 h 258573"/>
                                    <a:gd name="connsiteX0" fmla="*/ 0 w 394935"/>
                                    <a:gd name="connsiteY0" fmla="*/ 0 h 258573"/>
                                    <a:gd name="connsiteX1" fmla="*/ 394935 w 394935"/>
                                    <a:gd name="connsiteY1" fmla="*/ 0 h 258573"/>
                                    <a:gd name="connsiteX2" fmla="*/ 394935 w 394935"/>
                                    <a:gd name="connsiteY2" fmla="*/ 258573 h 258573"/>
                                  </a:gdLst>
                                  <a:ahLst/>
                                  <a:cxnLst>
                                    <a:cxn ang="0">
                                      <a:pos x="connsiteX0" y="connsiteY0"/>
                                    </a:cxn>
                                    <a:cxn ang="0">
                                      <a:pos x="connsiteX1" y="connsiteY1"/>
                                    </a:cxn>
                                    <a:cxn ang="0">
                                      <a:pos x="connsiteX2" y="connsiteY2"/>
                                    </a:cxn>
                                  </a:cxnLst>
                                  <a:rect l="l" t="t" r="r" b="b"/>
                                  <a:pathLst>
                                    <a:path w="394935" h="258573">
                                      <a:moveTo>
                                        <a:pt x="0" y="0"/>
                                      </a:moveTo>
                                      <a:lnTo>
                                        <a:pt x="394935" y="0"/>
                                      </a:lnTo>
                                      <a:lnTo>
                                        <a:pt x="394935" y="25857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62860964" name="Text Box 2214"/>
                            <wps:cNvSpPr txBox="1">
                              <a:spLocks noChangeArrowheads="1"/>
                            </wps:cNvSpPr>
                            <wps:spPr bwMode="auto">
                              <a:xfrm>
                                <a:off x="18585" y="304853"/>
                                <a:ext cx="13613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98FF6C" w14:textId="77777777" w:rsidR="00784111" w:rsidRPr="005964BF" w:rsidRDefault="00784111" w:rsidP="00784111">
                                  <w:pPr>
                                    <w:rPr>
                                      <w:i/>
                                      <w:iCs/>
                                      <w:sz w:val="18"/>
                                      <w:szCs w:val="18"/>
                                    </w:rPr>
                                  </w:pPr>
                                  <w:r w:rsidRPr="005964BF">
                                    <w:rPr>
                                      <w:rFonts w:hint="eastAsia"/>
                                      <w:i/>
                                      <w:iCs/>
                                      <w:sz w:val="18"/>
                                      <w:szCs w:val="18"/>
                                    </w:rPr>
                                    <w:t>L</w:t>
                                  </w:r>
                                </w:p>
                              </w:txbxContent>
                            </wps:txbx>
                            <wps:bodyPr rot="0" vert="horz" wrap="none" lIns="36000" tIns="0" rIns="36000" bIns="0" anchor="t" anchorCtr="0" upright="1">
                              <a:spAutoFit/>
                            </wps:bodyPr>
                          </wps:wsp>
                          <wps:wsp>
                            <wps:cNvPr id="1622353766" name="Text Box 2214"/>
                            <wps:cNvSpPr txBox="1">
                              <a:spLocks noChangeArrowheads="1"/>
                            </wps:cNvSpPr>
                            <wps:spPr bwMode="auto">
                              <a:xfrm>
                                <a:off x="804010" y="320968"/>
                                <a:ext cx="14883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8BB73D" w14:textId="77777777" w:rsidR="00784111" w:rsidRPr="005964BF" w:rsidRDefault="00784111" w:rsidP="00784111">
                                  <w:pPr>
                                    <w:rPr>
                                      <w:i/>
                                      <w:iCs/>
                                      <w:sz w:val="18"/>
                                      <w:szCs w:val="18"/>
                                    </w:rPr>
                                  </w:pPr>
                                  <w:r w:rsidRPr="005964BF">
                                    <w:rPr>
                                      <w:rFonts w:hint="eastAsia"/>
                                      <w:i/>
                                      <w:iCs/>
                                      <w:sz w:val="18"/>
                                      <w:szCs w:val="18"/>
                                    </w:rPr>
                                    <w:t>C</w:t>
                                  </w:r>
                                </w:p>
                              </w:txbxContent>
                            </wps:txbx>
                            <wps:bodyPr rot="0" vert="horz" wrap="none" lIns="36000" tIns="0" rIns="36000" bIns="0" anchor="t" anchorCtr="0" upright="1">
                              <a:spAutoFit/>
                            </wps:bodyPr>
                          </wps:wsp>
                          <wps:wsp>
                            <wps:cNvPr id="301149668" name="Text Box 2214"/>
                            <wps:cNvSpPr txBox="1">
                              <a:spLocks noChangeArrowheads="1"/>
                            </wps:cNvSpPr>
                            <wps:spPr bwMode="auto">
                              <a:xfrm>
                                <a:off x="192527" y="-111146"/>
                                <a:ext cx="142070" cy="2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01734D" w14:textId="77777777" w:rsidR="00784111" w:rsidRPr="005964BF" w:rsidRDefault="00784111" w:rsidP="00784111">
                                  <w:pPr>
                                    <w:rPr>
                                      <w:i/>
                                      <w:iCs/>
                                      <w:sz w:val="18"/>
                                      <w:szCs w:val="18"/>
                                    </w:rPr>
                                  </w:pPr>
                                  <w:r>
                                    <w:rPr>
                                      <w:rFonts w:hint="eastAsia"/>
                                      <w:i/>
                                      <w:iCs/>
                                      <w:sz w:val="18"/>
                                      <w:szCs w:val="18"/>
                                    </w:rPr>
                                    <w:t>B</w:t>
                                  </w:r>
                                </w:p>
                              </w:txbxContent>
                            </wps:txbx>
                            <wps:bodyPr rot="0" vert="horz" wrap="none" lIns="36000" tIns="0" rIns="36000" bIns="0" anchor="t" anchorCtr="0" upright="1">
                              <a:spAutoFit/>
                            </wps:bodyPr>
                          </wps:wsp>
                        </wpg:grpSp>
                        <wps:wsp>
                          <wps:cNvPr id="1053841830" name="任意多边形: 形状 408"/>
                          <wps:cNvSpPr/>
                          <wps:spPr bwMode="auto">
                            <a:xfrm>
                              <a:off x="274315" y="1199"/>
                              <a:ext cx="53948" cy="725049"/>
                            </a:xfrm>
                            <a:custGeom>
                              <a:avLst/>
                              <a:gdLst>
                                <a:gd name="connsiteX0" fmla="*/ 53948 w 53948"/>
                                <a:gd name="connsiteY0" fmla="*/ 725049 h 725049"/>
                                <a:gd name="connsiteX1" fmla="*/ 18 w 53948"/>
                                <a:gd name="connsiteY1" fmla="*/ 357132 h 725049"/>
                                <a:gd name="connsiteX2" fmla="*/ 49154 w 53948"/>
                                <a:gd name="connsiteY2" fmla="*/ 0 h 725049"/>
                              </a:gdLst>
                              <a:ahLst/>
                              <a:cxnLst>
                                <a:cxn ang="0">
                                  <a:pos x="connsiteX0" y="connsiteY0"/>
                                </a:cxn>
                                <a:cxn ang="0">
                                  <a:pos x="connsiteX1" y="connsiteY1"/>
                                </a:cxn>
                                <a:cxn ang="0">
                                  <a:pos x="connsiteX2" y="connsiteY2"/>
                                </a:cxn>
                              </a:cxnLst>
                              <a:rect l="l" t="t" r="r" b="b"/>
                              <a:pathLst>
                                <a:path w="53948" h="725049">
                                  <a:moveTo>
                                    <a:pt x="53948" y="725049"/>
                                  </a:moveTo>
                                  <a:cubicBezTo>
                                    <a:pt x="27382" y="601511"/>
                                    <a:pt x="817" y="477973"/>
                                    <a:pt x="18" y="357132"/>
                                  </a:cubicBezTo>
                                  <a:cubicBezTo>
                                    <a:pt x="-781" y="236290"/>
                                    <a:pt x="24186" y="118145"/>
                                    <a:pt x="49154" y="0"/>
                                  </a:cubicBezTo>
                                </a:path>
                              </a:pathLst>
                            </a:custGeom>
                            <a:noFill/>
                            <a:ln w="6350">
                              <a:solidFill>
                                <a:schemeClr val="tx1"/>
                              </a:solidFill>
                              <a:round/>
                              <a:headEnd/>
                              <a:tailEnd type="triangle" w="sm" len="med"/>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0014617" name="任意多边形: 形状 408"/>
                          <wps:cNvSpPr/>
                          <wps:spPr bwMode="auto">
                            <a:xfrm flipH="1">
                              <a:off x="159141" y="5992"/>
                              <a:ext cx="53948" cy="725049"/>
                            </a:xfrm>
                            <a:custGeom>
                              <a:avLst/>
                              <a:gdLst>
                                <a:gd name="connsiteX0" fmla="*/ 53948 w 53948"/>
                                <a:gd name="connsiteY0" fmla="*/ 725049 h 725049"/>
                                <a:gd name="connsiteX1" fmla="*/ 18 w 53948"/>
                                <a:gd name="connsiteY1" fmla="*/ 357132 h 725049"/>
                                <a:gd name="connsiteX2" fmla="*/ 49154 w 53948"/>
                                <a:gd name="connsiteY2" fmla="*/ 0 h 725049"/>
                              </a:gdLst>
                              <a:ahLst/>
                              <a:cxnLst>
                                <a:cxn ang="0">
                                  <a:pos x="connsiteX0" y="connsiteY0"/>
                                </a:cxn>
                                <a:cxn ang="0">
                                  <a:pos x="connsiteX1" y="connsiteY1"/>
                                </a:cxn>
                                <a:cxn ang="0">
                                  <a:pos x="connsiteX2" y="connsiteY2"/>
                                </a:cxn>
                              </a:cxnLst>
                              <a:rect l="l" t="t" r="r" b="b"/>
                              <a:pathLst>
                                <a:path w="53948" h="725049">
                                  <a:moveTo>
                                    <a:pt x="53948" y="725049"/>
                                  </a:moveTo>
                                  <a:cubicBezTo>
                                    <a:pt x="27382" y="601511"/>
                                    <a:pt x="817" y="477973"/>
                                    <a:pt x="18" y="357132"/>
                                  </a:cubicBezTo>
                                  <a:cubicBezTo>
                                    <a:pt x="-781" y="236290"/>
                                    <a:pt x="24186" y="118145"/>
                                    <a:pt x="49154" y="0"/>
                                  </a:cubicBezTo>
                                </a:path>
                              </a:pathLst>
                            </a:custGeom>
                            <a:noFill/>
                            <a:ln w="6350">
                              <a:solidFill>
                                <a:schemeClr val="tx1"/>
                              </a:solidFill>
                              <a:round/>
                              <a:headEnd/>
                              <a:tailEnd type="triangle" w="sm" len="med"/>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16A1E55" id="_x0000_s1301" style="position:absolute;left:0;text-align:left;margin-left:22.25pt;margin-top:4.35pt;width:73.45pt;height:70.45pt;z-index:251664384;mso-position-horizontal:right;mso-position-horizontal-relative:margin;mso-position-vertical-relative:text" coordsize="9328,8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">
                <v:shape id="自定义形状 11" o:spid="_x0000_s1302" style="position:absolute;left:7328;top:5767;width:546;height:54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" path="m209825,r,419651m,209825r419651,e" filled="f" strokecolor="black [3213]" strokeweight=".5pt">
                  <v:stroke joinstyle="miter"/>
                  <v:path arrowok="t"/>
                </v:shape>
                <v:shape id="自定义形状 11" o:spid="_x0000_s1303" style="position:absolute;left:6317;top:5767;width:546;height:54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" path="m209825,r,419651m,209825r419651,e" filled="f" strokecolor="black [3213]" strokeweight=".5pt">
                  <v:stroke joinstyle="miter"/>
                  <v:path arrowok="t"/>
                </v:shape>
                <v:group id="组合 409" o:spid="_x0000_s1304" style="position:absolute;width:9328;height:8947" coordorigin=",-1645" coordsize="933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">
                  <v:group id="组合 658" o:spid="_x0000_s1305" style="position:absolute;top:-1645;width:9332;height:8947" coordorigin="185,-1111" coordsize="9342,9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">
                    <v:group id="组合 657" o:spid="_x0000_s1306" style="position:absolute;left:1597;top:550;width:6475;height:7375" coordorigin="-15,-255" coordsize="6475,7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">
                      <v:group id="组合 655" o:spid="_x0000_s1307" style="position:absolute;left:-15;top:-255;width:6474;height:7374" coordorigin="-15,-1206" coordsize="6492,7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">
                        <v:group id="组合 31" o:spid="_x0000_s1308" style="position:absolute;left:-15;width:1925;height:5038" coordorigin="-88,6783" coordsize="10703,26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">
                          <v:shape id="任意多边形: 形状 1201457490" o:spid="_x0000_s1309" style="position:absolute;left:1137;top:996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group id="组合 1197626069" o:spid="_x0000_s1310" style="position:absolute;left:-88;top:6783;width:10703;height:26354" coordorigin="-88,6783" coordsize="10703,26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">
                            <v:shape id="任意多边形: 形状 1475665815" o:spid="_x0000_s1311" style="position:absolute;left:-66;top:6783;width:10574;height:5748;visibility:visible;mso-wrap-style:square;v-text-anchor:middle" coordsize="4245786,23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" path="m4242908,1772043v20860,140398,-74390,245173,-198215,302323c3901227,2140737,3751180,2191819,3597018,2226766v-523875,114300,-1019175,95250,-1543050,19050c1577718,2179141,1110993,2074366,685416,1864816l537683,1777377c421383,1716988,312036,1640407,222311,1544395,54671,1365230,-46961,1103959,21714,860596,107010,516521,530126,272106,891400,170435,1252674,68764,1632207,5360,2128176,e" filled="f" strokeweight="1pt">
                              <v:path arrowok="t" o:connecttype="custom" o:connectlocs="1056859,441395;1007486,516700;895975,554661;511620,559406;170729,464503;133931,442723;55375,384690;5409,214364;222037,42453;530104,0" o:connectangles="0,0,0,0,0,0,0,0,0,0"/>
                            </v:shape>
                            <v:shape id="任意多边形: 形状 1399669647" o:spid="_x0000_s1312" style="position:absolute;left:1137;top:13557;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shape id="任意多边形: 形状 1252225360" o:spid="_x0000_s1313" style="position:absolute;left:-65;top:11238;width:10574;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3,355619;1007390,430924;895880,468885;511524,473630;170633,378728;133835,356948;55279,298915;5313,128590;114095,-169" o:connectangles="0,0,0,0,0,0,0,0,0"/>
                            </v:shape>
                            <v:shape id="任意多边形: 形状 678070410" o:spid="_x0000_s1314" style="position:absolute;left:1156;top:16989;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shape id="任意多边形: 形状 250756176" o:spid="_x0000_s1315" style="position:absolute;left:-82;top:14670;width:10575;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3,355619;1007390,430924;895880,468885;511524,473630;170633,378728;133835,356948;55279,298915;5313,128590;114095,-169" o:connectangles="0,0,0,0,0,0,0,0,0"/>
                            </v:shape>
                            <v:shape id="任意多边形: 形状 184009018" o:spid="_x0000_s1316" style="position:absolute;left:1140;top:2046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shape id="任意多边形: 形状 640455369" o:spid="_x0000_s1317" style="position:absolute;left:-63;top:18141;width:10575;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3,355619;1007390,430924;895880,468885;511524,473630;170633,378728;133835,356948;55279,298915;5313,128590;114095,-169" o:connectangles="0,0,0,0,0,0,0,0,0"/>
                            </v:shape>
                            <v:shape id="任意多边形: 形状 312925478" o:spid="_x0000_s1318" style="position:absolute;left:-87;top:28800;width:5244;height:4337;visibility:visible;mso-wrap-style:square;v-text-anchor:middle" coordsize="2105879,174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" path="m2105879,1741055c1839298,1727651,1110993,1730691,685416,1521141l537683,1433702c421383,1373313,312036,1296732,222311,1200720,54671,1021555,-46961,760284,21714,516921,85436,290892,269364,125824,458435,-1e" filled="f" strokeweight="1pt">
                              <v:path arrowok="t" o:connecttype="custom" o:connectlocs="524549,433677;170729,378899;133930,357119;55375,299086;5409,128759;114191,0" o:connectangles="0,0,0,0,0,0"/>
                            </v:shape>
                            <v:shape id="任意多边形: 形状 1019250764" o:spid="_x0000_s1319" style="position:absolute;left:1150;top:2403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shape id="任意多边形: 形状 1963449176" o:spid="_x0000_s1320" style="position:absolute;left:-88;top:21711;width:10575;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3,355619;1007390,430924;895880,468885;511524,473630;170633,378728;133835,356948;55279,298915;5313,128590;114095,-169" o:connectangles="0,0,0,0,0,0,0,0,0"/>
                            </v:shape>
                            <v:shape id="任意多边形: 形状 1166840007" o:spid="_x0000_s1321" style="position:absolute;left:1150;top:27500;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6;364270,10625;571947,791;853071,37670;945842,101914" o:connectangles="0,0,0,0,0"/>
                            </v:shape>
                            <v:shape id="任意多边形: 形状 2061698262" o:spid="_x0000_s1322" style="position:absolute;left:-87;top:25180;width:10574;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3,355619;1007390,430924;895880,468885;511524,473630;170633,378728;133835,356948;55279,298915;5313,128590;114095,-169" o:connectangles="0,0,0,0,0,0,0,0,0"/>
                            </v:shape>
                          </v:group>
                        </v:group>
                        <v:line id="直接连接符 654" o:spid="_x0000_s1323" style="position:absolute;visibility:visible;mso-wrap-style:square" from="4910,2700" to="6476,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" strokecolor="black [3213]" strokeweight="1pt">
                          <v:stroke joinstyle="miter"/>
                        </v:line>
                        <v:line id="直接连接符 654" o:spid="_x0000_s1324" style="position:absolute;visibility:visible;mso-wrap-style:square" from="4910,2277" to="6476,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" strokecolor="black [3213]" strokeweight="1pt">
                          <v:stroke joinstyle="miter"/>
                        </v:line>
                        <v:line id="直接连接符 654" o:spid="_x0000_s1325" style="position:absolute;visibility:visible;mso-wrap-style:square" from="4910,1848" to="5432,1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" strokecolor="black [3213]" strokeweight=".5pt">
                          <v:stroke joinstyle="miter"/>
                        </v:line>
                        <v:line id="直接连接符 654" o:spid="_x0000_s1326" style="position:absolute;visibility:visible;mso-wrap-style:square" from="5954,1848" to="6476,1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" strokecolor="black [3213]" strokeweight=".5pt">
                          <v:stroke joinstyle="miter"/>
                        </v:line>
                        <v:line id="直接连接符 654" o:spid="_x0000_s1327" style="position:absolute;visibility:visible;mso-wrap-style:square" from="1015,-1206" to="1015,6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" strokecolor="black [3213]" strokeweight=".5pt">
                          <v:stroke startarrow="block" startarrowwidth="narrow" joinstyle="miter"/>
                        </v:line>
                      </v:group>
                      <v:shape id="任意多边形: 形状 656" o:spid="_x0000_s1328" style="position:absolute;left:925;top:948;width:4744;height:2275;visibility:visible;mso-wrap-style:square;v-text-anchor:middle" coordsize="394935,25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" path="m,l394935,r,258573e" filled="f" strokecolor="black [3213]" strokeweight=".5pt">
                        <v:stroke joinstyle="miter"/>
                        <v:path arrowok="t" o:connecttype="custom" o:connectlocs="0,0;474345,0;474345,227467" o:connectangles="0,0,0"/>
                      </v:shape>
                      <v:shape id="任意多边形: 形状 656" o:spid="_x0000_s1329" style="position:absolute;left:925;top:3705;width:4744;height:2275;flip:y;visibility:visible;mso-wrap-style:square;v-text-anchor:middle" coordsize="394935,25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" path="m,l394935,r,258573e" filled="f" strokecolor="black [3213]" strokeweight=".5pt">
                        <v:stroke joinstyle="miter"/>
                        <v:path arrowok="t" o:connecttype="custom" o:connectlocs="0,0;474345,0;474345,227467" o:connectangles="0,0,0"/>
                      </v:shape>
                    </v:group>
                    <v:shape id="Text Box 2214" o:spid="_x0000_s1330" type="#_x0000_t202" style="position:absolute;left:185;top:3048;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" filled="f" stroked="f">
                      <v:textbox style="mso-fit-shape-to-text:t" inset="1mm,0,1mm,0">
                        <w:txbxContent>
                          <w:p w14:paraId="4F98FF6C" w14:textId="77777777" w:rsidR="00784111" w:rsidRPr="005964BF" w:rsidRDefault="00784111" w:rsidP="00784111">
                            <w:pPr>
                              <w:rPr>
                                <w:i/>
                                <w:iCs/>
                                <w:sz w:val="18"/>
                                <w:szCs w:val="18"/>
                              </w:rPr>
                            </w:pPr>
                            <w:r w:rsidRPr="005964BF">
                              <w:rPr>
                                <w:rFonts w:hint="eastAsia"/>
                                <w:i/>
                                <w:iCs/>
                                <w:sz w:val="18"/>
                                <w:szCs w:val="18"/>
                              </w:rPr>
                              <w:t>L</w:t>
                            </w:r>
                          </w:p>
                        </w:txbxContent>
                      </v:textbox>
                    </v:shape>
                    <v:shape id="Text Box 2214" o:spid="_x0000_s1331" type="#_x0000_t202" style="position:absolute;left:8040;top:3209;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" filled="f" stroked="f">
                      <v:textbox style="mso-fit-shape-to-text:t" inset="1mm,0,1mm,0">
                        <w:txbxContent>
                          <w:p w14:paraId="3B8BB73D" w14:textId="77777777" w:rsidR="00784111" w:rsidRPr="005964BF" w:rsidRDefault="00784111" w:rsidP="00784111">
                            <w:pPr>
                              <w:rPr>
                                <w:i/>
                                <w:iCs/>
                                <w:sz w:val="18"/>
                                <w:szCs w:val="18"/>
                              </w:rPr>
                            </w:pPr>
                            <w:r w:rsidRPr="005964BF">
                              <w:rPr>
                                <w:rFonts w:hint="eastAsia"/>
                                <w:i/>
                                <w:iCs/>
                                <w:sz w:val="18"/>
                                <w:szCs w:val="18"/>
                              </w:rPr>
                              <w:t>C</w:t>
                            </w:r>
                          </w:p>
                        </w:txbxContent>
                      </v:textbox>
                    </v:shape>
                    <v:shape id="Text Box 2214" o:spid="_x0000_s1332" type="#_x0000_t202" style="position:absolute;left:1925;top:-1111;width:1420;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" filled="f" stroked="f">
                      <v:textbox style="mso-fit-shape-to-text:t" inset="1mm,0,1mm,0">
                        <w:txbxContent>
                          <w:p w14:paraId="7A01734D" w14:textId="77777777" w:rsidR="00784111" w:rsidRPr="005964BF" w:rsidRDefault="00784111" w:rsidP="00784111">
                            <w:pPr>
                              <w:rPr>
                                <w:i/>
                                <w:iCs/>
                                <w:sz w:val="18"/>
                                <w:szCs w:val="18"/>
                              </w:rPr>
                            </w:pPr>
                            <w:r>
                              <w:rPr>
                                <w:rFonts w:hint="eastAsia"/>
                                <w:i/>
                                <w:iCs/>
                                <w:sz w:val="18"/>
                                <w:szCs w:val="18"/>
                              </w:rPr>
                              <w:t>B</w:t>
                            </w:r>
                          </w:p>
                        </w:txbxContent>
                      </v:textbox>
                    </v:shape>
                  </v:group>
                  <v:shape id="任意多边形: 形状 408" o:spid="_x0000_s1333" style="position:absolute;left:2743;top:11;width:539;height:7251;visibility:visible;mso-wrap-style:square;v-text-anchor:middle" coordsize="53948,72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" path="m53948,725049c27382,601511,817,477973,18,357132,-781,236290,24186,118145,49154,e" filled="f" strokecolor="black [3213]" strokeweight=".5pt">
                    <v:stroke endarrow="block" endarrowwidth="narrow"/>
                    <v:path arrowok="t" o:connecttype="custom" o:connectlocs="53948,725049;18,357132;49154,0" o:connectangles="0,0,0"/>
                  </v:shape>
                  <v:shape id="任意多边形: 形状 408" o:spid="_x0000_s1334" style="position:absolute;left:1591;top:59;width:539;height:7251;flip:x;visibility:visible;mso-wrap-style:square;v-text-anchor:middle" coordsize="53948,72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" path="m53948,725049c27382,601511,817,477973,18,357132,-781,236290,24186,118145,49154,e" filled="f" strokecolor="black [3213]" strokeweight=".5pt">
                    <v:stroke endarrow="block" endarrowwidth="narrow"/>
                    <v:path arrowok="t" o:connecttype="custom" o:connectlocs="53948,725049;18,357132;49154,0" o:connectangles="0,0,0"/>
                  </v:shape>
                </v:group>
                <w10:wrap type="square" anchorx="margin"/>
              </v:group>
            </w:pict>
          </mc:Fallback>
        </mc:AlternateContent>
      </w:r>
      <w:r w:rsidR="009542BA" w:rsidRPr="00304A29">
        <w:rPr>
          <w:rFonts w:hint="eastAsia"/>
          <w:color w:val="000000" w:themeColor="text1"/>
        </w:rPr>
        <w:t>3</w:t>
      </w:r>
      <w:r w:rsidR="009542BA" w:rsidRPr="00304A29">
        <w:rPr>
          <w:rFonts w:hint="eastAsia"/>
          <w:color w:val="000000" w:themeColor="text1"/>
        </w:rPr>
        <w:t>．（多选）由电感器</w:t>
      </w:r>
      <w:r w:rsidR="009542BA" w:rsidRPr="00304A29">
        <w:rPr>
          <w:rFonts w:hint="eastAsia"/>
          <w:i/>
          <w:color w:val="000000" w:themeColor="text1"/>
        </w:rPr>
        <w:t>L</w:t>
      </w:r>
      <w:r w:rsidR="009542BA" w:rsidRPr="00304A29">
        <w:rPr>
          <w:rFonts w:hint="eastAsia"/>
          <w:color w:val="000000" w:themeColor="text1"/>
        </w:rPr>
        <w:t>和电容器</w:t>
      </w:r>
      <w:r w:rsidR="009542BA" w:rsidRPr="00304A29">
        <w:rPr>
          <w:rFonts w:hint="eastAsia"/>
          <w:i/>
          <w:color w:val="000000" w:themeColor="text1"/>
        </w:rPr>
        <w:t>C</w:t>
      </w:r>
      <w:r w:rsidR="009542BA" w:rsidRPr="00304A29">
        <w:rPr>
          <w:rFonts w:hint="eastAsia"/>
          <w:color w:val="000000" w:themeColor="text1"/>
        </w:rPr>
        <w:t>组成的电路叫做</w:t>
      </w:r>
      <w:r w:rsidR="009542BA" w:rsidRPr="00304A29">
        <w:rPr>
          <w:rFonts w:hint="eastAsia"/>
          <w:i/>
          <w:color w:val="000000" w:themeColor="text1"/>
        </w:rPr>
        <w:t>LC</w:t>
      </w:r>
      <w:r w:rsidR="009542BA" w:rsidRPr="00304A29">
        <w:rPr>
          <w:rFonts w:hint="eastAsia"/>
          <w:color w:val="000000" w:themeColor="text1"/>
        </w:rPr>
        <w:t>振荡电路。</w:t>
      </w:r>
      <w:r w:rsidR="009542BA" w:rsidRPr="00304A29">
        <w:rPr>
          <w:color w:val="000000" w:themeColor="text1"/>
        </w:rPr>
        <w:t>如图表示</w:t>
      </w:r>
      <w:r w:rsidR="009542BA" w:rsidRPr="00304A29">
        <w:rPr>
          <w:i/>
          <w:color w:val="000000" w:themeColor="text1"/>
        </w:rPr>
        <w:t>LC</w:t>
      </w:r>
      <w:r w:rsidR="009542BA" w:rsidRPr="00304A29">
        <w:rPr>
          <w:color w:val="000000" w:themeColor="text1"/>
        </w:rPr>
        <w:t>振荡电路某时刻的情况</w:t>
      </w:r>
      <w:r w:rsidR="009542BA" w:rsidRPr="00304A29">
        <w:rPr>
          <w:rFonts w:hint="eastAsia"/>
          <w:color w:val="000000" w:themeColor="text1"/>
        </w:rPr>
        <w:t>，不计电路中的能量损失。则</w:t>
      </w:r>
      <w:r w:rsidR="009542BA" w:rsidRPr="00304A29">
        <w:rPr>
          <w:color w:val="000000" w:themeColor="text1"/>
        </w:rPr>
        <w:t>下</w:t>
      </w:r>
      <w:r w:rsidR="009542BA" w:rsidRPr="00304A29">
        <w:rPr>
          <w:rFonts w:hint="eastAsia"/>
          <w:color w:val="000000" w:themeColor="text1"/>
        </w:rPr>
        <w:t>列</w:t>
      </w:r>
      <w:r w:rsidR="009542BA" w:rsidRPr="00304A29">
        <w:rPr>
          <w:color w:val="000000" w:themeColor="text1"/>
        </w:rPr>
        <w:t>说法正确的是</w:t>
      </w:r>
    </w:p>
    <w:p w14:paraId="6CD0225D" w14:textId="1A3F016D" w:rsidR="009542BA" w:rsidRPr="00304A29" w:rsidRDefault="009542BA" w:rsidP="009542BA">
      <w:pPr>
        <w:rPr>
          <w:color w:val="000000" w:themeColor="text1"/>
          <w:szCs w:val="21"/>
        </w:rPr>
      </w:pPr>
      <w:r w:rsidRPr="00304A29">
        <w:rPr>
          <w:color w:val="000000" w:themeColor="text1"/>
          <w:szCs w:val="21"/>
        </w:rPr>
        <w:t>A</w:t>
      </w:r>
      <w:r w:rsidRPr="00304A29">
        <w:rPr>
          <w:rFonts w:hint="eastAsia"/>
          <w:color w:val="000000" w:themeColor="text1"/>
          <w:szCs w:val="21"/>
        </w:rPr>
        <w:t>．</w:t>
      </w:r>
      <w:r w:rsidRPr="00304A29">
        <w:rPr>
          <w:color w:val="000000" w:themeColor="text1"/>
          <w:szCs w:val="21"/>
        </w:rPr>
        <w:t>电容器正在</w:t>
      </w:r>
      <w:r w:rsidRPr="00304A29">
        <w:rPr>
          <w:rFonts w:hint="eastAsia"/>
          <w:color w:val="000000" w:themeColor="text1"/>
          <w:szCs w:val="21"/>
        </w:rPr>
        <w:t>充</w:t>
      </w:r>
      <w:r w:rsidRPr="00304A29">
        <w:rPr>
          <w:color w:val="000000" w:themeColor="text1"/>
          <w:szCs w:val="21"/>
        </w:rPr>
        <w:t>电</w:t>
      </w:r>
    </w:p>
    <w:p w14:paraId="07C34B1D" w14:textId="77777777" w:rsidR="009542BA" w:rsidRPr="00304A29" w:rsidRDefault="009542BA" w:rsidP="009542BA">
      <w:pPr>
        <w:rPr>
          <w:color w:val="000000" w:themeColor="text1"/>
          <w:szCs w:val="21"/>
        </w:rPr>
      </w:pPr>
      <w:r w:rsidRPr="00304A29">
        <w:rPr>
          <w:color w:val="000000" w:themeColor="text1"/>
          <w:szCs w:val="21"/>
        </w:rPr>
        <w:t>B</w:t>
      </w:r>
      <w:r w:rsidRPr="00304A29">
        <w:rPr>
          <w:rFonts w:hint="eastAsia"/>
          <w:color w:val="000000" w:themeColor="text1"/>
          <w:szCs w:val="21"/>
        </w:rPr>
        <w:t>．</w:t>
      </w:r>
      <w:r w:rsidRPr="00304A29">
        <w:rPr>
          <w:color w:val="000000" w:themeColor="text1"/>
          <w:szCs w:val="21"/>
        </w:rPr>
        <w:t>电感</w:t>
      </w:r>
      <w:r w:rsidRPr="00304A29">
        <w:rPr>
          <w:rFonts w:hint="eastAsia"/>
          <w:color w:val="000000" w:themeColor="text1"/>
          <w:szCs w:val="21"/>
        </w:rPr>
        <w:t>器</w:t>
      </w:r>
      <w:r w:rsidRPr="00304A29">
        <w:rPr>
          <w:color w:val="000000" w:themeColor="text1"/>
          <w:szCs w:val="21"/>
        </w:rPr>
        <w:t>中的</w:t>
      </w:r>
      <w:r w:rsidRPr="00304A29">
        <w:rPr>
          <w:rFonts w:hint="eastAsia"/>
          <w:color w:val="000000" w:themeColor="text1"/>
          <w:szCs w:val="21"/>
        </w:rPr>
        <w:t>磁场</w:t>
      </w:r>
      <w:r w:rsidRPr="00304A29">
        <w:rPr>
          <w:color w:val="000000" w:themeColor="text1"/>
          <w:szCs w:val="21"/>
        </w:rPr>
        <w:t>能正在</w:t>
      </w:r>
      <w:r w:rsidRPr="00304A29">
        <w:rPr>
          <w:rFonts w:hint="eastAsia"/>
          <w:color w:val="000000" w:themeColor="text1"/>
          <w:szCs w:val="21"/>
        </w:rPr>
        <w:t>减小</w:t>
      </w:r>
    </w:p>
    <w:p w14:paraId="6A255ECA" w14:textId="77777777" w:rsidR="009542BA" w:rsidRPr="00304A29" w:rsidRDefault="009542BA" w:rsidP="009542BA">
      <w:pPr>
        <w:rPr>
          <w:color w:val="000000" w:themeColor="text1"/>
          <w:szCs w:val="21"/>
        </w:rPr>
      </w:pPr>
      <w:r w:rsidRPr="00304A29">
        <w:rPr>
          <w:color w:val="000000" w:themeColor="text1"/>
          <w:szCs w:val="21"/>
        </w:rPr>
        <w:t>C</w:t>
      </w:r>
      <w:r w:rsidRPr="00304A29">
        <w:rPr>
          <w:rFonts w:hint="eastAsia"/>
          <w:color w:val="000000" w:themeColor="text1"/>
          <w:szCs w:val="21"/>
        </w:rPr>
        <w:t>．</w:t>
      </w:r>
      <w:r w:rsidRPr="00304A29">
        <w:rPr>
          <w:color w:val="000000" w:themeColor="text1"/>
          <w:szCs w:val="21"/>
        </w:rPr>
        <w:t>电感</w:t>
      </w:r>
      <w:r w:rsidRPr="00304A29">
        <w:rPr>
          <w:rFonts w:hint="eastAsia"/>
          <w:color w:val="000000" w:themeColor="text1"/>
          <w:szCs w:val="21"/>
        </w:rPr>
        <w:t>器</w:t>
      </w:r>
      <w:r w:rsidRPr="00304A29">
        <w:rPr>
          <w:color w:val="000000" w:themeColor="text1"/>
          <w:szCs w:val="21"/>
        </w:rPr>
        <w:t>中的电流正在增加</w:t>
      </w:r>
    </w:p>
    <w:p w14:paraId="36B2619F" w14:textId="2A7A0DAA" w:rsidR="009542BA" w:rsidRPr="00304A29" w:rsidRDefault="009542BA" w:rsidP="009542BA">
      <w:pPr>
        <w:rPr>
          <w:color w:val="000000" w:themeColor="text1"/>
          <w:szCs w:val="21"/>
        </w:rPr>
      </w:pPr>
      <w:r w:rsidRPr="00304A29">
        <w:rPr>
          <w:color w:val="000000" w:themeColor="text1"/>
          <w:szCs w:val="21"/>
        </w:rPr>
        <w:t>D</w:t>
      </w:r>
      <w:r w:rsidRPr="00304A29">
        <w:rPr>
          <w:rFonts w:hint="eastAsia"/>
          <w:color w:val="000000" w:themeColor="text1"/>
          <w:szCs w:val="21"/>
        </w:rPr>
        <w:t>．经过一个振荡周期，电容器极板上所带的电荷将首次恢复图示情况。</w:t>
      </w:r>
    </w:p>
    <w:p w14:paraId="47D7E6CB" w14:textId="7C446617" w:rsidR="009542BA" w:rsidRPr="00304A29" w:rsidRDefault="009542BA" w:rsidP="009542BA">
      <w:pPr>
        <w:rPr>
          <w:color w:val="000000" w:themeColor="text1"/>
        </w:rPr>
      </w:pPr>
    </w:p>
    <w:p w14:paraId="7457DC5D" w14:textId="5E82CE96" w:rsidR="009542BA" w:rsidRPr="00304A29" w:rsidRDefault="00B253A6" w:rsidP="009542BA">
      <w:pPr>
        <w:rPr>
          <w:color w:val="000000" w:themeColor="text1"/>
        </w:rPr>
      </w:pPr>
      <w:r>
        <w:rPr>
          <w:rFonts w:ascii="Calibri" w:eastAsia="Calibri" w:hAnsi="Calibri" w:cs="Calibri"/>
          <w:noProof/>
          <w:color w:val="000000"/>
          <w:sz w:val="22"/>
        </w:rPr>
        <mc:AlternateContent>
          <mc:Choice Requires="wpg">
            <w:drawing>
              <wp:anchor distT="0" distB="0" distL="114300" distR="114300" simplePos="0" relativeHeight="251705344" behindDoc="0" locked="0" layoutInCell="1" allowOverlap="1" wp14:anchorId="1EC84EF0" wp14:editId="3D122528">
                <wp:simplePos x="0" y="0"/>
                <wp:positionH relativeFrom="column">
                  <wp:posOffset>2871335</wp:posOffset>
                </wp:positionH>
                <wp:positionV relativeFrom="paragraph">
                  <wp:posOffset>19442</wp:posOffset>
                </wp:positionV>
                <wp:extent cx="2298065" cy="1146175"/>
                <wp:effectExtent l="0" t="0" r="6985" b="0"/>
                <wp:wrapSquare wrapText="bothSides"/>
                <wp:docPr id="89529842" name="Group 73559"/>
                <wp:cNvGraphicFramePr/>
                <a:graphic xmlns:a="http://schemas.openxmlformats.org/drawingml/2006/main">
                  <a:graphicData uri="http://schemas.microsoft.com/office/word/2010/wordprocessingGroup">
                    <wpg:wgp>
                      <wpg:cNvGrpSpPr/>
                      <wpg:grpSpPr>
                        <a:xfrm>
                          <a:off x="0" y="0"/>
                          <a:ext cx="2298065" cy="1146175"/>
                          <a:chOff x="-1811" y="9773"/>
                          <a:chExt cx="2298192" cy="1146847"/>
                        </a:xfrm>
                      </wpg:grpSpPr>
                      <pic:pic xmlns:pic="http://schemas.openxmlformats.org/drawingml/2006/picture">
                        <pic:nvPicPr>
                          <pic:cNvPr id="946724" name="Picture 90653"/>
                          <pic:cNvPicPr/>
                        </pic:nvPicPr>
                        <pic:blipFill>
                          <a:blip r:embed="rId16"/>
                          <a:srcRect/>
                          <a:stretch/>
                        </pic:blipFill>
                        <pic:spPr>
                          <a:xfrm>
                            <a:off x="-1811" y="9773"/>
                            <a:ext cx="2298192" cy="1146847"/>
                          </a:xfrm>
                          <a:prstGeom prst="rect">
                            <a:avLst/>
                          </a:prstGeom>
                        </pic:spPr>
                      </pic:pic>
                      <wps:wsp>
                        <wps:cNvPr id="84270904" name="Rectangle 4101"/>
                        <wps:cNvSpPr/>
                        <wps:spPr>
                          <a:xfrm>
                            <a:off x="666054" y="60682"/>
                            <a:ext cx="141858" cy="198192"/>
                          </a:xfrm>
                          <a:prstGeom prst="rect">
                            <a:avLst/>
                          </a:prstGeom>
                          <a:ln>
                            <a:noFill/>
                          </a:ln>
                        </wps:spPr>
                        <wps:txbx>
                          <w:txbxContent>
                            <w:p w14:paraId="7BEA20D9" w14:textId="77777777" w:rsidR="00B253A6" w:rsidRPr="00E90955" w:rsidRDefault="00B253A6" w:rsidP="00B253A6">
                              <w:pPr>
                                <w:rPr>
                                  <w:i/>
                                  <w:iCs/>
                                  <w:sz w:val="18"/>
                                </w:rPr>
                              </w:pPr>
                              <w:r w:rsidRPr="00E90955">
                                <w:rPr>
                                  <w:i/>
                                  <w:iCs/>
                                  <w:sz w:val="18"/>
                                </w:rPr>
                                <w:t>B</w:t>
                              </w:r>
                            </w:p>
                          </w:txbxContent>
                        </wps:txbx>
                        <wps:bodyPr horzOverflow="overflow" vert="horz" wrap="none" lIns="36000" tIns="0" rIns="36000" bIns="0" rtlCol="0">
                          <a:spAutoFit/>
                        </wps:bodyPr>
                      </wps:wsp>
                      <wps:wsp>
                        <wps:cNvPr id="1971217770" name="Rectangle 4102"/>
                        <wps:cNvSpPr/>
                        <wps:spPr>
                          <a:xfrm>
                            <a:off x="1113350" y="183408"/>
                            <a:ext cx="154559" cy="198192"/>
                          </a:xfrm>
                          <a:prstGeom prst="rect">
                            <a:avLst/>
                          </a:prstGeom>
                          <a:ln>
                            <a:noFill/>
                          </a:ln>
                        </wps:spPr>
                        <wps:txbx>
                          <w:txbxContent>
                            <w:p w14:paraId="5FFB2B1A" w14:textId="77777777" w:rsidR="00B253A6" w:rsidRPr="00E90955" w:rsidRDefault="00B253A6" w:rsidP="00B253A6">
                              <w:pPr>
                                <w:rPr>
                                  <w:i/>
                                  <w:iCs/>
                                  <w:sz w:val="18"/>
                                </w:rPr>
                              </w:pPr>
                              <w:r w:rsidRPr="00E90955">
                                <w:rPr>
                                  <w:i/>
                                  <w:iCs/>
                                  <w:sz w:val="18"/>
                                </w:rPr>
                                <w:t>O</w:t>
                              </w:r>
                            </w:p>
                          </w:txbxContent>
                        </wps:txbx>
                        <wps:bodyPr horzOverflow="overflow" vert="horz" wrap="none" lIns="36000" tIns="0" rIns="36000" bIns="0" rtlCol="0">
                          <a:spAutoFit/>
                        </wps:bodyPr>
                      </wps:wsp>
                      <wps:wsp>
                        <wps:cNvPr id="852842780" name="Rectangle 4103"/>
                        <wps:cNvSpPr/>
                        <wps:spPr>
                          <a:xfrm>
                            <a:off x="1612107" y="298250"/>
                            <a:ext cx="148843" cy="198192"/>
                          </a:xfrm>
                          <a:prstGeom prst="rect">
                            <a:avLst/>
                          </a:prstGeom>
                          <a:ln>
                            <a:noFill/>
                          </a:ln>
                        </wps:spPr>
                        <wps:txbx>
                          <w:txbxContent>
                            <w:p w14:paraId="41B17177" w14:textId="77777777" w:rsidR="00B253A6" w:rsidRPr="00E90955" w:rsidRDefault="00B253A6" w:rsidP="00B253A6">
                              <w:pPr>
                                <w:rPr>
                                  <w:i/>
                                  <w:iCs/>
                                  <w:sz w:val="18"/>
                                </w:rPr>
                              </w:pPr>
                              <w:r w:rsidRPr="00E90955">
                                <w:rPr>
                                  <w:i/>
                                  <w:iCs/>
                                  <w:sz w:val="18"/>
                                </w:rPr>
                                <w:t>C</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1EC84EF0" id="Group 73559" o:spid="_x0000_s1335" style="position:absolute;left:0;text-align:left;margin-left:226.1pt;margin-top:1.55pt;width:180.95pt;height:90.25pt;z-index:251705344;mso-position-horizontal-relative:text;mso-position-vertical-relative:text;mso-width-relative:margin;mso-height-relative:margin" coordorigin="-18,97" coordsize="22981,114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0653" o:spid="_x0000_s1336" type="#_x0000_t75" style="position:absolute;left:-18;top:97;width:22981;height:114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">
                  <v:imagedata r:id="rId17" o:title=""/>
                </v:shape>
                <v:rect id="Rectangle 4101" o:spid="_x0000_s1337" style="position:absolute;left:6660;top:606;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" filled="f" stroked="f">
                  <v:textbox style="mso-fit-shape-to-text:t" inset="1mm,0,1mm,0">
                    <w:txbxContent>
                      <w:p w14:paraId="7BEA20D9" w14:textId="77777777" w:rsidR="00B253A6" w:rsidRPr="00E90955" w:rsidRDefault="00B253A6" w:rsidP="00B253A6">
                        <w:pPr>
                          <w:rPr>
                            <w:i/>
                            <w:iCs/>
                            <w:sz w:val="18"/>
                          </w:rPr>
                        </w:pPr>
                        <w:r w:rsidRPr="00E90955">
                          <w:rPr>
                            <w:i/>
                            <w:iCs/>
                            <w:sz w:val="18"/>
                          </w:rPr>
                          <w:t>B</w:t>
                        </w:r>
                      </w:p>
                    </w:txbxContent>
                  </v:textbox>
                </v:rect>
                <v:rect id="Rectangle 4102" o:spid="_x0000_s1338" style="position:absolute;left:11133;top:1834;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" filled="f" stroked="f">
                  <v:textbox style="mso-fit-shape-to-text:t" inset="1mm,0,1mm,0">
                    <w:txbxContent>
                      <w:p w14:paraId="5FFB2B1A" w14:textId="77777777" w:rsidR="00B253A6" w:rsidRPr="00E90955" w:rsidRDefault="00B253A6" w:rsidP="00B253A6">
                        <w:pPr>
                          <w:rPr>
                            <w:i/>
                            <w:iCs/>
                            <w:sz w:val="18"/>
                          </w:rPr>
                        </w:pPr>
                        <w:r w:rsidRPr="00E90955">
                          <w:rPr>
                            <w:i/>
                            <w:iCs/>
                            <w:sz w:val="18"/>
                          </w:rPr>
                          <w:t>O</w:t>
                        </w:r>
                      </w:p>
                    </w:txbxContent>
                  </v:textbox>
                </v:rect>
                <v:rect id="Rectangle 4103" o:spid="_x0000_s1339" style="position:absolute;left:16121;top:2982;width:148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" filled="f" stroked="f">
                  <v:textbox style="mso-fit-shape-to-text:t" inset="1mm,0,1mm,0">
                    <w:txbxContent>
                      <w:p w14:paraId="41B17177" w14:textId="77777777" w:rsidR="00B253A6" w:rsidRPr="00E90955" w:rsidRDefault="00B253A6" w:rsidP="00B253A6">
                        <w:pPr>
                          <w:rPr>
                            <w:i/>
                            <w:iCs/>
                            <w:sz w:val="18"/>
                          </w:rPr>
                        </w:pPr>
                        <w:r w:rsidRPr="00E90955">
                          <w:rPr>
                            <w:i/>
                            <w:iCs/>
                            <w:sz w:val="18"/>
                          </w:rPr>
                          <w:t>C</w:t>
                        </w:r>
                      </w:p>
                    </w:txbxContent>
                  </v:textbox>
                </v:rect>
                <w10:wrap type="square"/>
              </v:group>
            </w:pict>
          </mc:Fallback>
        </mc:AlternateContent>
      </w:r>
      <w:r w:rsidR="009542BA" w:rsidRPr="00304A29">
        <w:rPr>
          <w:rFonts w:hint="eastAsia"/>
          <w:color w:val="000000" w:themeColor="text1"/>
        </w:rPr>
        <w:t>4</w:t>
      </w:r>
      <w:r w:rsidR="009542BA" w:rsidRPr="00304A29">
        <w:rPr>
          <w:rFonts w:hint="eastAsia"/>
          <w:color w:val="000000" w:themeColor="text1"/>
        </w:rPr>
        <w:t>．如图所示，具有一定质量的小球套在水平光滑金属杆上，轻质螺旋弹簧一端固定，另一端与小球连接，这样就构成了一弹簧振子。如果将小球偏离平衡位置</w:t>
      </w:r>
      <w:r w:rsidR="009542BA" w:rsidRPr="00304A29">
        <w:rPr>
          <w:i/>
          <w:color w:val="000000" w:themeColor="text1"/>
        </w:rPr>
        <w:t>O</w:t>
      </w:r>
      <w:r w:rsidR="009542BA" w:rsidRPr="00304A29">
        <w:rPr>
          <w:rFonts w:hint="eastAsia"/>
          <w:color w:val="000000" w:themeColor="text1"/>
        </w:rPr>
        <w:t>的位移，比作上题中电容器下极板所带的电荷情况，则小球振动时的速度应比作上题</w:t>
      </w:r>
      <w:r w:rsidR="009542BA" w:rsidRPr="00304A29">
        <w:rPr>
          <w:color w:val="000000" w:themeColor="text1"/>
        </w:rPr>
        <w:t>振荡电路</w:t>
      </w:r>
      <w:r w:rsidR="009542BA" w:rsidRPr="00304A29">
        <w:rPr>
          <w:rFonts w:hint="eastAsia"/>
          <w:color w:val="000000" w:themeColor="text1"/>
        </w:rPr>
        <w:t>中的</w:t>
      </w:r>
      <w:r w:rsidR="009542BA" w:rsidRPr="00304A29">
        <w:rPr>
          <w:rFonts w:hint="eastAsia"/>
          <w:color w:val="000000" w:themeColor="text1"/>
        </w:rPr>
        <w:t>_</w:t>
      </w:r>
      <w:r w:rsidR="009542BA" w:rsidRPr="00304A29">
        <w:rPr>
          <w:color w:val="000000" w:themeColor="text1"/>
        </w:rPr>
        <w:t>_______</w:t>
      </w:r>
      <w:r w:rsidR="009542BA" w:rsidRPr="00304A29">
        <w:rPr>
          <w:rFonts w:hint="eastAsia"/>
          <w:color w:val="000000" w:themeColor="text1"/>
        </w:rPr>
        <w:t>，小球振动时的动能应比作上题</w:t>
      </w:r>
      <w:r w:rsidR="009542BA" w:rsidRPr="00304A29">
        <w:rPr>
          <w:color w:val="000000" w:themeColor="text1"/>
        </w:rPr>
        <w:t>振荡电路</w:t>
      </w:r>
      <w:r w:rsidR="009542BA" w:rsidRPr="00304A29">
        <w:rPr>
          <w:rFonts w:hint="eastAsia"/>
          <w:color w:val="000000" w:themeColor="text1"/>
        </w:rPr>
        <w:t>中的</w:t>
      </w:r>
      <w:r w:rsidR="009542BA" w:rsidRPr="00304A29">
        <w:rPr>
          <w:rFonts w:hint="eastAsia"/>
          <w:color w:val="000000" w:themeColor="text1"/>
        </w:rPr>
        <w:t>_</w:t>
      </w:r>
      <w:r w:rsidR="009542BA" w:rsidRPr="00304A29">
        <w:rPr>
          <w:color w:val="000000" w:themeColor="text1"/>
        </w:rPr>
        <w:t>_______</w:t>
      </w:r>
      <w:r w:rsidR="009542BA" w:rsidRPr="00304A29">
        <w:rPr>
          <w:rFonts w:hint="eastAsia"/>
          <w:color w:val="000000" w:themeColor="text1"/>
        </w:rPr>
        <w:t>。</w:t>
      </w:r>
    </w:p>
    <w:p w14:paraId="6BF466E9" w14:textId="77777777" w:rsidR="009542BA" w:rsidRPr="00304A29" w:rsidRDefault="009542BA" w:rsidP="009542BA">
      <w:pPr>
        <w:rPr>
          <w:color w:val="000000" w:themeColor="text1"/>
          <w:shd w:val="clear" w:color="auto" w:fill="FFFFFF"/>
        </w:rPr>
      </w:pPr>
    </w:p>
    <w:p w14:paraId="1A1CE5D1" w14:textId="77777777" w:rsidR="009542BA" w:rsidRDefault="009542BA" w:rsidP="009542BA">
      <w:pPr>
        <w:rPr>
          <w:color w:val="000000" w:themeColor="text1"/>
          <w:shd w:val="clear" w:color="auto" w:fill="FFFFFF"/>
        </w:rPr>
      </w:pPr>
    </w:p>
    <w:p w14:paraId="5F257AB6" w14:textId="77777777" w:rsidR="00804083" w:rsidRDefault="00804083" w:rsidP="009542BA">
      <w:pPr>
        <w:rPr>
          <w:color w:val="000000" w:themeColor="text1"/>
          <w:shd w:val="clear" w:color="auto" w:fill="FFFFFF"/>
        </w:rPr>
      </w:pPr>
    </w:p>
    <w:p w14:paraId="71EF7637" w14:textId="77777777" w:rsidR="00804083" w:rsidRPr="00304A29" w:rsidRDefault="00804083" w:rsidP="009542BA">
      <w:pPr>
        <w:rPr>
          <w:color w:val="000000" w:themeColor="text1"/>
          <w:shd w:val="clear" w:color="auto" w:fill="FFFFFF"/>
        </w:rPr>
      </w:pPr>
    </w:p>
    <w:p w14:paraId="0675E600" w14:textId="5B24FB5F" w:rsidR="00572EE4" w:rsidRPr="00304A29" w:rsidRDefault="00572EE4">
      <w:pPr>
        <w:widowControl/>
        <w:jc w:val="left"/>
        <w:rPr>
          <w:rFonts w:eastAsia="黑体" w:cstheme="majorBidi"/>
          <w:bCs/>
          <w:color w:val="000000" w:themeColor="text1"/>
          <w:sz w:val="24"/>
          <w:szCs w:val="32"/>
          <w:shd w:val="clear" w:color="auto" w:fill="FFFFFF"/>
          <w:lang w:bidi="ar"/>
        </w:rPr>
      </w:pPr>
    </w:p>
    <w:p w14:paraId="61A94F6D" w14:textId="0B7E46FC" w:rsidR="009542BA" w:rsidRPr="00304A29" w:rsidRDefault="009542BA" w:rsidP="009542BA">
      <w:pPr>
        <w:pStyle w:val="2"/>
        <w:rPr>
          <w:color w:val="000000" w:themeColor="text1"/>
          <w:shd w:val="clear" w:color="auto" w:fill="FFFFFF"/>
          <w:lang w:bidi="ar"/>
        </w:rPr>
      </w:pPr>
      <w:r w:rsidRPr="00304A29">
        <w:rPr>
          <w:rFonts w:hint="eastAsia"/>
          <w:color w:val="000000" w:themeColor="text1"/>
          <w:shd w:val="clear" w:color="auto" w:fill="FFFFFF"/>
          <w:lang w:bidi="ar"/>
        </w:rPr>
        <w:t>六、生活中与热学有关的现象（</w:t>
      </w:r>
      <w:r w:rsidRPr="00304A29">
        <w:rPr>
          <w:rFonts w:hint="eastAsia"/>
          <w:color w:val="000000" w:themeColor="text1"/>
          <w:shd w:val="clear" w:color="auto" w:fill="FFFFFF"/>
          <w:lang w:bidi="ar"/>
        </w:rPr>
        <w:t>1</w:t>
      </w:r>
      <w:r w:rsidRPr="00304A29">
        <w:rPr>
          <w:color w:val="000000" w:themeColor="text1"/>
          <w:shd w:val="clear" w:color="auto" w:fill="FFFFFF"/>
          <w:lang w:bidi="ar"/>
        </w:rPr>
        <w:t>5</w:t>
      </w:r>
      <w:r w:rsidRPr="00304A29">
        <w:rPr>
          <w:rFonts w:hint="eastAsia"/>
          <w:color w:val="000000" w:themeColor="text1"/>
          <w:shd w:val="clear" w:color="auto" w:fill="FFFFFF"/>
          <w:lang w:bidi="ar"/>
        </w:rPr>
        <w:t>分）</w:t>
      </w:r>
    </w:p>
    <w:p w14:paraId="3758F3E5" w14:textId="410C846B" w:rsidR="009542BA" w:rsidRPr="00304A29" w:rsidRDefault="009542BA" w:rsidP="009542BA">
      <w:pPr>
        <w:pStyle w:val="af5"/>
        <w:rPr>
          <w:color w:val="000000" w:themeColor="text1"/>
        </w:rPr>
      </w:pPr>
      <w:r w:rsidRPr="00304A29">
        <w:rPr>
          <w:rFonts w:hint="eastAsia"/>
          <w:color w:val="000000" w:themeColor="text1"/>
        </w:rPr>
        <w:t>用心观察，我们会发现生活中的许多现象与热学知识</w:t>
      </w:r>
      <w:commentRangeStart w:id="6"/>
      <w:r w:rsidRPr="00304A29">
        <w:rPr>
          <w:rFonts w:hint="eastAsia"/>
          <w:color w:val="000000" w:themeColor="text1"/>
        </w:rPr>
        <w:t>有关</w:t>
      </w:r>
      <w:commentRangeEnd w:id="6"/>
      <w:r w:rsidR="00572EE4" w:rsidRPr="00304A29">
        <w:rPr>
          <w:rStyle w:val="ae"/>
          <w:rFonts w:hint="eastAsia"/>
          <w:color w:val="000000" w:themeColor="text1"/>
          <w:szCs w:val="24"/>
        </w:rPr>
        <w:commentReference w:id="6"/>
      </w:r>
      <w:r w:rsidR="00572EE4" w:rsidRPr="00304A29">
        <w:rPr>
          <w:rFonts w:hint="eastAsia"/>
          <w:color w:val="000000" w:themeColor="text1"/>
        </w:rPr>
        <w:t>。</w:t>
      </w:r>
    </w:p>
    <w:p w14:paraId="506790C3" w14:textId="77777777" w:rsidR="009542BA" w:rsidRPr="00304A29" w:rsidRDefault="009542BA" w:rsidP="009542BA">
      <w:pPr>
        <w:rPr>
          <w:color w:val="000000" w:themeColor="text1"/>
        </w:rPr>
      </w:pPr>
    </w:p>
    <w:p w14:paraId="6A917639" w14:textId="40BDE784" w:rsidR="009542BA" w:rsidRPr="00304A29" w:rsidRDefault="009542BA" w:rsidP="009542BA">
      <w:pPr>
        <w:rPr>
          <w:color w:val="000000" w:themeColor="text1"/>
        </w:rPr>
      </w:pPr>
      <w:r w:rsidRPr="00304A29">
        <w:rPr>
          <w:rFonts w:hint="eastAsia"/>
          <w:color w:val="000000" w:themeColor="text1"/>
        </w:rPr>
        <w:t>1</w:t>
      </w:r>
      <w:r w:rsidRPr="00304A29">
        <w:rPr>
          <w:rFonts w:hint="eastAsia"/>
          <w:color w:val="000000" w:themeColor="text1"/>
        </w:rPr>
        <w:t>．（多选）如图所示，关于小草上水珠的成因下列说法中正确的是</w:t>
      </w:r>
    </w:p>
    <w:p w14:paraId="69716755" w14:textId="1B0F36CA" w:rsidR="009542BA" w:rsidRPr="00304A29" w:rsidRDefault="00B253A6" w:rsidP="009542BA">
      <w:pPr>
        <w:rPr>
          <w:color w:val="000000" w:themeColor="text1"/>
        </w:rPr>
      </w:pPr>
      <w:r>
        <w:rPr>
          <w:rFonts w:hint="eastAsia"/>
          <w:noProof/>
        </w:rPr>
        <w:drawing>
          <wp:anchor distT="0" distB="0" distL="114300" distR="114300" simplePos="0" relativeHeight="251706368" behindDoc="0" locked="0" layoutInCell="1" allowOverlap="1" wp14:anchorId="7D6D2AD9" wp14:editId="7C284EE9">
            <wp:simplePos x="0" y="0"/>
            <wp:positionH relativeFrom="margin">
              <wp:align>right</wp:align>
            </wp:positionH>
            <wp:positionV relativeFrom="paragraph">
              <wp:posOffset>15389</wp:posOffset>
            </wp:positionV>
            <wp:extent cx="1577340" cy="880110"/>
            <wp:effectExtent l="0" t="0" r="3810" b="0"/>
            <wp:wrapSquare wrapText="bothSides"/>
            <wp:docPr id="1238200737"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77340" cy="880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42BA" w:rsidRPr="00304A29">
        <w:rPr>
          <w:rFonts w:hint="eastAsia"/>
          <w:color w:val="000000" w:themeColor="text1"/>
        </w:rPr>
        <w:t>A</w:t>
      </w:r>
      <w:r w:rsidR="009542BA" w:rsidRPr="00304A29">
        <w:rPr>
          <w:rFonts w:hint="eastAsia"/>
          <w:color w:val="000000" w:themeColor="text1"/>
        </w:rPr>
        <w:t>．水对于小草是浸润的</w:t>
      </w:r>
    </w:p>
    <w:p w14:paraId="3E962708" w14:textId="20D65657" w:rsidR="009542BA" w:rsidRPr="00304A29" w:rsidRDefault="009542BA" w:rsidP="009542BA">
      <w:pPr>
        <w:rPr>
          <w:color w:val="000000" w:themeColor="text1"/>
        </w:rPr>
      </w:pPr>
      <w:r w:rsidRPr="00304A29">
        <w:rPr>
          <w:rFonts w:hint="eastAsia"/>
          <w:color w:val="000000" w:themeColor="text1"/>
        </w:rPr>
        <w:t>B</w:t>
      </w:r>
      <w:r w:rsidRPr="00304A29">
        <w:rPr>
          <w:rFonts w:hint="eastAsia"/>
          <w:color w:val="000000" w:themeColor="text1"/>
        </w:rPr>
        <w:t>．水对于小草是不浸润的</w:t>
      </w:r>
    </w:p>
    <w:p w14:paraId="2164411D" w14:textId="5D3A27A1" w:rsidR="009542BA" w:rsidRPr="00304A29" w:rsidRDefault="009542BA" w:rsidP="009542BA">
      <w:pPr>
        <w:rPr>
          <w:color w:val="000000" w:themeColor="text1"/>
        </w:rPr>
      </w:pPr>
      <w:r w:rsidRPr="00304A29">
        <w:rPr>
          <w:rFonts w:hint="eastAsia"/>
          <w:color w:val="000000" w:themeColor="text1"/>
        </w:rPr>
        <w:t>C</w:t>
      </w:r>
      <w:r w:rsidRPr="00304A29">
        <w:rPr>
          <w:rFonts w:hint="eastAsia"/>
          <w:color w:val="000000" w:themeColor="text1"/>
        </w:rPr>
        <w:t>．水珠的表面张力使其表面有伸张的趋势</w:t>
      </w:r>
    </w:p>
    <w:p w14:paraId="1E22BBE5" w14:textId="77777777" w:rsidR="009542BA" w:rsidRPr="00304A29" w:rsidRDefault="009542BA" w:rsidP="009542BA">
      <w:pPr>
        <w:rPr>
          <w:color w:val="000000" w:themeColor="text1"/>
        </w:rPr>
      </w:pPr>
      <w:r w:rsidRPr="00304A29">
        <w:rPr>
          <w:rFonts w:hint="eastAsia"/>
          <w:color w:val="000000" w:themeColor="text1"/>
        </w:rPr>
        <w:t>D</w:t>
      </w:r>
      <w:r w:rsidRPr="00304A29">
        <w:rPr>
          <w:rFonts w:hint="eastAsia"/>
          <w:color w:val="000000" w:themeColor="text1"/>
        </w:rPr>
        <w:t>．水珠的表面张力使其表面有收缩的趋势</w:t>
      </w:r>
    </w:p>
    <w:p w14:paraId="358F092C" w14:textId="00B86B28" w:rsidR="009542BA" w:rsidRPr="00304A29" w:rsidRDefault="009542BA" w:rsidP="009542BA">
      <w:pPr>
        <w:rPr>
          <w:color w:val="000000" w:themeColor="text1"/>
        </w:rPr>
      </w:pPr>
    </w:p>
    <w:p w14:paraId="4B5FB3AD" w14:textId="399DE107" w:rsidR="009542BA" w:rsidRPr="00304A29" w:rsidRDefault="007B3D79" w:rsidP="009542BA">
      <w:pPr>
        <w:rPr>
          <w:color w:val="000000" w:themeColor="text1"/>
        </w:rPr>
      </w:pPr>
      <w:r>
        <w:rPr>
          <w:noProof/>
          <w:color w:val="000000" w:themeColor="text1"/>
        </w:rPr>
        <mc:AlternateContent>
          <mc:Choice Requires="wpg">
            <w:drawing>
              <wp:anchor distT="0" distB="0" distL="114300" distR="114300" simplePos="0" relativeHeight="251716608" behindDoc="0" locked="0" layoutInCell="1" allowOverlap="1" wp14:anchorId="5CD4255D" wp14:editId="7355EA40">
                <wp:simplePos x="0" y="0"/>
                <wp:positionH relativeFrom="margin">
                  <wp:align>right</wp:align>
                </wp:positionH>
                <wp:positionV relativeFrom="paragraph">
                  <wp:posOffset>77254</wp:posOffset>
                </wp:positionV>
                <wp:extent cx="2246630" cy="1031240"/>
                <wp:effectExtent l="0" t="0" r="1270" b="16510"/>
                <wp:wrapSquare wrapText="bothSides"/>
                <wp:docPr id="1368654683" name="组合 429"/>
                <wp:cNvGraphicFramePr/>
                <a:graphic xmlns:a="http://schemas.openxmlformats.org/drawingml/2006/main">
                  <a:graphicData uri="http://schemas.microsoft.com/office/word/2010/wordprocessingGroup">
                    <wpg:wgp>
                      <wpg:cNvGrpSpPr/>
                      <wpg:grpSpPr>
                        <a:xfrm>
                          <a:off x="0" y="0"/>
                          <a:ext cx="2246630" cy="1031240"/>
                          <a:chOff x="-23357" y="1009096"/>
                          <a:chExt cx="2830374" cy="1299657"/>
                        </a:xfrm>
                      </wpg:grpSpPr>
                      <wpg:grpSp>
                        <wpg:cNvPr id="968503334" name="组合 59"/>
                        <wpg:cNvGrpSpPr/>
                        <wpg:grpSpPr>
                          <a:xfrm>
                            <a:off x="375821" y="1009096"/>
                            <a:ext cx="1823645" cy="1210400"/>
                            <a:chOff x="0" y="0"/>
                            <a:chExt cx="3622101" cy="2403587"/>
                          </a:xfrm>
                        </wpg:grpSpPr>
                        <wpg:grpSp>
                          <wpg:cNvPr id="210761564" name="组合 210761564"/>
                          <wpg:cNvGrpSpPr/>
                          <wpg:grpSpPr>
                            <a:xfrm>
                              <a:off x="0" y="0"/>
                              <a:ext cx="3622101" cy="2376917"/>
                              <a:chOff x="0" y="0"/>
                              <a:chExt cx="3622101" cy="2376917"/>
                            </a:xfrm>
                          </wpg:grpSpPr>
                          <wps:wsp>
                            <wps:cNvPr id="16626697" name="图形 2"/>
                            <wps:cNvSpPr/>
                            <wps:spPr>
                              <a:xfrm>
                                <a:off x="443552" y="223502"/>
                                <a:ext cx="2976305" cy="1887702"/>
                              </a:xfrm>
                              <a:custGeom>
                                <a:avLst/>
                                <a:gdLst>
                                  <a:gd name="csX0" fmla="*/ 2452973 w 2524506"/>
                                  <a:gd name="csY0" fmla="*/ 1601153 h 1601152"/>
                                  <a:gd name="csX1" fmla="*/ 957263 w 2524506"/>
                                  <a:gd name="csY1" fmla="*/ 1601153 h 1601152"/>
                                  <a:gd name="csX2" fmla="*/ 957263 w 2524506"/>
                                  <a:gd name="csY2" fmla="*/ 1563053 h 1601152"/>
                                  <a:gd name="csX3" fmla="*/ 2452973 w 2524506"/>
                                  <a:gd name="csY3" fmla="*/ 1563053 h 1601152"/>
                                  <a:gd name="csX4" fmla="*/ 2486501 w 2524506"/>
                                  <a:gd name="csY4" fmla="*/ 1529525 h 1601152"/>
                                  <a:gd name="csX5" fmla="*/ 2452973 w 2524506"/>
                                  <a:gd name="csY5" fmla="*/ 1495997 h 1601152"/>
                                  <a:gd name="csX6" fmla="*/ 1760887 w 2524506"/>
                                  <a:gd name="csY6" fmla="*/ 1495997 h 1601152"/>
                                  <a:gd name="csX7" fmla="*/ 1689259 w 2524506"/>
                                  <a:gd name="csY7" fmla="*/ 1424368 h 1601152"/>
                                  <a:gd name="csX8" fmla="*/ 1689259 w 2524506"/>
                                  <a:gd name="csY8" fmla="*/ 1415987 h 1601152"/>
                                  <a:gd name="csX9" fmla="*/ 1760887 w 2524506"/>
                                  <a:gd name="csY9" fmla="*/ 1344359 h 1601152"/>
                                  <a:gd name="csX10" fmla="*/ 2452973 w 2524506"/>
                                  <a:gd name="csY10" fmla="*/ 1344359 h 1601152"/>
                                  <a:gd name="csX11" fmla="*/ 2486501 w 2524506"/>
                                  <a:gd name="csY11" fmla="*/ 1310831 h 1601152"/>
                                  <a:gd name="csX12" fmla="*/ 2486501 w 2524506"/>
                                  <a:gd name="csY12" fmla="*/ 1300353 h 1601152"/>
                                  <a:gd name="csX13" fmla="*/ 2452973 w 2524506"/>
                                  <a:gd name="csY13" fmla="*/ 1266825 h 1601152"/>
                                  <a:gd name="csX14" fmla="*/ 1758791 w 2524506"/>
                                  <a:gd name="csY14" fmla="*/ 1266825 h 1601152"/>
                                  <a:gd name="csX15" fmla="*/ 1687163 w 2524506"/>
                                  <a:gd name="csY15" fmla="*/ 1195197 h 1601152"/>
                                  <a:gd name="csX16" fmla="*/ 1687163 w 2524506"/>
                                  <a:gd name="csY16" fmla="*/ 1191006 h 1601152"/>
                                  <a:gd name="csX17" fmla="*/ 1758791 w 2524506"/>
                                  <a:gd name="csY17" fmla="*/ 1119378 h 1601152"/>
                                  <a:gd name="csX18" fmla="*/ 2452973 w 2524506"/>
                                  <a:gd name="csY18" fmla="*/ 1119378 h 1601152"/>
                                  <a:gd name="csX19" fmla="*/ 2486501 w 2524506"/>
                                  <a:gd name="csY19" fmla="*/ 1085850 h 1601152"/>
                                  <a:gd name="csX20" fmla="*/ 2486501 w 2524506"/>
                                  <a:gd name="csY20" fmla="*/ 1079564 h 1601152"/>
                                  <a:gd name="csX21" fmla="*/ 2452973 w 2524506"/>
                                  <a:gd name="csY21" fmla="*/ 1046036 h 1601152"/>
                                  <a:gd name="csX22" fmla="*/ 1758791 w 2524506"/>
                                  <a:gd name="csY22" fmla="*/ 1046036 h 1601152"/>
                                  <a:gd name="csX23" fmla="*/ 1687163 w 2524506"/>
                                  <a:gd name="csY23" fmla="*/ 974408 h 1601152"/>
                                  <a:gd name="csX24" fmla="*/ 1687163 w 2524506"/>
                                  <a:gd name="csY24" fmla="*/ 959834 h 1601152"/>
                                  <a:gd name="csX25" fmla="*/ 1708214 w 2524506"/>
                                  <a:gd name="csY25" fmla="*/ 909066 h 1601152"/>
                                  <a:gd name="csX26" fmla="*/ 1758791 w 2524506"/>
                                  <a:gd name="csY26" fmla="*/ 888111 h 1601152"/>
                                  <a:gd name="csX27" fmla="*/ 1758982 w 2524506"/>
                                  <a:gd name="csY27" fmla="*/ 888111 h 1601152"/>
                                  <a:gd name="csX28" fmla="*/ 2452878 w 2524506"/>
                                  <a:gd name="csY28" fmla="*/ 889921 h 1601152"/>
                                  <a:gd name="csX29" fmla="*/ 2476691 w 2524506"/>
                                  <a:gd name="csY29" fmla="*/ 880110 h 1601152"/>
                                  <a:gd name="csX30" fmla="*/ 2486597 w 2524506"/>
                                  <a:gd name="csY30" fmla="*/ 856393 h 1601152"/>
                                  <a:gd name="csX31" fmla="*/ 2486597 w 2524506"/>
                                  <a:gd name="csY31" fmla="*/ 850202 h 1601152"/>
                                  <a:gd name="csX32" fmla="*/ 2453069 w 2524506"/>
                                  <a:gd name="csY32" fmla="*/ 816674 h 1601152"/>
                                  <a:gd name="csX33" fmla="*/ 2099691 w 2524506"/>
                                  <a:gd name="csY33" fmla="*/ 816674 h 1601152"/>
                                  <a:gd name="csX34" fmla="*/ 2028063 w 2524506"/>
                                  <a:gd name="csY34" fmla="*/ 745046 h 1601152"/>
                                  <a:gd name="csX35" fmla="*/ 2028063 w 2524506"/>
                                  <a:gd name="csY35" fmla="*/ 71628 h 1601152"/>
                                  <a:gd name="csX36" fmla="*/ 1994535 w 2524506"/>
                                  <a:gd name="csY36" fmla="*/ 38100 h 1601152"/>
                                  <a:gd name="csX37" fmla="*/ 1003745 w 2524506"/>
                                  <a:gd name="csY37" fmla="*/ 38100 h 1601152"/>
                                  <a:gd name="csX38" fmla="*/ 970217 w 2524506"/>
                                  <a:gd name="csY38" fmla="*/ 71628 h 1601152"/>
                                  <a:gd name="csX39" fmla="*/ 970217 w 2524506"/>
                                  <a:gd name="csY39" fmla="*/ 180975 h 1601152"/>
                                  <a:gd name="csX40" fmla="*/ 898588 w 2524506"/>
                                  <a:gd name="csY40" fmla="*/ 252603 h 1601152"/>
                                  <a:gd name="csX41" fmla="*/ 883825 w 2524506"/>
                                  <a:gd name="csY41" fmla="*/ 252603 h 1601152"/>
                                  <a:gd name="csX42" fmla="*/ 812197 w 2524506"/>
                                  <a:gd name="csY42" fmla="*/ 180975 h 1601152"/>
                                  <a:gd name="csX43" fmla="*/ 812197 w 2524506"/>
                                  <a:gd name="csY43" fmla="*/ 71628 h 1601152"/>
                                  <a:gd name="csX44" fmla="*/ 778669 w 2524506"/>
                                  <a:gd name="csY44" fmla="*/ 38100 h 1601152"/>
                                  <a:gd name="csX45" fmla="*/ 774478 w 2524506"/>
                                  <a:gd name="csY45" fmla="*/ 38100 h 1601152"/>
                                  <a:gd name="csX46" fmla="*/ 740950 w 2524506"/>
                                  <a:gd name="csY46" fmla="*/ 71628 h 1601152"/>
                                  <a:gd name="csX47" fmla="*/ 740950 w 2524506"/>
                                  <a:gd name="csY47" fmla="*/ 180975 h 1601152"/>
                                  <a:gd name="csX48" fmla="*/ 669322 w 2524506"/>
                                  <a:gd name="csY48" fmla="*/ 252603 h 1601152"/>
                                  <a:gd name="csX49" fmla="*/ 654558 w 2524506"/>
                                  <a:gd name="csY49" fmla="*/ 252603 h 1601152"/>
                                  <a:gd name="csX50" fmla="*/ 582930 w 2524506"/>
                                  <a:gd name="csY50" fmla="*/ 180975 h 1601152"/>
                                  <a:gd name="csX51" fmla="*/ 582930 w 2524506"/>
                                  <a:gd name="csY51" fmla="*/ 71628 h 1601152"/>
                                  <a:gd name="csX52" fmla="*/ 549402 w 2524506"/>
                                  <a:gd name="csY52" fmla="*/ 38100 h 1601152"/>
                                  <a:gd name="csX53" fmla="*/ 536258 w 2524506"/>
                                  <a:gd name="csY53" fmla="*/ 38100 h 1601152"/>
                                  <a:gd name="csX54" fmla="*/ 502730 w 2524506"/>
                                  <a:gd name="csY54" fmla="*/ 71342 h 1601152"/>
                                  <a:gd name="csX55" fmla="*/ 501682 w 2524506"/>
                                  <a:gd name="csY55" fmla="*/ 181737 h 1601152"/>
                                  <a:gd name="csX56" fmla="*/ 430054 w 2524506"/>
                                  <a:gd name="csY56" fmla="*/ 252698 h 1601152"/>
                                  <a:gd name="csX57" fmla="*/ 71628 w 2524506"/>
                                  <a:gd name="csY57" fmla="*/ 252698 h 1601152"/>
                                  <a:gd name="csX58" fmla="*/ 38100 w 2524506"/>
                                  <a:gd name="csY58" fmla="*/ 286226 h 1601152"/>
                                  <a:gd name="csX59" fmla="*/ 38100 w 2524506"/>
                                  <a:gd name="csY59" fmla="*/ 1403318 h 1601152"/>
                                  <a:gd name="csX60" fmla="*/ 71628 w 2524506"/>
                                  <a:gd name="csY60" fmla="*/ 1436846 h 1601152"/>
                                  <a:gd name="csX61" fmla="*/ 568071 w 2524506"/>
                                  <a:gd name="csY61" fmla="*/ 1436846 h 1601152"/>
                                  <a:gd name="csX62" fmla="*/ 568071 w 2524506"/>
                                  <a:gd name="csY62" fmla="*/ 1474946 h 1601152"/>
                                  <a:gd name="csX63" fmla="*/ 71628 w 2524506"/>
                                  <a:gd name="csY63" fmla="*/ 1474946 h 1601152"/>
                                  <a:gd name="csX64" fmla="*/ 0 w 2524506"/>
                                  <a:gd name="csY64" fmla="*/ 1403318 h 1601152"/>
                                  <a:gd name="csX65" fmla="*/ 0 w 2524506"/>
                                  <a:gd name="csY65" fmla="*/ 286226 h 1601152"/>
                                  <a:gd name="csX66" fmla="*/ 71628 w 2524506"/>
                                  <a:gd name="csY66" fmla="*/ 214598 h 1601152"/>
                                  <a:gd name="csX67" fmla="*/ 429768 w 2524506"/>
                                  <a:gd name="csY67" fmla="*/ 214598 h 1601152"/>
                                  <a:gd name="csX68" fmla="*/ 463296 w 2524506"/>
                                  <a:gd name="csY68" fmla="*/ 181356 h 1601152"/>
                                  <a:gd name="csX69" fmla="*/ 464344 w 2524506"/>
                                  <a:gd name="csY69" fmla="*/ 70961 h 1601152"/>
                                  <a:gd name="csX70" fmla="*/ 535972 w 2524506"/>
                                  <a:gd name="csY70" fmla="*/ 0 h 1601152"/>
                                  <a:gd name="csX71" fmla="*/ 549116 w 2524506"/>
                                  <a:gd name="csY71" fmla="*/ 0 h 1601152"/>
                                  <a:gd name="csX72" fmla="*/ 620744 w 2524506"/>
                                  <a:gd name="csY72" fmla="*/ 71628 h 1601152"/>
                                  <a:gd name="csX73" fmla="*/ 620744 w 2524506"/>
                                  <a:gd name="csY73" fmla="*/ 180975 h 1601152"/>
                                  <a:gd name="csX74" fmla="*/ 654272 w 2524506"/>
                                  <a:gd name="csY74" fmla="*/ 214503 h 1601152"/>
                                  <a:gd name="csX75" fmla="*/ 669036 w 2524506"/>
                                  <a:gd name="csY75" fmla="*/ 214503 h 1601152"/>
                                  <a:gd name="csX76" fmla="*/ 702564 w 2524506"/>
                                  <a:gd name="csY76" fmla="*/ 180975 h 1601152"/>
                                  <a:gd name="csX77" fmla="*/ 702564 w 2524506"/>
                                  <a:gd name="csY77" fmla="*/ 71628 h 1601152"/>
                                  <a:gd name="csX78" fmla="*/ 774192 w 2524506"/>
                                  <a:gd name="csY78" fmla="*/ 0 h 1601152"/>
                                  <a:gd name="csX79" fmla="*/ 778383 w 2524506"/>
                                  <a:gd name="csY79" fmla="*/ 0 h 1601152"/>
                                  <a:gd name="csX80" fmla="*/ 850011 w 2524506"/>
                                  <a:gd name="csY80" fmla="*/ 71628 h 1601152"/>
                                  <a:gd name="csX81" fmla="*/ 850011 w 2524506"/>
                                  <a:gd name="csY81" fmla="*/ 180975 h 1601152"/>
                                  <a:gd name="csX82" fmla="*/ 883539 w 2524506"/>
                                  <a:gd name="csY82" fmla="*/ 214503 h 1601152"/>
                                  <a:gd name="csX83" fmla="*/ 898303 w 2524506"/>
                                  <a:gd name="csY83" fmla="*/ 214503 h 1601152"/>
                                  <a:gd name="csX84" fmla="*/ 931831 w 2524506"/>
                                  <a:gd name="csY84" fmla="*/ 180975 h 1601152"/>
                                  <a:gd name="csX85" fmla="*/ 931831 w 2524506"/>
                                  <a:gd name="csY85" fmla="*/ 71628 h 1601152"/>
                                  <a:gd name="csX86" fmla="*/ 1003459 w 2524506"/>
                                  <a:gd name="csY86" fmla="*/ 0 h 1601152"/>
                                  <a:gd name="csX87" fmla="*/ 1994249 w 2524506"/>
                                  <a:gd name="csY87" fmla="*/ 0 h 1601152"/>
                                  <a:gd name="csX88" fmla="*/ 2065877 w 2524506"/>
                                  <a:gd name="csY88" fmla="*/ 71628 h 1601152"/>
                                  <a:gd name="csX89" fmla="*/ 2065877 w 2524506"/>
                                  <a:gd name="csY89" fmla="*/ 744760 h 1601152"/>
                                  <a:gd name="csX90" fmla="*/ 2099405 w 2524506"/>
                                  <a:gd name="csY90" fmla="*/ 778288 h 1601152"/>
                                  <a:gd name="csX91" fmla="*/ 2452783 w 2524506"/>
                                  <a:gd name="csY91" fmla="*/ 778288 h 1601152"/>
                                  <a:gd name="csX92" fmla="*/ 2524411 w 2524506"/>
                                  <a:gd name="csY92" fmla="*/ 849916 h 1601152"/>
                                  <a:gd name="csX93" fmla="*/ 2524411 w 2524506"/>
                                  <a:gd name="csY93" fmla="*/ 856107 h 1601152"/>
                                  <a:gd name="csX94" fmla="*/ 2503361 w 2524506"/>
                                  <a:gd name="csY94" fmla="*/ 906875 h 1601152"/>
                                  <a:gd name="csX95" fmla="*/ 2452592 w 2524506"/>
                                  <a:gd name="csY95" fmla="*/ 927735 h 1601152"/>
                                  <a:gd name="csX96" fmla="*/ 1758696 w 2524506"/>
                                  <a:gd name="csY96" fmla="*/ 925925 h 1601152"/>
                                  <a:gd name="csX97" fmla="*/ 1758696 w 2524506"/>
                                  <a:gd name="csY97" fmla="*/ 925925 h 1601152"/>
                                  <a:gd name="csX98" fmla="*/ 1734979 w 2524506"/>
                                  <a:gd name="csY98" fmla="*/ 935736 h 1601152"/>
                                  <a:gd name="csX99" fmla="*/ 1725168 w 2524506"/>
                                  <a:gd name="csY99" fmla="*/ 959453 h 1601152"/>
                                  <a:gd name="csX100" fmla="*/ 1725168 w 2524506"/>
                                  <a:gd name="csY100" fmla="*/ 974027 h 1601152"/>
                                  <a:gd name="csX101" fmla="*/ 1758696 w 2524506"/>
                                  <a:gd name="csY101" fmla="*/ 1007555 h 1601152"/>
                                  <a:gd name="csX102" fmla="*/ 2452878 w 2524506"/>
                                  <a:gd name="csY102" fmla="*/ 1007555 h 1601152"/>
                                  <a:gd name="csX103" fmla="*/ 2524506 w 2524506"/>
                                  <a:gd name="csY103" fmla="*/ 1079183 h 1601152"/>
                                  <a:gd name="csX104" fmla="*/ 2524506 w 2524506"/>
                                  <a:gd name="csY104" fmla="*/ 1085469 h 1601152"/>
                                  <a:gd name="csX105" fmla="*/ 2452878 w 2524506"/>
                                  <a:gd name="csY105" fmla="*/ 1157097 h 1601152"/>
                                  <a:gd name="csX106" fmla="*/ 1758696 w 2524506"/>
                                  <a:gd name="csY106" fmla="*/ 1157097 h 1601152"/>
                                  <a:gd name="csX107" fmla="*/ 1725168 w 2524506"/>
                                  <a:gd name="csY107" fmla="*/ 1190625 h 1601152"/>
                                  <a:gd name="csX108" fmla="*/ 1725168 w 2524506"/>
                                  <a:gd name="csY108" fmla="*/ 1194816 h 1601152"/>
                                  <a:gd name="csX109" fmla="*/ 1758696 w 2524506"/>
                                  <a:gd name="csY109" fmla="*/ 1228344 h 1601152"/>
                                  <a:gd name="csX110" fmla="*/ 2452878 w 2524506"/>
                                  <a:gd name="csY110" fmla="*/ 1228344 h 1601152"/>
                                  <a:gd name="csX111" fmla="*/ 2524506 w 2524506"/>
                                  <a:gd name="csY111" fmla="*/ 1299972 h 1601152"/>
                                  <a:gd name="csX112" fmla="*/ 2524506 w 2524506"/>
                                  <a:gd name="csY112" fmla="*/ 1310450 h 1601152"/>
                                  <a:gd name="csX113" fmla="*/ 2452878 w 2524506"/>
                                  <a:gd name="csY113" fmla="*/ 1382078 h 1601152"/>
                                  <a:gd name="csX114" fmla="*/ 1760792 w 2524506"/>
                                  <a:gd name="csY114" fmla="*/ 1382078 h 1601152"/>
                                  <a:gd name="csX115" fmla="*/ 1727264 w 2524506"/>
                                  <a:gd name="csY115" fmla="*/ 1415606 h 1601152"/>
                                  <a:gd name="csX116" fmla="*/ 1727264 w 2524506"/>
                                  <a:gd name="csY116" fmla="*/ 1423988 h 1601152"/>
                                  <a:gd name="csX117" fmla="*/ 1760792 w 2524506"/>
                                  <a:gd name="csY117" fmla="*/ 1457516 h 1601152"/>
                                  <a:gd name="csX118" fmla="*/ 2452878 w 2524506"/>
                                  <a:gd name="csY118" fmla="*/ 1457516 h 1601152"/>
                                  <a:gd name="csX119" fmla="*/ 2524506 w 2524506"/>
                                  <a:gd name="csY119" fmla="*/ 1529143 h 1601152"/>
                                  <a:gd name="csX120" fmla="*/ 2452878 w 2524506"/>
                                  <a:gd name="csY120" fmla="*/ 1600772 h 160115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Lst>
                                <a:rect l="l" t="t" r="r" b="b"/>
                                <a:pathLst>
                                  <a:path w="2524506" h="1601152">
                                    <a:moveTo>
                                      <a:pt x="2452973" y="1601153"/>
                                    </a:moveTo>
                                    <a:lnTo>
                                      <a:pt x="957263" y="1601153"/>
                                    </a:lnTo>
                                    <a:lnTo>
                                      <a:pt x="957263" y="1563053"/>
                                    </a:lnTo>
                                    <a:lnTo>
                                      <a:pt x="2452973" y="1563053"/>
                                    </a:lnTo>
                                    <a:cubicBezTo>
                                      <a:pt x="2471452" y="1563053"/>
                                      <a:pt x="2486501" y="1548003"/>
                                      <a:pt x="2486501" y="1529525"/>
                                    </a:cubicBezTo>
                                    <a:cubicBezTo>
                                      <a:pt x="2486501" y="1511046"/>
                                      <a:pt x="2471452" y="1495997"/>
                                      <a:pt x="2452973" y="1495997"/>
                                    </a:cubicBezTo>
                                    <a:lnTo>
                                      <a:pt x="1760887" y="1495997"/>
                                    </a:lnTo>
                                    <a:cubicBezTo>
                                      <a:pt x="1721358" y="1495997"/>
                                      <a:pt x="1689259" y="1463897"/>
                                      <a:pt x="1689259" y="1424368"/>
                                    </a:cubicBezTo>
                                    <a:lnTo>
                                      <a:pt x="1689259" y="1415987"/>
                                    </a:lnTo>
                                    <a:cubicBezTo>
                                      <a:pt x="1689259" y="1376458"/>
                                      <a:pt x="1721358" y="1344359"/>
                                      <a:pt x="1760887" y="1344359"/>
                                    </a:cubicBezTo>
                                    <a:lnTo>
                                      <a:pt x="2452973" y="1344359"/>
                                    </a:lnTo>
                                    <a:cubicBezTo>
                                      <a:pt x="2471452" y="1344359"/>
                                      <a:pt x="2486501" y="1329309"/>
                                      <a:pt x="2486501" y="1310831"/>
                                    </a:cubicBezTo>
                                    <a:lnTo>
                                      <a:pt x="2486501" y="1300353"/>
                                    </a:lnTo>
                                    <a:cubicBezTo>
                                      <a:pt x="2486501" y="1281875"/>
                                      <a:pt x="2471452" y="1266825"/>
                                      <a:pt x="2452973" y="1266825"/>
                                    </a:cubicBezTo>
                                    <a:lnTo>
                                      <a:pt x="1758791" y="1266825"/>
                                    </a:lnTo>
                                    <a:cubicBezTo>
                                      <a:pt x="1719263" y="1266825"/>
                                      <a:pt x="1687163" y="1234726"/>
                                      <a:pt x="1687163" y="1195197"/>
                                    </a:cubicBezTo>
                                    <a:lnTo>
                                      <a:pt x="1687163" y="1191006"/>
                                    </a:lnTo>
                                    <a:cubicBezTo>
                                      <a:pt x="1687163" y="1151477"/>
                                      <a:pt x="1719263" y="1119378"/>
                                      <a:pt x="1758791" y="1119378"/>
                                    </a:cubicBezTo>
                                    <a:lnTo>
                                      <a:pt x="2452973" y="1119378"/>
                                    </a:lnTo>
                                    <a:cubicBezTo>
                                      <a:pt x="2471452" y="1119378"/>
                                      <a:pt x="2486501" y="1104329"/>
                                      <a:pt x="2486501" y="1085850"/>
                                    </a:cubicBezTo>
                                    <a:lnTo>
                                      <a:pt x="2486501" y="1079564"/>
                                    </a:lnTo>
                                    <a:cubicBezTo>
                                      <a:pt x="2486501" y="1061085"/>
                                      <a:pt x="2471452" y="1046036"/>
                                      <a:pt x="2452973" y="1046036"/>
                                    </a:cubicBezTo>
                                    <a:lnTo>
                                      <a:pt x="1758791" y="1046036"/>
                                    </a:lnTo>
                                    <a:cubicBezTo>
                                      <a:pt x="1719263" y="1046036"/>
                                      <a:pt x="1687163" y="1013936"/>
                                      <a:pt x="1687163" y="974408"/>
                                    </a:cubicBezTo>
                                    <a:lnTo>
                                      <a:pt x="1687163" y="959834"/>
                                    </a:lnTo>
                                    <a:cubicBezTo>
                                      <a:pt x="1687163" y="940689"/>
                                      <a:pt x="1694593" y="922687"/>
                                      <a:pt x="1708214" y="909066"/>
                                    </a:cubicBezTo>
                                    <a:cubicBezTo>
                                      <a:pt x="1721739" y="895540"/>
                                      <a:pt x="1739741" y="888111"/>
                                      <a:pt x="1758791" y="888111"/>
                                    </a:cubicBezTo>
                                    <a:lnTo>
                                      <a:pt x="1758982" y="888111"/>
                                    </a:lnTo>
                                    <a:lnTo>
                                      <a:pt x="2452878" y="889921"/>
                                    </a:lnTo>
                                    <a:cubicBezTo>
                                      <a:pt x="2461832" y="889635"/>
                                      <a:pt x="2470309" y="886492"/>
                                      <a:pt x="2476691" y="880110"/>
                                    </a:cubicBezTo>
                                    <a:cubicBezTo>
                                      <a:pt x="2483072" y="873728"/>
                                      <a:pt x="2486597" y="865346"/>
                                      <a:pt x="2486597" y="856393"/>
                                    </a:cubicBezTo>
                                    <a:lnTo>
                                      <a:pt x="2486597" y="850202"/>
                                    </a:lnTo>
                                    <a:cubicBezTo>
                                      <a:pt x="2486597" y="831723"/>
                                      <a:pt x="2471547" y="816674"/>
                                      <a:pt x="2453069" y="816674"/>
                                    </a:cubicBezTo>
                                    <a:lnTo>
                                      <a:pt x="2099691" y="816674"/>
                                    </a:lnTo>
                                    <a:cubicBezTo>
                                      <a:pt x="2060162" y="816674"/>
                                      <a:pt x="2028063" y="784574"/>
                                      <a:pt x="2028063" y="745046"/>
                                    </a:cubicBezTo>
                                    <a:lnTo>
                                      <a:pt x="2028063" y="71628"/>
                                    </a:lnTo>
                                    <a:cubicBezTo>
                                      <a:pt x="2028063" y="53150"/>
                                      <a:pt x="2013014" y="38100"/>
                                      <a:pt x="1994535" y="38100"/>
                                    </a:cubicBezTo>
                                    <a:lnTo>
                                      <a:pt x="1003745" y="38100"/>
                                    </a:lnTo>
                                    <a:cubicBezTo>
                                      <a:pt x="985266" y="38100"/>
                                      <a:pt x="970217" y="53150"/>
                                      <a:pt x="970217" y="71628"/>
                                    </a:cubicBezTo>
                                    <a:lnTo>
                                      <a:pt x="970217" y="180975"/>
                                    </a:lnTo>
                                    <a:cubicBezTo>
                                      <a:pt x="970217" y="220504"/>
                                      <a:pt x="938117" y="252603"/>
                                      <a:pt x="898588" y="252603"/>
                                    </a:cubicBezTo>
                                    <a:lnTo>
                                      <a:pt x="883825" y="252603"/>
                                    </a:lnTo>
                                    <a:cubicBezTo>
                                      <a:pt x="844296" y="252603"/>
                                      <a:pt x="812197" y="220504"/>
                                      <a:pt x="812197" y="180975"/>
                                    </a:cubicBezTo>
                                    <a:lnTo>
                                      <a:pt x="812197" y="71628"/>
                                    </a:lnTo>
                                    <a:cubicBezTo>
                                      <a:pt x="812197" y="53150"/>
                                      <a:pt x="797147" y="38100"/>
                                      <a:pt x="778669" y="38100"/>
                                    </a:cubicBezTo>
                                    <a:lnTo>
                                      <a:pt x="774478" y="38100"/>
                                    </a:lnTo>
                                    <a:cubicBezTo>
                                      <a:pt x="755999" y="38100"/>
                                      <a:pt x="740950" y="53150"/>
                                      <a:pt x="740950" y="71628"/>
                                    </a:cubicBezTo>
                                    <a:lnTo>
                                      <a:pt x="740950" y="180975"/>
                                    </a:lnTo>
                                    <a:cubicBezTo>
                                      <a:pt x="740950" y="220504"/>
                                      <a:pt x="708851" y="252603"/>
                                      <a:pt x="669322" y="252603"/>
                                    </a:cubicBezTo>
                                    <a:lnTo>
                                      <a:pt x="654558" y="252603"/>
                                    </a:lnTo>
                                    <a:cubicBezTo>
                                      <a:pt x="615029" y="252603"/>
                                      <a:pt x="582930" y="220504"/>
                                      <a:pt x="582930" y="180975"/>
                                    </a:cubicBezTo>
                                    <a:lnTo>
                                      <a:pt x="582930" y="71628"/>
                                    </a:lnTo>
                                    <a:cubicBezTo>
                                      <a:pt x="582930" y="53150"/>
                                      <a:pt x="567881" y="38100"/>
                                      <a:pt x="549402" y="38100"/>
                                    </a:cubicBezTo>
                                    <a:lnTo>
                                      <a:pt x="536258" y="38100"/>
                                    </a:lnTo>
                                    <a:cubicBezTo>
                                      <a:pt x="517970" y="38100"/>
                                      <a:pt x="502920" y="52959"/>
                                      <a:pt x="502730" y="71342"/>
                                    </a:cubicBezTo>
                                    <a:lnTo>
                                      <a:pt x="501682" y="181737"/>
                                    </a:lnTo>
                                    <a:cubicBezTo>
                                      <a:pt x="501301" y="220885"/>
                                      <a:pt x="469201" y="252698"/>
                                      <a:pt x="430054" y="252698"/>
                                    </a:cubicBezTo>
                                    <a:lnTo>
                                      <a:pt x="71628" y="252698"/>
                                    </a:lnTo>
                                    <a:cubicBezTo>
                                      <a:pt x="53150" y="252698"/>
                                      <a:pt x="38100" y="267748"/>
                                      <a:pt x="38100" y="286226"/>
                                    </a:cubicBezTo>
                                    <a:lnTo>
                                      <a:pt x="38100" y="1403318"/>
                                    </a:lnTo>
                                    <a:cubicBezTo>
                                      <a:pt x="38100" y="1421797"/>
                                      <a:pt x="53150" y="1436846"/>
                                      <a:pt x="71628" y="1436846"/>
                                    </a:cubicBezTo>
                                    <a:lnTo>
                                      <a:pt x="568071" y="1436846"/>
                                    </a:lnTo>
                                    <a:lnTo>
                                      <a:pt x="568071" y="1474946"/>
                                    </a:lnTo>
                                    <a:lnTo>
                                      <a:pt x="71628" y="1474946"/>
                                    </a:lnTo>
                                    <a:cubicBezTo>
                                      <a:pt x="32099" y="1474946"/>
                                      <a:pt x="0" y="1442847"/>
                                      <a:pt x="0" y="1403318"/>
                                    </a:cubicBezTo>
                                    <a:lnTo>
                                      <a:pt x="0" y="286226"/>
                                    </a:lnTo>
                                    <a:cubicBezTo>
                                      <a:pt x="0" y="246698"/>
                                      <a:pt x="32099" y="214598"/>
                                      <a:pt x="71628" y="214598"/>
                                    </a:cubicBezTo>
                                    <a:lnTo>
                                      <a:pt x="429768" y="214598"/>
                                    </a:lnTo>
                                    <a:cubicBezTo>
                                      <a:pt x="448056" y="214598"/>
                                      <a:pt x="463106" y="199739"/>
                                      <a:pt x="463296" y="181356"/>
                                    </a:cubicBezTo>
                                    <a:lnTo>
                                      <a:pt x="464344" y="70961"/>
                                    </a:lnTo>
                                    <a:cubicBezTo>
                                      <a:pt x="464725" y="31814"/>
                                      <a:pt x="496824" y="0"/>
                                      <a:pt x="535972" y="0"/>
                                    </a:cubicBezTo>
                                    <a:lnTo>
                                      <a:pt x="549116" y="0"/>
                                    </a:lnTo>
                                    <a:cubicBezTo>
                                      <a:pt x="588645" y="0"/>
                                      <a:pt x="620744" y="32099"/>
                                      <a:pt x="620744" y="71628"/>
                                    </a:cubicBezTo>
                                    <a:lnTo>
                                      <a:pt x="620744" y="180975"/>
                                    </a:lnTo>
                                    <a:cubicBezTo>
                                      <a:pt x="620744" y="199454"/>
                                      <a:pt x="635794" y="214503"/>
                                      <a:pt x="654272" y="214503"/>
                                    </a:cubicBezTo>
                                    <a:lnTo>
                                      <a:pt x="669036" y="214503"/>
                                    </a:lnTo>
                                    <a:cubicBezTo>
                                      <a:pt x="687515" y="214503"/>
                                      <a:pt x="702564" y="199454"/>
                                      <a:pt x="702564" y="180975"/>
                                    </a:cubicBezTo>
                                    <a:lnTo>
                                      <a:pt x="702564" y="71628"/>
                                    </a:lnTo>
                                    <a:cubicBezTo>
                                      <a:pt x="702564" y="32099"/>
                                      <a:pt x="734663" y="0"/>
                                      <a:pt x="774192" y="0"/>
                                    </a:cubicBezTo>
                                    <a:lnTo>
                                      <a:pt x="778383" y="0"/>
                                    </a:lnTo>
                                    <a:cubicBezTo>
                                      <a:pt x="817912" y="0"/>
                                      <a:pt x="850011" y="32099"/>
                                      <a:pt x="850011" y="71628"/>
                                    </a:cubicBezTo>
                                    <a:lnTo>
                                      <a:pt x="850011" y="180975"/>
                                    </a:lnTo>
                                    <a:cubicBezTo>
                                      <a:pt x="850011" y="199454"/>
                                      <a:pt x="865061" y="214503"/>
                                      <a:pt x="883539" y="214503"/>
                                    </a:cubicBezTo>
                                    <a:lnTo>
                                      <a:pt x="898303" y="214503"/>
                                    </a:lnTo>
                                    <a:cubicBezTo>
                                      <a:pt x="916781" y="214503"/>
                                      <a:pt x="931831" y="199454"/>
                                      <a:pt x="931831" y="180975"/>
                                    </a:cubicBezTo>
                                    <a:lnTo>
                                      <a:pt x="931831" y="71628"/>
                                    </a:lnTo>
                                    <a:cubicBezTo>
                                      <a:pt x="931831" y="32099"/>
                                      <a:pt x="963930" y="0"/>
                                      <a:pt x="1003459" y="0"/>
                                    </a:cubicBezTo>
                                    <a:lnTo>
                                      <a:pt x="1994249" y="0"/>
                                    </a:lnTo>
                                    <a:cubicBezTo>
                                      <a:pt x="2033778" y="0"/>
                                      <a:pt x="2065877" y="32099"/>
                                      <a:pt x="2065877" y="71628"/>
                                    </a:cubicBezTo>
                                    <a:lnTo>
                                      <a:pt x="2065877" y="744760"/>
                                    </a:lnTo>
                                    <a:cubicBezTo>
                                      <a:pt x="2065877" y="763238"/>
                                      <a:pt x="2080927" y="778288"/>
                                      <a:pt x="2099405" y="778288"/>
                                    </a:cubicBezTo>
                                    <a:lnTo>
                                      <a:pt x="2452783" y="778288"/>
                                    </a:lnTo>
                                    <a:cubicBezTo>
                                      <a:pt x="2492312" y="778288"/>
                                      <a:pt x="2524411" y="810387"/>
                                      <a:pt x="2524411" y="849916"/>
                                    </a:cubicBezTo>
                                    <a:lnTo>
                                      <a:pt x="2524411" y="856107"/>
                                    </a:lnTo>
                                    <a:cubicBezTo>
                                      <a:pt x="2524411" y="875252"/>
                                      <a:pt x="2516886" y="893350"/>
                                      <a:pt x="2503361" y="906875"/>
                                    </a:cubicBezTo>
                                    <a:cubicBezTo>
                                      <a:pt x="2489740" y="920401"/>
                                      <a:pt x="2471833" y="927830"/>
                                      <a:pt x="2452592" y="927735"/>
                                    </a:cubicBezTo>
                                    <a:lnTo>
                                      <a:pt x="1758696" y="925925"/>
                                    </a:lnTo>
                                    <a:lnTo>
                                      <a:pt x="1758696" y="925925"/>
                                    </a:lnTo>
                                    <a:cubicBezTo>
                                      <a:pt x="1749743" y="925925"/>
                                      <a:pt x="1741361" y="929450"/>
                                      <a:pt x="1734979" y="935736"/>
                                    </a:cubicBezTo>
                                    <a:cubicBezTo>
                                      <a:pt x="1728597" y="942118"/>
                                      <a:pt x="1725168" y="950500"/>
                                      <a:pt x="1725168" y="959453"/>
                                    </a:cubicBezTo>
                                    <a:lnTo>
                                      <a:pt x="1725168" y="974027"/>
                                    </a:lnTo>
                                    <a:cubicBezTo>
                                      <a:pt x="1725168" y="992505"/>
                                      <a:pt x="1740218" y="1007555"/>
                                      <a:pt x="1758696" y="1007555"/>
                                    </a:cubicBezTo>
                                    <a:lnTo>
                                      <a:pt x="2452878" y="1007555"/>
                                    </a:lnTo>
                                    <a:cubicBezTo>
                                      <a:pt x="2492407" y="1007555"/>
                                      <a:pt x="2524506" y="1039654"/>
                                      <a:pt x="2524506" y="1079183"/>
                                    </a:cubicBezTo>
                                    <a:lnTo>
                                      <a:pt x="2524506" y="1085469"/>
                                    </a:lnTo>
                                    <a:cubicBezTo>
                                      <a:pt x="2524506" y="1124998"/>
                                      <a:pt x="2492407" y="1157097"/>
                                      <a:pt x="2452878" y="1157097"/>
                                    </a:cubicBezTo>
                                    <a:lnTo>
                                      <a:pt x="1758696" y="1157097"/>
                                    </a:lnTo>
                                    <a:cubicBezTo>
                                      <a:pt x="1740218" y="1157097"/>
                                      <a:pt x="1725168" y="1172147"/>
                                      <a:pt x="1725168" y="1190625"/>
                                    </a:cubicBezTo>
                                    <a:lnTo>
                                      <a:pt x="1725168" y="1194816"/>
                                    </a:lnTo>
                                    <a:cubicBezTo>
                                      <a:pt x="1725168" y="1213295"/>
                                      <a:pt x="1740218" y="1228344"/>
                                      <a:pt x="1758696" y="1228344"/>
                                    </a:cubicBezTo>
                                    <a:lnTo>
                                      <a:pt x="2452878" y="1228344"/>
                                    </a:lnTo>
                                    <a:cubicBezTo>
                                      <a:pt x="2492407" y="1228344"/>
                                      <a:pt x="2524506" y="1260443"/>
                                      <a:pt x="2524506" y="1299972"/>
                                    </a:cubicBezTo>
                                    <a:lnTo>
                                      <a:pt x="2524506" y="1310450"/>
                                    </a:lnTo>
                                    <a:cubicBezTo>
                                      <a:pt x="2524506" y="1349978"/>
                                      <a:pt x="2492407" y="1382078"/>
                                      <a:pt x="2452878" y="1382078"/>
                                    </a:cubicBezTo>
                                    <a:lnTo>
                                      <a:pt x="1760792" y="1382078"/>
                                    </a:lnTo>
                                    <a:cubicBezTo>
                                      <a:pt x="1742313" y="1382078"/>
                                      <a:pt x="1727264" y="1397127"/>
                                      <a:pt x="1727264" y="1415606"/>
                                    </a:cubicBezTo>
                                    <a:lnTo>
                                      <a:pt x="1727264" y="1423988"/>
                                    </a:lnTo>
                                    <a:cubicBezTo>
                                      <a:pt x="1727264" y="1442466"/>
                                      <a:pt x="1742313" y="1457516"/>
                                      <a:pt x="1760792" y="1457516"/>
                                    </a:cubicBezTo>
                                    <a:lnTo>
                                      <a:pt x="2452878" y="1457516"/>
                                    </a:lnTo>
                                    <a:cubicBezTo>
                                      <a:pt x="2492407" y="1457516"/>
                                      <a:pt x="2524506" y="1489615"/>
                                      <a:pt x="2524506" y="1529143"/>
                                    </a:cubicBezTo>
                                    <a:cubicBezTo>
                                      <a:pt x="2524506" y="1568672"/>
                                      <a:pt x="2492407" y="1600772"/>
                                      <a:pt x="2452878" y="1600772"/>
                                    </a:cubicBezTo>
                                    <a:close/>
                                  </a:path>
                                </a:pathLst>
                              </a:custGeom>
                              <a:noFill/>
                              <a:ln w="9525" cap="flat">
                                <a:solidFill>
                                  <a:schemeClr val="tx1"/>
                                </a:solidFill>
                                <a:prstDash val="solid"/>
                                <a:miter/>
                              </a:ln>
                            </wps:spPr>
                            <wps:bodyPr wrap="none" lIns="36000" tIns="0" rIns="36000" bIns="0">
                              <a:spAutoFit/>
                            </wps:bodyPr>
                          </wps:wsp>
                          <wps:wsp>
                            <wps:cNvPr id="1341330696" name="图文框 1341330696"/>
                            <wps:cNvSpPr/>
                            <wps:spPr>
                              <a:xfrm>
                                <a:off x="581988" y="0"/>
                                <a:ext cx="1488859" cy="1811588"/>
                              </a:xfrm>
                              <a:prstGeom prst="frame">
                                <a:avLst>
                                  <a:gd name="adj1" fmla="val 6575"/>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13991751" name="直接连接符 1013991751"/>
                            <wps:cNvCnPr>
                              <a:cxnSpLocks/>
                            </wps:cNvCnPr>
                            <wps:spPr>
                              <a:xfrm flipV="1">
                                <a:off x="216229" y="580913"/>
                                <a:ext cx="682036" cy="537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7906531" name="圆: 空心 1917906531"/>
                            <wps:cNvSpPr/>
                            <wps:spPr>
                              <a:xfrm>
                                <a:off x="1052097" y="1828277"/>
                                <a:ext cx="548641" cy="548640"/>
                              </a:xfrm>
                              <a:prstGeom prst="donut">
                                <a:avLst>
                                  <a:gd name="adj" fmla="val 1196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38439101" name="椭圆 1038439101"/>
                            <wps:cNvSpPr/>
                            <wps:spPr>
                              <a:xfrm>
                                <a:off x="1275467" y="1957111"/>
                                <a:ext cx="101904" cy="10190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79940321" name="矩形 1679940321"/>
                            <wps:cNvSpPr/>
                            <wps:spPr>
                              <a:xfrm>
                                <a:off x="2778702" y="916550"/>
                                <a:ext cx="157063" cy="18503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0364307" name="直接连接符 1150364307"/>
                            <wps:cNvCnPr>
                              <a:cxnSpLocks/>
                            </wps:cNvCnPr>
                            <wps:spPr>
                              <a:xfrm>
                                <a:off x="0" y="245274"/>
                                <a:ext cx="581989" cy="176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8583819" name="直接连接符 598583819"/>
                            <wps:cNvCnPr>
                              <a:cxnSpLocks/>
                            </wps:cNvCnPr>
                            <wps:spPr>
                              <a:xfrm flipV="1">
                                <a:off x="409867" y="2156387"/>
                                <a:ext cx="594898" cy="1586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4023716" name="直接连接符 1634023716"/>
                            <wps:cNvCnPr>
                              <a:cxnSpLocks/>
                            </wps:cNvCnPr>
                            <wps:spPr>
                              <a:xfrm>
                                <a:off x="325789" y="1316736"/>
                                <a:ext cx="0" cy="400184"/>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21182337" name="直接连接符 1521182337"/>
                            <wps:cNvCnPr>
                              <a:cxnSpLocks/>
                            </wps:cNvCnPr>
                            <wps:spPr>
                              <a:xfrm rot="16200000">
                                <a:off x="2328866" y="2093741"/>
                                <a:ext cx="0" cy="400184"/>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22278450" name="直接连接符 1322278450"/>
                            <wps:cNvCnPr>
                              <a:cxnSpLocks/>
                            </wps:cNvCnPr>
                            <wps:spPr>
                              <a:xfrm flipV="1">
                                <a:off x="396588" y="2152137"/>
                                <a:ext cx="608177" cy="1684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892988" name="直接连接符 1344892988"/>
                            <wps:cNvCnPr>
                              <a:cxnSpLocks/>
                            </wps:cNvCnPr>
                            <wps:spPr>
                              <a:xfrm flipV="1">
                                <a:off x="2967666" y="697095"/>
                                <a:ext cx="344614" cy="2194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887327" name="直接连接符 199887327"/>
                            <wps:cNvCnPr>
                              <a:cxnSpLocks/>
                            </wps:cNvCnPr>
                            <wps:spPr>
                              <a:xfrm>
                                <a:off x="3365313" y="1359766"/>
                                <a:ext cx="256788" cy="1914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0824309" name="直接连接符 860824309"/>
                            <wps:cNvCnPr>
                              <a:cxnSpLocks/>
                            </wps:cNvCnPr>
                            <wps:spPr>
                              <a:xfrm>
                                <a:off x="932385" y="323703"/>
                                <a:ext cx="7385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8256946" name="直接连接符 368256946"/>
                            <wps:cNvCnPr>
                              <a:cxnSpLocks/>
                            </wps:cNvCnPr>
                            <wps:spPr>
                              <a:xfrm>
                                <a:off x="932385" y="368348"/>
                                <a:ext cx="7385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232830" name="直接连接符 463232830"/>
                            <wps:cNvCnPr>
                              <a:cxnSpLocks/>
                            </wps:cNvCnPr>
                            <wps:spPr>
                              <a:xfrm>
                                <a:off x="932385" y="412992"/>
                                <a:ext cx="7385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4686936" name="直接连接符 954686936"/>
                            <wps:cNvCnPr>
                              <a:cxnSpLocks/>
                            </wps:cNvCnPr>
                            <wps:spPr>
                              <a:xfrm>
                                <a:off x="255386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3279111" name="直接连接符 2013279111"/>
                            <wps:cNvCnPr>
                              <a:cxnSpLocks/>
                            </wps:cNvCnPr>
                            <wps:spPr>
                              <a:xfrm>
                                <a:off x="259977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936795" name="直接连接符 557936795"/>
                            <wps:cNvCnPr>
                              <a:cxnSpLocks/>
                            </wps:cNvCnPr>
                            <wps:spPr>
                              <a:xfrm>
                                <a:off x="264568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3182058" name="直接连接符 2003182058"/>
                            <wps:cNvCnPr>
                              <a:cxnSpLocks/>
                            </wps:cNvCnPr>
                            <wps:spPr>
                              <a:xfrm>
                                <a:off x="269159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2561737" name="直接连接符 1272561737"/>
                            <wps:cNvCnPr>
                              <a:cxnSpLocks/>
                            </wps:cNvCnPr>
                            <wps:spPr>
                              <a:xfrm>
                                <a:off x="273750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4470026" name="直接连接符 1924470026"/>
                            <wps:cNvCnPr>
                              <a:cxnSpLocks/>
                            </wps:cNvCnPr>
                            <wps:spPr>
                              <a:xfrm>
                                <a:off x="278341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2653849" name="直接连接符 2042653849"/>
                            <wps:cNvCnPr>
                              <a:cxnSpLocks/>
                            </wps:cNvCnPr>
                            <wps:spPr>
                              <a:xfrm>
                                <a:off x="282932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123422" name="直接连接符 119123422"/>
                            <wps:cNvCnPr>
                              <a:cxnSpLocks/>
                            </wps:cNvCnPr>
                            <wps:spPr>
                              <a:xfrm>
                                <a:off x="287523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341207" name="直接连接符 247341207"/>
                            <wps:cNvCnPr>
                              <a:cxnSpLocks/>
                            </wps:cNvCnPr>
                            <wps:spPr>
                              <a:xfrm>
                                <a:off x="292114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614405" name="直接连接符 1493614405"/>
                            <wps:cNvCnPr>
                              <a:cxnSpLocks/>
                            </wps:cNvCnPr>
                            <wps:spPr>
                              <a:xfrm>
                                <a:off x="296705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2533706" name="直接连接符 1212533706"/>
                            <wps:cNvCnPr>
                              <a:cxnSpLocks/>
                            </wps:cNvCnPr>
                            <wps:spPr>
                              <a:xfrm>
                                <a:off x="301296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5390293" name="直接连接符 1955390293"/>
                            <wps:cNvCnPr>
                              <a:cxnSpLocks/>
                            </wps:cNvCnPr>
                            <wps:spPr>
                              <a:xfrm>
                                <a:off x="305887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1838425" name="直接连接符 1241838425"/>
                            <wps:cNvCnPr>
                              <a:cxnSpLocks/>
                            </wps:cNvCnPr>
                            <wps:spPr>
                              <a:xfrm>
                                <a:off x="310478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2895961" name="直接连接符 1692895961"/>
                            <wps:cNvCnPr>
                              <a:cxnSpLocks/>
                            </wps:cNvCnPr>
                            <wps:spPr>
                              <a:xfrm>
                                <a:off x="315069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880609" name="直接连接符 1527880609"/>
                            <wps:cNvCnPr>
                              <a:cxnSpLocks/>
                            </wps:cNvCnPr>
                            <wps:spPr>
                              <a:xfrm>
                                <a:off x="319660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516275" name="直接连接符 278516275"/>
                            <wps:cNvCnPr>
                              <a:cxnSpLocks/>
                            </wps:cNvCnPr>
                            <wps:spPr>
                              <a:xfrm>
                                <a:off x="3242516"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9921701" name="直接连接符 1479921701"/>
                            <wps:cNvCnPr>
                              <a:cxnSpLocks/>
                            </wps:cNvCnPr>
                            <wps:spPr>
                              <a:xfrm>
                                <a:off x="3288429" y="1227854"/>
                                <a:ext cx="0" cy="947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8145209" name="直接连接符 1528145209"/>
                            <wps:cNvCnPr>
                              <a:cxnSpLocks/>
                            </wps:cNvCnPr>
                            <wps:spPr>
                              <a:xfrm>
                                <a:off x="1406179" y="2008061"/>
                                <a:ext cx="106801"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80530568" name="直接连接符 1680530568"/>
                            <wps:cNvCnPr>
                              <a:cxnSpLocks/>
                            </wps:cNvCnPr>
                            <wps:spPr>
                              <a:xfrm>
                                <a:off x="1139570" y="2008061"/>
                                <a:ext cx="106801"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32629531" name="直接连接符 1732629531"/>
                            <wps:cNvCnPr>
                              <a:cxnSpLocks/>
                            </wps:cNvCnPr>
                            <wps:spPr>
                              <a:xfrm>
                                <a:off x="1155288" y="2221719"/>
                                <a:ext cx="337790" cy="0"/>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85315873" name="直接连接符 1185315873"/>
                            <wps:cNvCnPr>
                              <a:cxnSpLocks/>
                            </wps:cNvCnPr>
                            <wps:spPr>
                              <a:xfrm>
                                <a:off x="2014908" y="1805823"/>
                                <a:ext cx="0" cy="253190"/>
                              </a:xfrm>
                              <a:prstGeom prst="line">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67834396" name="任意多边形: 形状 267834396"/>
                          <wps:cNvSpPr/>
                          <wps:spPr>
                            <a:xfrm>
                              <a:off x="646334" y="1747357"/>
                              <a:ext cx="1363976" cy="656230"/>
                            </a:xfrm>
                            <a:custGeom>
                              <a:avLst/>
                              <a:gdLst>
                                <a:gd name="csX0" fmla="*/ 0 w 1367790"/>
                                <a:gd name="csY0" fmla="*/ 0 h 575310"/>
                                <a:gd name="csX1" fmla="*/ 0 w 1367790"/>
                                <a:gd name="csY1" fmla="*/ 575310 h 575310"/>
                                <a:gd name="csX2" fmla="*/ 1367790 w 1367790"/>
                                <a:gd name="csY2" fmla="*/ 575310 h 575310"/>
                                <a:gd name="csX3" fmla="*/ 1367790 w 1367790"/>
                                <a:gd name="csY3" fmla="*/ 320040 h 575310"/>
                              </a:gdLst>
                              <a:ahLst/>
                              <a:cxnLst>
                                <a:cxn ang="0">
                                  <a:pos x="csX0" y="csY0"/>
                                </a:cxn>
                                <a:cxn ang="0">
                                  <a:pos x="csX1" y="csY1"/>
                                </a:cxn>
                                <a:cxn ang="0">
                                  <a:pos x="csX2" y="csY2"/>
                                </a:cxn>
                                <a:cxn ang="0">
                                  <a:pos x="csX3" y="csY3"/>
                                </a:cxn>
                              </a:cxnLst>
                              <a:rect l="l" t="t" r="r" b="b"/>
                              <a:pathLst>
                                <a:path w="1367790" h="575310">
                                  <a:moveTo>
                                    <a:pt x="0" y="0"/>
                                  </a:moveTo>
                                  <a:lnTo>
                                    <a:pt x="0" y="575310"/>
                                  </a:lnTo>
                                  <a:lnTo>
                                    <a:pt x="1367790" y="575310"/>
                                  </a:lnTo>
                                  <a:lnTo>
                                    <a:pt x="1367790" y="32004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852303407" name="Text Box 225"/>
                        <wps:cNvSpPr txBox="1">
                          <a:spLocks noChangeArrowheads="1"/>
                        </wps:cNvSpPr>
                        <wps:spPr bwMode="auto">
                          <a:xfrm>
                            <a:off x="75725" y="2059191"/>
                            <a:ext cx="523423" cy="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A810B" w14:textId="7B2477DF" w:rsidR="007B3D79" w:rsidRPr="009E74D2" w:rsidRDefault="007B3D79" w:rsidP="007B3D79">
                              <w:pPr>
                                <w:rPr>
                                  <w:bCs/>
                                  <w:i/>
                                  <w:iCs/>
                                  <w:sz w:val="18"/>
                                </w:rPr>
                              </w:pPr>
                              <w:r>
                                <w:rPr>
                                  <w:rFonts w:hint="eastAsia"/>
                                  <w:bCs/>
                                  <w:sz w:val="18"/>
                                </w:rPr>
                                <w:t>压缩机</w:t>
                              </w:r>
                            </w:p>
                          </w:txbxContent>
                        </wps:txbx>
                        <wps:bodyPr rot="0" vert="horz" wrap="none" lIns="36000" tIns="0" rIns="36000" bIns="0" anchor="t" anchorCtr="0" upright="1">
                          <a:spAutoFit/>
                        </wps:bodyPr>
                      </wps:wsp>
                      <wps:wsp>
                        <wps:cNvPr id="1153249336" name="Text Box 225"/>
                        <wps:cNvSpPr txBox="1">
                          <a:spLocks noChangeArrowheads="1"/>
                        </wps:cNvSpPr>
                        <wps:spPr bwMode="auto">
                          <a:xfrm>
                            <a:off x="-23357" y="1463271"/>
                            <a:ext cx="523423" cy="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5AE09" w14:textId="0D639AF6" w:rsidR="007B3D79" w:rsidRPr="009E74D2" w:rsidRDefault="007B3D79" w:rsidP="007B3D79">
                              <w:pPr>
                                <w:rPr>
                                  <w:bCs/>
                                  <w:i/>
                                  <w:iCs/>
                                  <w:sz w:val="18"/>
                                </w:rPr>
                              </w:pPr>
                              <w:r>
                                <w:rPr>
                                  <w:rFonts w:hint="eastAsia"/>
                                  <w:bCs/>
                                  <w:sz w:val="18"/>
                                </w:rPr>
                                <w:t>蒸发器</w:t>
                              </w:r>
                            </w:p>
                          </w:txbxContent>
                        </wps:txbx>
                        <wps:bodyPr rot="0" vert="horz" wrap="none" lIns="36000" tIns="0" rIns="36000" bIns="0" anchor="t" anchorCtr="0" upright="1">
                          <a:spAutoFit/>
                        </wps:bodyPr>
                      </wps:wsp>
                      <wps:wsp>
                        <wps:cNvPr id="629025990" name="Text Box 225"/>
                        <wps:cNvSpPr txBox="1">
                          <a:spLocks noChangeArrowheads="1"/>
                        </wps:cNvSpPr>
                        <wps:spPr bwMode="auto">
                          <a:xfrm>
                            <a:off x="-17312" y="1020821"/>
                            <a:ext cx="379447" cy="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725B0" w14:textId="5ED3ACB8" w:rsidR="007B3D79" w:rsidRPr="009E74D2" w:rsidRDefault="007B3D79" w:rsidP="007B3D79">
                              <w:pPr>
                                <w:rPr>
                                  <w:bCs/>
                                  <w:i/>
                                  <w:iCs/>
                                  <w:sz w:val="18"/>
                                </w:rPr>
                              </w:pPr>
                              <w:r>
                                <w:rPr>
                                  <w:rFonts w:hint="eastAsia"/>
                                  <w:bCs/>
                                  <w:sz w:val="18"/>
                                </w:rPr>
                                <w:t>箱体</w:t>
                              </w:r>
                            </w:p>
                          </w:txbxContent>
                        </wps:txbx>
                        <wps:bodyPr rot="0" vert="horz" wrap="none" lIns="36000" tIns="0" rIns="36000" bIns="0" anchor="t" anchorCtr="0" upright="1">
                          <a:spAutoFit/>
                        </wps:bodyPr>
                      </wps:wsp>
                      <wps:wsp>
                        <wps:cNvPr id="337286081" name="Text Box 225"/>
                        <wps:cNvSpPr txBox="1">
                          <a:spLocks noChangeArrowheads="1"/>
                        </wps:cNvSpPr>
                        <wps:spPr bwMode="auto">
                          <a:xfrm>
                            <a:off x="1995641" y="1194607"/>
                            <a:ext cx="811376" cy="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E579E" w14:textId="37357BF3" w:rsidR="007B3D79" w:rsidRPr="009E74D2" w:rsidRDefault="007B3D79" w:rsidP="007B3D79">
                              <w:pPr>
                                <w:rPr>
                                  <w:bCs/>
                                  <w:i/>
                                  <w:iCs/>
                                  <w:sz w:val="18"/>
                                </w:rPr>
                              </w:pPr>
                              <w:r>
                                <w:rPr>
                                  <w:rFonts w:hint="eastAsia"/>
                                  <w:bCs/>
                                  <w:sz w:val="18"/>
                                </w:rPr>
                                <w:t>干燥过滤器</w:t>
                              </w:r>
                            </w:p>
                          </w:txbxContent>
                        </wps:txbx>
                        <wps:bodyPr rot="0" vert="horz" wrap="none" lIns="36000" tIns="0" rIns="36000" bIns="0" anchor="t" anchorCtr="0" upright="1">
                          <a:spAutoFit/>
                        </wps:bodyPr>
                      </wps:wsp>
                      <wps:wsp>
                        <wps:cNvPr id="2116467956" name="Text Box 225"/>
                        <wps:cNvSpPr txBox="1">
                          <a:spLocks noChangeArrowheads="1"/>
                        </wps:cNvSpPr>
                        <wps:spPr bwMode="auto">
                          <a:xfrm>
                            <a:off x="2190731" y="1675975"/>
                            <a:ext cx="523423" cy="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2B8F4" w14:textId="5E37FF04" w:rsidR="007B3D79" w:rsidRPr="009E74D2" w:rsidRDefault="007B3D79" w:rsidP="007B3D79">
                              <w:pPr>
                                <w:rPr>
                                  <w:bCs/>
                                  <w:i/>
                                  <w:iCs/>
                                  <w:sz w:val="18"/>
                                </w:rPr>
                              </w:pPr>
                              <w:r>
                                <w:rPr>
                                  <w:rFonts w:hint="eastAsia"/>
                                  <w:bCs/>
                                  <w:sz w:val="18"/>
                                </w:rPr>
                                <w:t>冷凝器</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CD4255D" id="组合 429" o:spid="_x0000_s1340" style="position:absolute;left:0;text-align:left;margin-left:125.7pt;margin-top:6.1pt;width:176.9pt;height:81.2pt;z-index:251716608;mso-position-horizontal:right;mso-position-horizontal-relative:margin;mso-position-vertical-relative:text;mso-width-relative:margin;mso-height-relative:margin" coordorigin="-233,10090" coordsize="28303,12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">
                <v:group id="组合 59" o:spid="_x0000_s1341" style="position:absolute;left:3758;top:10090;width:18236;height:12104" coordsize="36221,24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">
                  <v:group id="组合 210761564" o:spid="_x0000_s1342" style="position:absolute;width:36221;height:23769" coordsize="36221,23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">
                    <v:shape id="图形 2" o:spid="_x0000_s1343" style="position:absolute;left:4435;top:2235;width:29763;height:18877;visibility:visible;mso-wrap-style:none;v-text-anchor:top" coordsize="2524506,160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" path="m2452973,1601153r-1495710,l957263,1563053r1495710,c2471452,1563053,2486501,1548003,2486501,1529525v,-18479,-15049,-33528,-33528,-33528l1760887,1495997v-39529,,-71628,-32100,-71628,-71629l1689259,1415987v,-39529,32099,-71628,71628,-71628l2452973,1344359v18479,,33528,-15050,33528,-33528l2486501,1300353v,-18478,-15049,-33528,-33528,-33528l1758791,1266825v-39528,,-71628,-32099,-71628,-71628l1687163,1191006v,-39529,32100,-71628,71628,-71628l2452973,1119378v18479,,33528,-15049,33528,-33528l2486501,1079564v,-18479,-15049,-33528,-33528,-33528l1758791,1046036v-39528,,-71628,-32100,-71628,-71628l1687163,959834v,-19145,7430,-37147,21051,-50768c1721739,895540,1739741,888111,1758791,888111r191,l2452878,889921v8954,-286,17431,-3429,23813,-9811c2483072,873728,2486597,865346,2486597,856393r,-6191c2486597,831723,2471547,816674,2453069,816674r-353378,c2060162,816674,2028063,784574,2028063,745046r,-673418c2028063,53150,2013014,38100,1994535,38100r-990790,c985266,38100,970217,53150,970217,71628r,109347c970217,220504,938117,252603,898588,252603r-14763,c844296,252603,812197,220504,812197,180975r,-109347c812197,53150,797147,38100,778669,38100r-4191,c755999,38100,740950,53150,740950,71628r,109347c740950,220504,708851,252603,669322,252603r-14764,c615029,252603,582930,220504,582930,180975r,-109347c582930,53150,567881,38100,549402,38100r-13144,c517970,38100,502920,52959,502730,71342r-1048,110395c501301,220885,469201,252698,430054,252698r-358426,c53150,252698,38100,267748,38100,286226r,1117092c38100,1421797,53150,1436846,71628,1436846r496443,l568071,1474946r-496443,c32099,1474946,,1442847,,1403318l,286226c,246698,32099,214598,71628,214598r358140,c448056,214598,463106,199739,463296,181356l464344,70961c464725,31814,496824,,535972,r13144,c588645,,620744,32099,620744,71628r,109347c620744,199454,635794,214503,654272,214503r14764,c687515,214503,702564,199454,702564,180975r,-109347c702564,32099,734663,,774192,r4191,c817912,,850011,32099,850011,71628r,109347c850011,199454,865061,214503,883539,214503r14764,c916781,214503,931831,199454,931831,180975r,-109347c931831,32099,963930,,1003459,r990790,c2033778,,2065877,32099,2065877,71628r,673132c2065877,763238,2080927,778288,2099405,778288r353378,c2492312,778288,2524411,810387,2524411,849916r,6191c2524411,875252,2516886,893350,2503361,906875v-13621,13526,-31528,20955,-50769,20860l1758696,925925r,c1749743,925925,1741361,929450,1734979,935736v-6382,6382,-9811,14764,-9811,23717l1725168,974027v,18478,15050,33528,33528,33528l2452878,1007555v39529,,71628,32099,71628,71628l2524506,1085469v,39529,-32099,71628,-71628,71628l1758696,1157097v-18478,,-33528,15050,-33528,33528l1725168,1194816v,18479,15050,33528,33528,33528l2452878,1228344v39529,,71628,32099,71628,71628l2524506,1310450v,39528,-32099,71628,-71628,71628l1760792,1382078v-18479,,-33528,15049,-33528,33528l1727264,1423988v,18478,15049,33528,33528,33528l2452878,1457516v39529,,71628,32099,71628,71627c2524506,1568672,2492407,1600772,2452878,1600772r95,381xe" filled="f" strokecolor="black [3213]">
                      <v:stroke joinstyle="miter"/>
                      <v:path arrowok="t" o:connecttype="custom" o:connectlocs="2891970,1887703;1128580,1887703;1128580,1842785;2891970,1842785;2931498,1803256;2891970,1763728;2076025,1763728;1991578,1679280;1991578,1669399;2076025,1584952;2891970,1584952;2931498,1545424;2931498,1533071;2891970,1493542;2073554,1493542;1989107,1409095;1989107,1404154;2073554,1319707;2891970,1319707;2931498,1280179;2931498,1272768;2891970,1233240;2073554,1233240;1989107,1148793;1989107,1131611;2013925,1071757;2073554,1047052;2073779,1047052;2891858,1049186;2919933,1037619;2931612,1009657;2931612,1002358;2892083,962830;2475463,962830;2391016,878383;2391016,84447;2351488,44919;1183381,44919;1143852,84447;1143852,213363;1059404,297810;1041999,297810;957552,213363;957552,84447;918024,44919;913083,44919;873554,84447;873554,213363;789107,297810;771701,297810;687254,213363;687254,84447;647726,44919;632230,44919;592701,84110;591466,214262;507019,297922;84447,297922;44919,337450;44919,1654463;84447,1693991;669736,1693991;669736,1738910;84447,1738910;0,1654463;0,337450;84447,253004;506682,253004;546210,213812;547445,83661;631892,0;647389,0;731836,84447;731836,213363;771364,252892;788770,252892;828299,213363;828299,84447;912746,0;917687,0;1002133,84447;1002133,213363;1041662,252892;1059068,252892;1098596,213363;1098596,84447;1183043,0;2351150,0;2435597,84447;2435597,878046;2475126,917574;2891746,917574;2976193,1002021;2976193,1009320;2951376,1069174;2891521,1093767;2073442,1091633;2073442,1091633;2045480,1103200;2033913,1131161;2033913,1148344;2073442,1187872;2891858,1187872;2976305,1272319;2976305,1279730;2891858,1364177;2073442,1364177;2033913,1403705;2033913,1408646;2073442,1448174;2891858,1448174;2976305,1532621;2976305,1544975;2891858,1629421;2075913,1629421;2036384,1668950;2036384,1678832;2075913,1718360;2891858,1718360;2976305,1802806;2891858,1887254" o:connectangles="0,0,0,0,0,0,0,0,0,0,0,0,0,0,0,0,0,0,0,0,0,0,0,0,0,0,0,0,0,0,0,0,0,0,0,0,0,0,0,0,0,0,0,0,0,0,0,0,0,0,0,0,0,0,0,0,0,0,0,0,0,0,0,0,0,0,0,0,0,0,0,0,0,0,0,0,0,0,0,0,0,0,0,0,0,0,0,0,0,0,0,0,0,0,0,0,0,0,0,0,0,0,0,0,0,0,0,0,0,0,0,0,0,0,0,0,0,0,0,0,0"/>
                    </v:shape>
                    <v:shape id="图文框 1341330696" o:spid="_x0000_s1344" style="position:absolute;left:5819;width:14889;height:18115;visibility:visible;mso-wrap-style:none;v-text-anchor:middle" coordsize="1488859,181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" path="m,l1488859,r,1811588l,1811588,,xm97892,97892r,1615804l1390967,1713696r,-1615804l97892,97892xe" fillcolor="black [3213]" stroked="f" strokeweight="1pt">
                      <v:stroke joinstyle="miter"/>
                      <v:path arrowok="t" o:connecttype="custom" o:connectlocs="0,0;1488859,0;1488859,1811588;0,1811588;0,0;97892,97892;97892,1713696;1390967,1713696;1390967,97892;97892,97892" o:connectangles="0,0,0,0,0,0,0,0,0,0"/>
                    </v:shape>
                    <v:line id="直接连接符 1013991751" o:spid="_x0000_s1345" style="position:absolute;flip:y;visibility:visible;mso-wrap-style:square" from="2162,5809" to="8982,1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" strokecolor="black [3213]" strokeweight=".5pt">
                      <v:stroke joinstyle="miter"/>
                      <o:lock v:ext="edit" shapetype="f"/>
                    </v:lin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1917906531" o:spid="_x0000_s1346" type="#_x0000_t23" style="position:absolute;left:10520;top:18282;width:5487;height:54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" adj="2583" fillcolor="white [3212]" strokecolor="black [3213]" strokeweight="1pt">
                      <v:stroke joinstyle="miter"/>
                      <v:textbox style="mso-fit-shape-to-text:t" inset="1mm,0,1mm,0"/>
                    </v:shape>
                    <v:oval id="椭圆 1038439101" o:spid="_x0000_s1347" style="position:absolute;left:12754;top:19571;width:1019;height:10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" filled="f" strokecolor="black [3213]" strokeweight="1pt">
                      <v:stroke joinstyle="miter"/>
                      <v:textbox style="mso-fit-shape-to-text:t" inset="1mm,0,1mm,0"/>
                    </v:oval>
                    <v:rect id="矩形 1679940321" o:spid="_x0000_s1348" style="position:absolute;left:27787;top:9165;width:1570;height:18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" fillcolor="white [3212]" strokecolor="black [3213]" strokeweight="1pt">
                      <v:textbox style="mso-fit-shape-to-text:t" inset="1mm,0,1mm,0"/>
                    </v:rect>
                    <v:line id="直接连接符 1150364307" o:spid="_x0000_s1349" style="position:absolute;visibility:visible;mso-wrap-style:square" from="0,2452" to="5819,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" strokecolor="black [3213]" strokeweight=".5pt">
                      <v:stroke joinstyle="miter"/>
                      <o:lock v:ext="edit" shapetype="f"/>
                    </v:line>
                    <v:line id="直接连接符 598583819" o:spid="_x0000_s1350" style="position:absolute;flip:y;visibility:visible;mso-wrap-style:square" from="4098,21563" to="10047,2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" strokecolor="black [3213]" strokeweight=".5pt">
                      <v:stroke joinstyle="miter"/>
                      <o:lock v:ext="edit" shapetype="f"/>
                    </v:line>
                    <v:line id="直接连接符 1634023716" o:spid="_x0000_s1351" style="position:absolute;visibility:visible;mso-wrap-style:square" from="3257,13167" to="3257,1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" strokecolor="black [3213]" strokeweight=".5pt">
                      <v:stroke endarrow="block" endarrowwidth="narrow" joinstyle="miter"/>
                      <o:lock v:ext="edit" shapetype="f"/>
                    </v:line>
                    <v:line id="直接连接符 1521182337" o:spid="_x0000_s1352" style="position:absolute;rotation:-90;visibility:visible;mso-wrap-style:square" from="23288,20937" to="23288,24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" strokecolor="black [3213]" strokeweight=".5pt">
                      <v:stroke endarrow="block" endarrowwidth="narrow" joinstyle="miter"/>
                      <o:lock v:ext="edit" shapetype="f"/>
                    </v:line>
                    <v:line id="直接连接符 1322278450" o:spid="_x0000_s1353" style="position:absolute;flip:y;visibility:visible;mso-wrap-style:square" from="3965,21521" to="10047,2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" strokecolor="black [3213]" strokeweight=".5pt">
                      <v:stroke joinstyle="miter"/>
                      <o:lock v:ext="edit" shapetype="f"/>
                    </v:line>
                    <v:line id="直接连接符 1344892988" o:spid="_x0000_s1354" style="position:absolute;flip:y;visibility:visible;mso-wrap-style:square" from="29676,6970" to="33122,9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" strokecolor="black [3213]" strokeweight=".5pt">
                      <v:stroke joinstyle="miter"/>
                      <o:lock v:ext="edit" shapetype="f"/>
                    </v:line>
                    <v:line id="直接连接符 199887327" o:spid="_x0000_s1355" style="position:absolute;visibility:visible;mso-wrap-style:square" from="33653,13597" to="36221,1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" strokecolor="black [3213]" strokeweight=".5pt">
                      <v:stroke joinstyle="miter"/>
                      <o:lock v:ext="edit" shapetype="f"/>
                    </v:line>
                    <v:line id="直接连接符 860824309" o:spid="_x0000_s1356" style="position:absolute;visibility:visible;mso-wrap-style:square" from="9323,3237" to="16709,3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" strokecolor="black [3213]" strokeweight=".5pt">
                      <v:stroke joinstyle="miter"/>
                      <o:lock v:ext="edit" shapetype="f"/>
                    </v:line>
                    <v:line id="直接连接符 368256946" o:spid="_x0000_s1357" style="position:absolute;visibility:visible;mso-wrap-style:square" from="9323,3683" to="16709,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" strokecolor="black [3213]" strokeweight=".5pt">
                      <v:stroke joinstyle="miter"/>
                      <o:lock v:ext="edit" shapetype="f"/>
                    </v:line>
                    <v:line id="直接连接符 463232830" o:spid="_x0000_s1358" style="position:absolute;visibility:visible;mso-wrap-style:square" from="9323,4129" to="16709,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" strokecolor="black [3213]" strokeweight=".5pt">
                      <v:stroke joinstyle="miter"/>
                      <o:lock v:ext="edit" shapetype="f"/>
                    </v:line>
                    <v:line id="直接连接符 954686936" o:spid="_x0000_s1359" style="position:absolute;visibility:visible;mso-wrap-style:square" from="25538,12278" to="25538,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" strokecolor="black [3213]" strokeweight=".5pt">
                      <v:stroke joinstyle="miter"/>
                      <o:lock v:ext="edit" shapetype="f"/>
                    </v:line>
                    <v:line id="直接连接符 2013279111" o:spid="_x0000_s1360" style="position:absolute;visibility:visible;mso-wrap-style:square" from="25997,12278" to="25997,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" strokecolor="black [3213]" strokeweight=".5pt">
                      <v:stroke joinstyle="miter"/>
                      <o:lock v:ext="edit" shapetype="f"/>
                    </v:line>
                    <v:line id="直接连接符 557936795" o:spid="_x0000_s1361" style="position:absolute;visibility:visible;mso-wrap-style:square" from="26456,12278" to="26456,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" strokecolor="black [3213]" strokeweight=".5pt">
                      <v:stroke joinstyle="miter"/>
                      <o:lock v:ext="edit" shapetype="f"/>
                    </v:line>
                    <v:line id="直接连接符 2003182058" o:spid="_x0000_s1362" style="position:absolute;visibility:visible;mso-wrap-style:square" from="26915,12278" to="26915,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" strokecolor="black [3213]" strokeweight=".5pt">
                      <v:stroke joinstyle="miter"/>
                      <o:lock v:ext="edit" shapetype="f"/>
                    </v:line>
                    <v:line id="直接连接符 1272561737" o:spid="_x0000_s1363" style="position:absolute;visibility:visible;mso-wrap-style:square" from="27375,12278" to="27375,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" strokecolor="black [3213]" strokeweight=".5pt">
                      <v:stroke joinstyle="miter"/>
                      <o:lock v:ext="edit" shapetype="f"/>
                    </v:line>
                    <v:line id="直接连接符 1924470026" o:spid="_x0000_s1364" style="position:absolute;visibility:visible;mso-wrap-style:square" from="27834,12278" to="27834,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" strokecolor="black [3213]" strokeweight=".5pt">
                      <v:stroke joinstyle="miter"/>
                      <o:lock v:ext="edit" shapetype="f"/>
                    </v:line>
                    <v:line id="直接连接符 2042653849" o:spid="_x0000_s1365" style="position:absolute;visibility:visible;mso-wrap-style:square" from="28293,12278" to="28293,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" strokecolor="black [3213]" strokeweight=".5pt">
                      <v:stroke joinstyle="miter"/>
                      <o:lock v:ext="edit" shapetype="f"/>
                    </v:line>
                    <v:line id="直接连接符 119123422" o:spid="_x0000_s1366" style="position:absolute;visibility:visible;mso-wrap-style:square" from="28752,12278" to="28752,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" strokecolor="black [3213]" strokeweight=".5pt">
                      <v:stroke joinstyle="miter"/>
                      <o:lock v:ext="edit" shapetype="f"/>
                    </v:line>
                    <v:line id="直接连接符 247341207" o:spid="_x0000_s1367" style="position:absolute;visibility:visible;mso-wrap-style:square" from="29211,12278" to="29211,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" strokecolor="black [3213]" strokeweight=".5pt">
                      <v:stroke joinstyle="miter"/>
                      <o:lock v:ext="edit" shapetype="f"/>
                    </v:line>
                    <v:line id="直接连接符 1493614405" o:spid="_x0000_s1368" style="position:absolute;visibility:visible;mso-wrap-style:square" from="29670,12278" to="29670,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" strokecolor="black [3213]" strokeweight=".5pt">
                      <v:stroke joinstyle="miter"/>
                      <o:lock v:ext="edit" shapetype="f"/>
                    </v:line>
                    <v:line id="直接连接符 1212533706" o:spid="_x0000_s1369" style="position:absolute;visibility:visible;mso-wrap-style:square" from="30129,12278" to="30129,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" strokecolor="black [3213]" strokeweight=".5pt">
                      <v:stroke joinstyle="miter"/>
                      <o:lock v:ext="edit" shapetype="f"/>
                    </v:line>
                    <v:line id="直接连接符 1955390293" o:spid="_x0000_s1370" style="position:absolute;visibility:visible;mso-wrap-style:square" from="30588,12278" to="30588,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" strokecolor="black [3213]" strokeweight=".5pt">
                      <v:stroke joinstyle="miter"/>
                      <o:lock v:ext="edit" shapetype="f"/>
                    </v:line>
                    <v:line id="直接连接符 1241838425" o:spid="_x0000_s1371" style="position:absolute;visibility:visible;mso-wrap-style:square" from="31047,12278" to="31047,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" strokecolor="black [3213]" strokeweight=".5pt">
                      <v:stroke joinstyle="miter"/>
                      <o:lock v:ext="edit" shapetype="f"/>
                    </v:line>
                    <v:line id="直接连接符 1692895961" o:spid="_x0000_s1372" style="position:absolute;visibility:visible;mso-wrap-style:square" from="31506,12278" to="31506,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" strokecolor="black [3213]" strokeweight=".5pt">
                      <v:stroke joinstyle="miter"/>
                      <o:lock v:ext="edit" shapetype="f"/>
                    </v:line>
                    <v:line id="直接连接符 1527880609" o:spid="_x0000_s1373" style="position:absolute;visibility:visible;mso-wrap-style:square" from="31966,12278" to="31966,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" strokecolor="black [3213]" strokeweight=".5pt">
                      <v:stroke joinstyle="miter"/>
                      <o:lock v:ext="edit" shapetype="f"/>
                    </v:line>
                    <v:line id="直接连接符 278516275" o:spid="_x0000_s1374" style="position:absolute;visibility:visible;mso-wrap-style:square" from="32425,12278" to="32425,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" strokecolor="black [3213]" strokeweight=".5pt">
                      <v:stroke joinstyle="miter"/>
                      <o:lock v:ext="edit" shapetype="f"/>
                    </v:line>
                    <v:line id="直接连接符 1479921701" o:spid="_x0000_s1375" style="position:absolute;visibility:visible;mso-wrap-style:square" from="32884,12278" to="32884,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" strokecolor="black [3213]" strokeweight=".5pt">
                      <v:stroke joinstyle="miter"/>
                      <o:lock v:ext="edit" shapetype="f"/>
                    </v:line>
                    <v:line id="直接连接符 1528145209" o:spid="_x0000_s1376" style="position:absolute;visibility:visible;mso-wrap-style:square" from="14061,20080" to="15129,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" strokecolor="black [3213]" strokeweight=".5pt">
                      <v:stroke endarrowwidth="narrow" joinstyle="miter"/>
                      <o:lock v:ext="edit" shapetype="f"/>
                    </v:line>
                    <v:line id="直接连接符 1680530568" o:spid="_x0000_s1377" style="position:absolute;visibility:visible;mso-wrap-style:square" from="11395,20080" to="12463,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" strokecolor="black [3213]" strokeweight=".5pt">
                      <v:stroke endarrowwidth="narrow" joinstyle="miter"/>
                      <o:lock v:ext="edit" shapetype="f"/>
                    </v:line>
                    <v:line id="直接连接符 1732629531" o:spid="_x0000_s1378" style="position:absolute;visibility:visible;mso-wrap-style:square" from="11552,22217" to="14930,22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" strokecolor="black [3213]" strokeweight=".5pt">
                      <v:stroke endarrowwidth="narrow" joinstyle="miter"/>
                      <o:lock v:ext="edit" shapetype="f"/>
                    </v:line>
                    <v:line id="直接连接符 1185315873" o:spid="_x0000_s1379" style="position:absolute;visibility:visible;mso-wrap-style:square" from="20149,18058" to="20149,2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" strokecolor="black [3213]" strokeweight="1pt">
                      <v:stroke endarrowwidth="narrow" joinstyle="miter"/>
                      <o:lock v:ext="edit" shapetype="f"/>
                    </v:line>
                  </v:group>
                  <v:shape id="任意多边形: 形状 267834396" o:spid="_x0000_s1380" style="position:absolute;left:6463;top:17473;width:13640;height:6562;visibility:visible;mso-wrap-style:none;v-text-anchor:middle" coordsize="1367790,575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" path="m,l,575310r1367790,l1367790,320040e" filled="f" strokecolor="black [3213]" strokeweight="1pt">
                    <v:stroke joinstyle="miter"/>
                    <v:path arrowok="t" o:connecttype="custom" o:connectlocs="0,0;0,656230;1363976,656230;1363976,365055" o:connectangles="0,0,0,0"/>
                  </v:shape>
                </v:group>
                <v:shape id="Text Box 225" o:spid="_x0000_s1381" type="#_x0000_t202" style="position:absolute;left:757;top:20591;width:5234;height:2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" filled="f" stroked="f">
                  <v:textbox style="mso-fit-shape-to-text:t" inset="1mm,0,1mm,0">
                    <w:txbxContent>
                      <w:p w14:paraId="15BA810B" w14:textId="7B2477DF" w:rsidR="007B3D79" w:rsidRPr="009E74D2" w:rsidRDefault="007B3D79" w:rsidP="007B3D79">
                        <w:pPr>
                          <w:rPr>
                            <w:bCs/>
                            <w:i/>
                            <w:iCs/>
                            <w:sz w:val="18"/>
                          </w:rPr>
                        </w:pPr>
                        <w:r>
                          <w:rPr>
                            <w:rFonts w:hint="eastAsia"/>
                            <w:bCs/>
                            <w:sz w:val="18"/>
                          </w:rPr>
                          <w:t>压缩机</w:t>
                        </w:r>
                      </w:p>
                    </w:txbxContent>
                  </v:textbox>
                </v:shape>
                <v:shape id="Text Box 225" o:spid="_x0000_s1382" type="#_x0000_t202" style="position:absolute;left:-233;top:14632;width:5233;height:2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" filled="f" stroked="f">
                  <v:textbox style="mso-fit-shape-to-text:t" inset="1mm,0,1mm,0">
                    <w:txbxContent>
                      <w:p w14:paraId="2885AE09" w14:textId="0D639AF6" w:rsidR="007B3D79" w:rsidRPr="009E74D2" w:rsidRDefault="007B3D79" w:rsidP="007B3D79">
                        <w:pPr>
                          <w:rPr>
                            <w:bCs/>
                            <w:i/>
                            <w:iCs/>
                            <w:sz w:val="18"/>
                          </w:rPr>
                        </w:pPr>
                        <w:r>
                          <w:rPr>
                            <w:rFonts w:hint="eastAsia"/>
                            <w:bCs/>
                            <w:sz w:val="18"/>
                          </w:rPr>
                          <w:t>蒸发器</w:t>
                        </w:r>
                      </w:p>
                    </w:txbxContent>
                  </v:textbox>
                </v:shape>
                <v:shape id="Text Box 225" o:spid="_x0000_s1383" type="#_x0000_t202" style="position:absolute;left:-173;top:10208;width:3794;height:24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" filled="f" stroked="f">
                  <v:textbox style="mso-fit-shape-to-text:t" inset="1mm,0,1mm,0">
                    <w:txbxContent>
                      <w:p w14:paraId="701725B0" w14:textId="5ED3ACB8" w:rsidR="007B3D79" w:rsidRPr="009E74D2" w:rsidRDefault="007B3D79" w:rsidP="007B3D79">
                        <w:pPr>
                          <w:rPr>
                            <w:bCs/>
                            <w:i/>
                            <w:iCs/>
                            <w:sz w:val="18"/>
                          </w:rPr>
                        </w:pPr>
                        <w:r>
                          <w:rPr>
                            <w:rFonts w:hint="eastAsia"/>
                            <w:bCs/>
                            <w:sz w:val="18"/>
                          </w:rPr>
                          <w:t>箱体</w:t>
                        </w:r>
                      </w:p>
                    </w:txbxContent>
                  </v:textbox>
                </v:shape>
                <v:shape id="Text Box 225" o:spid="_x0000_s1384" type="#_x0000_t202" style="position:absolute;left:19956;top:11946;width:8114;height:24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" filled="f" stroked="f">
                  <v:textbox style="mso-fit-shape-to-text:t" inset="1mm,0,1mm,0">
                    <w:txbxContent>
                      <w:p w14:paraId="4D0E579E" w14:textId="37357BF3" w:rsidR="007B3D79" w:rsidRPr="009E74D2" w:rsidRDefault="007B3D79" w:rsidP="007B3D79">
                        <w:pPr>
                          <w:rPr>
                            <w:bCs/>
                            <w:i/>
                            <w:iCs/>
                            <w:sz w:val="18"/>
                          </w:rPr>
                        </w:pPr>
                        <w:r>
                          <w:rPr>
                            <w:rFonts w:hint="eastAsia"/>
                            <w:bCs/>
                            <w:sz w:val="18"/>
                          </w:rPr>
                          <w:t>干燥过滤器</w:t>
                        </w:r>
                      </w:p>
                    </w:txbxContent>
                  </v:textbox>
                </v:shape>
                <v:shape id="Text Box 225" o:spid="_x0000_s1385" type="#_x0000_t202" style="position:absolute;left:21907;top:16759;width:5234;height:2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" filled="f" stroked="f">
                  <v:textbox style="mso-fit-shape-to-text:t" inset="1mm,0,1mm,0">
                    <w:txbxContent>
                      <w:p w14:paraId="3F62B8F4" w14:textId="5E37FF04" w:rsidR="007B3D79" w:rsidRPr="009E74D2" w:rsidRDefault="007B3D79" w:rsidP="007B3D79">
                        <w:pPr>
                          <w:rPr>
                            <w:bCs/>
                            <w:i/>
                            <w:iCs/>
                            <w:sz w:val="18"/>
                          </w:rPr>
                        </w:pPr>
                        <w:r>
                          <w:rPr>
                            <w:rFonts w:hint="eastAsia"/>
                            <w:bCs/>
                            <w:sz w:val="18"/>
                          </w:rPr>
                          <w:t>冷凝器</w:t>
                        </w:r>
                      </w:p>
                    </w:txbxContent>
                  </v:textbox>
                </v:shape>
                <w10:wrap type="square" anchorx="margin"/>
              </v:group>
            </w:pict>
          </mc:Fallback>
        </mc:AlternateContent>
      </w:r>
      <w:r w:rsidR="009542BA" w:rsidRPr="00304A29">
        <w:rPr>
          <w:rFonts w:hint="eastAsia"/>
          <w:color w:val="000000" w:themeColor="text1"/>
        </w:rPr>
        <w:t>2</w:t>
      </w:r>
      <w:r w:rsidR="009542BA" w:rsidRPr="00304A29">
        <w:rPr>
          <w:rFonts w:hint="eastAsia"/>
          <w:color w:val="000000" w:themeColor="text1"/>
        </w:rPr>
        <w:t>．如图所示为电冰箱的工作原理示意图。压缩机工作时，强迫致冷剂在冰箱内外的管道中不断循环。在蒸发器中致冷剂汽化吸收箱体内的热量（设为</w:t>
      </w:r>
      <w:r w:rsidR="009542BA" w:rsidRPr="00304A29">
        <w:rPr>
          <w:i/>
          <w:color w:val="000000" w:themeColor="text1"/>
        </w:rPr>
        <w:t>Q</w:t>
      </w:r>
      <w:r w:rsidR="009542BA" w:rsidRPr="00304A29">
        <w:rPr>
          <w:color w:val="000000" w:themeColor="text1"/>
          <w:vertAlign w:val="subscript"/>
        </w:rPr>
        <w:t>1</w:t>
      </w:r>
      <w:r w:rsidR="009542BA" w:rsidRPr="00304A29">
        <w:rPr>
          <w:rFonts w:hint="eastAsia"/>
          <w:color w:val="000000" w:themeColor="text1"/>
        </w:rPr>
        <w:t>），经过冷凝器时致冷剂液化，放出热量（设为</w:t>
      </w:r>
      <w:r w:rsidR="009542BA" w:rsidRPr="00304A29">
        <w:rPr>
          <w:i/>
          <w:color w:val="000000" w:themeColor="text1"/>
        </w:rPr>
        <w:t>Q</w:t>
      </w:r>
      <w:r w:rsidR="009542BA" w:rsidRPr="00304A29">
        <w:rPr>
          <w:color w:val="000000" w:themeColor="text1"/>
          <w:vertAlign w:val="subscript"/>
        </w:rPr>
        <w:t>2</w:t>
      </w:r>
      <w:r w:rsidR="009542BA" w:rsidRPr="00304A29">
        <w:rPr>
          <w:rFonts w:hint="eastAsia"/>
          <w:color w:val="000000" w:themeColor="text1"/>
        </w:rPr>
        <w:t>）到箱体外。</w:t>
      </w:r>
    </w:p>
    <w:p w14:paraId="1CD48023" w14:textId="31FAF188"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关于</w:t>
      </w:r>
      <w:r w:rsidRPr="00304A29">
        <w:rPr>
          <w:i/>
          <w:color w:val="000000" w:themeColor="text1"/>
        </w:rPr>
        <w:t>Q</w:t>
      </w:r>
      <w:r w:rsidRPr="00304A29">
        <w:rPr>
          <w:color w:val="000000" w:themeColor="text1"/>
          <w:vertAlign w:val="subscript"/>
        </w:rPr>
        <w:t>1</w:t>
      </w:r>
      <w:r w:rsidRPr="00304A29">
        <w:rPr>
          <w:rFonts w:hint="eastAsia"/>
          <w:color w:val="000000" w:themeColor="text1"/>
        </w:rPr>
        <w:t>、</w:t>
      </w:r>
      <w:r w:rsidRPr="00304A29">
        <w:rPr>
          <w:i/>
          <w:color w:val="000000" w:themeColor="text1"/>
        </w:rPr>
        <w:t>Q</w:t>
      </w:r>
      <w:r w:rsidRPr="00304A29">
        <w:rPr>
          <w:color w:val="000000" w:themeColor="text1"/>
          <w:vertAlign w:val="subscript"/>
        </w:rPr>
        <w:t>2</w:t>
      </w:r>
      <w:r w:rsidRPr="00304A29">
        <w:rPr>
          <w:rFonts w:hint="eastAsia"/>
          <w:color w:val="000000" w:themeColor="text1"/>
        </w:rPr>
        <w:t>的大小关系是</w:t>
      </w:r>
    </w:p>
    <w:p w14:paraId="1F447D35" w14:textId="25D13314" w:rsidR="009542BA" w:rsidRPr="00304A29" w:rsidRDefault="009542BA" w:rsidP="009542BA">
      <w:pPr>
        <w:rPr>
          <w:color w:val="000000" w:themeColor="text1"/>
        </w:rPr>
      </w:pPr>
      <w:r w:rsidRPr="00304A29">
        <w:rPr>
          <w:rFonts w:hint="eastAsia"/>
          <w:color w:val="000000" w:themeColor="text1"/>
        </w:rPr>
        <w:t>A</w:t>
      </w:r>
      <w:r w:rsidRPr="00304A29">
        <w:rPr>
          <w:rFonts w:hint="eastAsia"/>
          <w:color w:val="000000" w:themeColor="text1"/>
        </w:rPr>
        <w:t>．</w:t>
      </w:r>
      <w:r w:rsidRPr="00304A29">
        <w:rPr>
          <w:i/>
          <w:color w:val="000000" w:themeColor="text1"/>
        </w:rPr>
        <w:t>Q</w:t>
      </w:r>
      <w:r w:rsidRPr="00304A29">
        <w:rPr>
          <w:color w:val="000000" w:themeColor="text1"/>
          <w:vertAlign w:val="subscript"/>
        </w:rPr>
        <w:t>1</w:t>
      </w:r>
      <w:r w:rsidR="00471CC1" w:rsidRPr="00304A29">
        <w:rPr>
          <w:rFonts w:hint="eastAsia"/>
          <w:color w:val="000000" w:themeColor="text1"/>
        </w:rPr>
        <w:t xml:space="preserve"> </w:t>
      </w:r>
      <w:r w:rsidRPr="00304A29">
        <w:rPr>
          <w:rFonts w:hint="eastAsia"/>
          <w:color w:val="000000" w:themeColor="text1"/>
        </w:rPr>
        <w:t>&g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2</w:t>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rFonts w:hint="eastAsia"/>
          <w:color w:val="000000" w:themeColor="text1"/>
        </w:rPr>
        <w:t>B</w:t>
      </w:r>
      <w:r w:rsidRPr="00304A29">
        <w:rPr>
          <w:rFonts w:hint="eastAsia"/>
          <w:color w:val="000000" w:themeColor="text1"/>
        </w:rPr>
        <w:t>．</w:t>
      </w:r>
      <w:r w:rsidRPr="00304A29">
        <w:rPr>
          <w:i/>
          <w:color w:val="000000" w:themeColor="text1"/>
        </w:rPr>
        <w:t>Q</w:t>
      </w:r>
      <w:r w:rsidRPr="00304A29">
        <w:rPr>
          <w:color w:val="000000" w:themeColor="text1"/>
          <w:vertAlign w:val="subscript"/>
        </w:rPr>
        <w:t>1</w:t>
      </w:r>
      <w:r w:rsidR="00471CC1" w:rsidRPr="00304A29">
        <w:rPr>
          <w:rFonts w:hint="eastAsia"/>
          <w:color w:val="000000" w:themeColor="text1"/>
        </w:rPr>
        <w:t xml:space="preserve"> </w:t>
      </w:r>
      <w:r w:rsidRPr="00304A29">
        <w:rPr>
          <w:color w:val="000000" w:themeColor="text1"/>
        </w:rPr>
        <w: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2</w:t>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rFonts w:hint="eastAsia"/>
          <w:color w:val="000000" w:themeColor="text1"/>
        </w:rPr>
        <w:t>C</w:t>
      </w:r>
      <w:r w:rsidRPr="00304A29">
        <w:rPr>
          <w:rFonts w:hint="eastAsia"/>
          <w:color w:val="000000" w:themeColor="text1"/>
        </w:rPr>
        <w:t>．</w:t>
      </w:r>
      <w:r w:rsidRPr="00304A29">
        <w:rPr>
          <w:i/>
          <w:color w:val="000000" w:themeColor="text1"/>
        </w:rPr>
        <w:t>Q</w:t>
      </w:r>
      <w:r w:rsidRPr="00304A29">
        <w:rPr>
          <w:color w:val="000000" w:themeColor="text1"/>
          <w:vertAlign w:val="subscript"/>
        </w:rPr>
        <w:t>1</w:t>
      </w:r>
      <w:r w:rsidR="00471CC1" w:rsidRPr="00304A29">
        <w:rPr>
          <w:rFonts w:hint="eastAsia"/>
          <w:color w:val="000000" w:themeColor="text1"/>
        </w:rPr>
        <w:t xml:space="preserve"> </w:t>
      </w:r>
      <w:r w:rsidRPr="00304A29">
        <w:rPr>
          <w:color w:val="000000" w:themeColor="text1"/>
        </w:rPr>
        <w:t>&lt;</w:t>
      </w:r>
      <w:r w:rsidR="00471CC1" w:rsidRPr="00304A29">
        <w:rPr>
          <w:rFonts w:hint="eastAsia"/>
          <w:color w:val="000000" w:themeColor="text1"/>
        </w:rPr>
        <w:t xml:space="preserve"> </w:t>
      </w:r>
      <w:r w:rsidRPr="00304A29">
        <w:rPr>
          <w:i/>
          <w:color w:val="000000" w:themeColor="text1"/>
        </w:rPr>
        <w:t>Q</w:t>
      </w:r>
      <w:r w:rsidRPr="00304A29">
        <w:rPr>
          <w:color w:val="000000" w:themeColor="text1"/>
          <w:vertAlign w:val="subscript"/>
        </w:rPr>
        <w:t>2</w:t>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rFonts w:hint="eastAsia"/>
          <w:color w:val="000000" w:themeColor="text1"/>
        </w:rPr>
        <w:t>D</w:t>
      </w:r>
      <w:r w:rsidRPr="00304A29">
        <w:rPr>
          <w:rFonts w:hint="eastAsia"/>
          <w:color w:val="000000" w:themeColor="text1"/>
        </w:rPr>
        <w:t>．无法判定</w:t>
      </w:r>
    </w:p>
    <w:p w14:paraId="21842077" w14:textId="7B4DF634"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2</w:t>
      </w:r>
      <w:r w:rsidRPr="00304A29">
        <w:rPr>
          <w:rFonts w:hint="eastAsia"/>
          <w:color w:val="000000" w:themeColor="text1"/>
        </w:rPr>
        <w:t>）电冰箱没有自发地把热量从冰箱内传到冰箱外，可以用来解释这一现象的物理定律是</w:t>
      </w:r>
    </w:p>
    <w:p w14:paraId="64DE3046" w14:textId="1304C8F3" w:rsidR="009542BA" w:rsidRPr="00304A29" w:rsidRDefault="009542BA" w:rsidP="009542BA">
      <w:pPr>
        <w:rPr>
          <w:color w:val="000000" w:themeColor="text1"/>
        </w:rPr>
      </w:pPr>
      <w:r w:rsidRPr="00304A29">
        <w:rPr>
          <w:rFonts w:hint="eastAsia"/>
          <w:color w:val="000000" w:themeColor="text1"/>
        </w:rPr>
        <w:t>A</w:t>
      </w:r>
      <w:r w:rsidRPr="00304A29">
        <w:rPr>
          <w:rFonts w:hint="eastAsia"/>
          <w:color w:val="000000" w:themeColor="text1"/>
        </w:rPr>
        <w:t>．热力学第一定律</w:t>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rFonts w:hint="eastAsia"/>
          <w:color w:val="000000" w:themeColor="text1"/>
        </w:rPr>
        <w:t>B</w:t>
      </w:r>
      <w:r w:rsidRPr="00304A29">
        <w:rPr>
          <w:rFonts w:hint="eastAsia"/>
          <w:color w:val="000000" w:themeColor="text1"/>
        </w:rPr>
        <w:t>．热力学第二定律</w:t>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rFonts w:hint="eastAsia"/>
          <w:color w:val="000000" w:themeColor="text1"/>
        </w:rPr>
        <w:t>C</w:t>
      </w:r>
      <w:r w:rsidRPr="00304A29">
        <w:rPr>
          <w:rFonts w:hint="eastAsia"/>
          <w:color w:val="000000" w:themeColor="text1"/>
        </w:rPr>
        <w:t>．玻意耳定律</w:t>
      </w:r>
    </w:p>
    <w:p w14:paraId="3AEECC5D" w14:textId="66827DBB" w:rsidR="009542BA" w:rsidRPr="00304A29" w:rsidRDefault="009542BA" w:rsidP="009542BA">
      <w:pPr>
        <w:rPr>
          <w:color w:val="000000" w:themeColor="text1"/>
        </w:rPr>
      </w:pPr>
      <w:r w:rsidRPr="00304A29">
        <w:rPr>
          <w:rFonts w:hint="eastAsia"/>
          <w:color w:val="000000" w:themeColor="text1"/>
        </w:rPr>
        <w:t>D</w:t>
      </w:r>
      <w:r w:rsidRPr="00304A29">
        <w:rPr>
          <w:rFonts w:hint="eastAsia"/>
          <w:color w:val="000000" w:themeColor="text1"/>
        </w:rPr>
        <w:t>．查理定律</w:t>
      </w:r>
      <w:r w:rsidR="00471CC1" w:rsidRPr="00304A29">
        <w:rPr>
          <w:color w:val="000000" w:themeColor="text1"/>
        </w:rPr>
        <w:tab/>
      </w:r>
      <w:r w:rsidR="00471CC1" w:rsidRPr="00304A29">
        <w:rPr>
          <w:color w:val="000000" w:themeColor="text1"/>
        </w:rPr>
        <w:tab/>
      </w:r>
      <w:r w:rsidR="00471CC1" w:rsidRPr="00304A29">
        <w:rPr>
          <w:color w:val="000000" w:themeColor="text1"/>
        </w:rPr>
        <w:tab/>
      </w:r>
      <w:r w:rsidR="00471CC1" w:rsidRPr="00304A29">
        <w:rPr>
          <w:color w:val="000000" w:themeColor="text1"/>
        </w:rPr>
        <w:tab/>
      </w:r>
      <w:r w:rsidR="00471CC1" w:rsidRPr="00304A29">
        <w:rPr>
          <w:color w:val="000000" w:themeColor="text1"/>
        </w:rPr>
        <w:tab/>
      </w:r>
      <w:r w:rsidRPr="00304A29">
        <w:rPr>
          <w:color w:val="000000" w:themeColor="text1"/>
        </w:rPr>
        <w:t>E</w:t>
      </w:r>
      <w:r w:rsidRPr="00304A29">
        <w:rPr>
          <w:rFonts w:hint="eastAsia"/>
          <w:color w:val="000000" w:themeColor="text1"/>
        </w:rPr>
        <w:t>．盖</w:t>
      </w:r>
      <w:r w:rsidR="00471CC1" w:rsidRPr="00304A29">
        <w:rPr>
          <w:rFonts w:hint="eastAsia"/>
          <w:color w:val="000000" w:themeColor="text1"/>
        </w:rPr>
        <w:t>-</w:t>
      </w:r>
      <w:r w:rsidRPr="00304A29">
        <w:rPr>
          <w:rFonts w:ascii="宋体" w:hAnsi="宋体" w:hint="eastAsia"/>
          <w:color w:val="000000" w:themeColor="text1"/>
        </w:rPr>
        <w:t>吕萨克定律</w:t>
      </w:r>
    </w:p>
    <w:p w14:paraId="62CC4256" w14:textId="77777777" w:rsidR="009542BA" w:rsidRPr="00304A29" w:rsidRDefault="009542BA" w:rsidP="009542BA">
      <w:pPr>
        <w:rPr>
          <w:color w:val="000000" w:themeColor="text1"/>
          <w:shd w:val="clear" w:color="auto" w:fill="FFFFFF"/>
        </w:rPr>
      </w:pPr>
    </w:p>
    <w:p w14:paraId="34A57ED7" w14:textId="77777777" w:rsidR="00804083" w:rsidRDefault="00804083">
      <w:pPr>
        <w:widowControl/>
        <w:jc w:val="left"/>
        <w:rPr>
          <w:color w:val="000000" w:themeColor="text1"/>
          <w:shd w:val="clear" w:color="auto" w:fill="FFFFFF"/>
        </w:rPr>
      </w:pPr>
      <w:r>
        <w:rPr>
          <w:color w:val="000000" w:themeColor="text1"/>
          <w:shd w:val="clear" w:color="auto" w:fill="FFFFFF"/>
        </w:rPr>
        <w:br w:type="page"/>
      </w:r>
    </w:p>
    <w:p w14:paraId="7622EAF1" w14:textId="1A6BA536" w:rsidR="009542BA" w:rsidRPr="00304A29" w:rsidRDefault="00804083" w:rsidP="009542BA">
      <w:pPr>
        <w:rPr>
          <w:color w:val="000000" w:themeColor="text1"/>
          <w:shd w:val="clear" w:color="auto" w:fill="FFFFFF"/>
        </w:rPr>
      </w:pPr>
      <w:r>
        <w:rPr>
          <w:noProof/>
          <w:color w:val="000000" w:themeColor="text1"/>
        </w:rPr>
        <w:lastRenderedPageBreak/>
        <mc:AlternateContent>
          <mc:Choice Requires="wpg">
            <w:drawing>
              <wp:anchor distT="0" distB="0" distL="114300" distR="114300" simplePos="0" relativeHeight="251709440" behindDoc="0" locked="0" layoutInCell="1" allowOverlap="1" wp14:anchorId="7C548935" wp14:editId="3168499D">
                <wp:simplePos x="0" y="0"/>
                <wp:positionH relativeFrom="column">
                  <wp:posOffset>3722735</wp:posOffset>
                </wp:positionH>
                <wp:positionV relativeFrom="paragraph">
                  <wp:posOffset>38911</wp:posOffset>
                </wp:positionV>
                <wp:extent cx="1550688" cy="1983305"/>
                <wp:effectExtent l="0" t="0" r="0" b="55245"/>
                <wp:wrapSquare wrapText="bothSides"/>
                <wp:docPr id="1857531689" name="组合 412"/>
                <wp:cNvGraphicFramePr/>
                <a:graphic xmlns:a="http://schemas.openxmlformats.org/drawingml/2006/main">
                  <a:graphicData uri="http://schemas.microsoft.com/office/word/2010/wordprocessingGroup">
                    <wpg:wgp>
                      <wpg:cNvGrpSpPr/>
                      <wpg:grpSpPr>
                        <a:xfrm>
                          <a:off x="0" y="0"/>
                          <a:ext cx="1550688" cy="1983305"/>
                          <a:chOff x="69243" y="26469"/>
                          <a:chExt cx="1550688" cy="1983305"/>
                        </a:xfrm>
                      </wpg:grpSpPr>
                      <wpg:grpSp>
                        <wpg:cNvPr id="1661643814" name="组合 1661643814"/>
                        <wpg:cNvGrpSpPr/>
                        <wpg:grpSpPr>
                          <a:xfrm>
                            <a:off x="69243" y="46835"/>
                            <a:ext cx="1550688" cy="1962939"/>
                            <a:chOff x="-39550" y="42169"/>
                            <a:chExt cx="1791729" cy="2268077"/>
                          </a:xfrm>
                        </wpg:grpSpPr>
                        <wpg:grpSp>
                          <wpg:cNvPr id="405856313" name="组合 405856313"/>
                          <wpg:cNvGrpSpPr/>
                          <wpg:grpSpPr>
                            <a:xfrm>
                              <a:off x="-39550" y="42169"/>
                              <a:ext cx="1791729" cy="2146433"/>
                              <a:chOff x="-39550" y="42169"/>
                              <a:chExt cx="1791729" cy="2146433"/>
                            </a:xfrm>
                          </wpg:grpSpPr>
                          <wps:wsp>
                            <wps:cNvPr id="104869349" name="矩形 104869349"/>
                            <wps:cNvSpPr/>
                            <wps:spPr>
                              <a:xfrm>
                                <a:off x="901700" y="1638300"/>
                                <a:ext cx="444500" cy="1397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77960266" name="矩形 1577960266"/>
                            <wps:cNvSpPr/>
                            <wps:spPr>
                              <a:xfrm rot="5400000">
                                <a:off x="-139700" y="1295400"/>
                                <a:ext cx="565150" cy="1714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71681475" name="矩形 1871681475"/>
                            <wps:cNvSpPr/>
                            <wps:spPr>
                              <a:xfrm rot="5400000">
                                <a:off x="400050" y="1320801"/>
                                <a:ext cx="565150" cy="1714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8980732" name="矩形 588980732"/>
                            <wps:cNvSpPr/>
                            <wps:spPr>
                              <a:xfrm>
                                <a:off x="1117600" y="279401"/>
                                <a:ext cx="463550" cy="1778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14551453" name="文本框 2"/>
                            <wps:cNvSpPr txBox="1">
                              <a:spLocks noChangeArrowheads="1"/>
                            </wps:cNvSpPr>
                            <wps:spPr bwMode="auto">
                              <a:xfrm>
                                <a:off x="1085913" y="245287"/>
                                <a:ext cx="491131" cy="239922"/>
                              </a:xfrm>
                              <a:prstGeom prst="rect">
                                <a:avLst/>
                              </a:prstGeom>
                              <a:noFill/>
                              <a:ln w="9525">
                                <a:noFill/>
                                <a:miter lim="800000"/>
                                <a:headEnd/>
                                <a:tailEnd/>
                              </a:ln>
                            </wps:spPr>
                            <wps:txbx>
                              <w:txbxContent>
                                <w:p w14:paraId="30EA8FDE" w14:textId="77777777" w:rsidR="009542BA" w:rsidRPr="00784111" w:rsidRDefault="009542BA" w:rsidP="009542BA">
                                  <w:pPr>
                                    <w:rPr>
                                      <w:sz w:val="18"/>
                                      <w:szCs w:val="18"/>
                                    </w:rPr>
                                  </w:pPr>
                                  <w:r w:rsidRPr="00784111">
                                    <w:rPr>
                                      <w:rFonts w:hint="eastAsia"/>
                                      <w:sz w:val="18"/>
                                      <w:szCs w:val="18"/>
                                    </w:rPr>
                                    <w:t>出</w:t>
                                  </w:r>
                                  <w:r w:rsidRPr="00784111">
                                    <w:rPr>
                                      <w:sz w:val="18"/>
                                      <w:szCs w:val="18"/>
                                    </w:rPr>
                                    <w:t>水管</w:t>
                                  </w:r>
                                </w:p>
                              </w:txbxContent>
                            </wps:txbx>
                            <wps:bodyPr rot="0" vert="horz" wrap="none" lIns="36000" tIns="0" rIns="36000" bIns="0" anchor="t" anchorCtr="0">
                              <a:spAutoFit/>
                            </wps:bodyPr>
                          </wps:wsp>
                          <wps:wsp>
                            <wps:cNvPr id="1904195316" name="文本框 1904195316"/>
                            <wps:cNvSpPr txBox="1"/>
                            <wps:spPr>
                              <a:xfrm>
                                <a:off x="856053" y="1150731"/>
                                <a:ext cx="319445" cy="404275"/>
                              </a:xfrm>
                              <a:prstGeom prst="rect">
                                <a:avLst/>
                              </a:prstGeom>
                              <a:noFill/>
                              <a:ln w="6350">
                                <a:noFill/>
                              </a:ln>
                            </wps:spPr>
                            <wps:txbx>
                              <w:txbxContent>
                                <w:p w14:paraId="17B2DE5A" w14:textId="77777777" w:rsidR="009542BA" w:rsidRPr="00784111" w:rsidRDefault="009542BA" w:rsidP="009542BA">
                                  <w:pPr>
                                    <w:rPr>
                                      <w:sz w:val="18"/>
                                      <w:szCs w:val="18"/>
                                    </w:rPr>
                                  </w:pPr>
                                  <w:r w:rsidRPr="00784111">
                                    <w:rPr>
                                      <w:rFonts w:hint="eastAsia"/>
                                      <w:sz w:val="18"/>
                                      <w:szCs w:val="18"/>
                                    </w:rPr>
                                    <w:t>细</w:t>
                                  </w:r>
                                  <w:r w:rsidRPr="00784111">
                                    <w:rPr>
                                      <w:sz w:val="18"/>
                                      <w:szCs w:val="18"/>
                                    </w:rPr>
                                    <w:t>水管</w:t>
                                  </w:r>
                                </w:p>
                              </w:txbxContent>
                            </wps:txbx>
                            <wps:bodyPr rot="0" spcFirstLastPara="0" vertOverflow="overflow" horzOverflow="overflow" vert="eaVert" wrap="none" lIns="36000" tIns="0" rIns="36000" bIns="0" numCol="1" spcCol="0" rtlCol="0" fromWordArt="0" anchor="t" anchorCtr="0" forceAA="0" compatLnSpc="1">
                              <a:prstTxWarp prst="textNoShape">
                                <a:avLst/>
                              </a:prstTxWarp>
                              <a:spAutoFit/>
                            </wps:bodyPr>
                          </wps:wsp>
                          <wps:wsp>
                            <wps:cNvPr id="1972432986" name="文本框 1972432986"/>
                            <wps:cNvSpPr txBox="1"/>
                            <wps:spPr>
                              <a:xfrm>
                                <a:off x="-39550" y="1113199"/>
                                <a:ext cx="319445" cy="404275"/>
                              </a:xfrm>
                              <a:prstGeom prst="rect">
                                <a:avLst/>
                              </a:prstGeom>
                              <a:noFill/>
                              <a:ln w="6350">
                                <a:noFill/>
                              </a:ln>
                            </wps:spPr>
                            <wps:txbx>
                              <w:txbxContent>
                                <w:p w14:paraId="251DE45A" w14:textId="77777777" w:rsidR="009542BA" w:rsidRPr="00784111" w:rsidRDefault="009542BA" w:rsidP="009542BA">
                                  <w:pPr>
                                    <w:rPr>
                                      <w:sz w:val="18"/>
                                      <w:szCs w:val="18"/>
                                    </w:rPr>
                                  </w:pPr>
                                  <w:r w:rsidRPr="00784111">
                                    <w:rPr>
                                      <w:rFonts w:hint="eastAsia"/>
                                      <w:sz w:val="18"/>
                                      <w:szCs w:val="18"/>
                                    </w:rPr>
                                    <w:t>桶装</w:t>
                                  </w:r>
                                  <w:r w:rsidRPr="00784111">
                                    <w:rPr>
                                      <w:sz w:val="18"/>
                                      <w:szCs w:val="18"/>
                                    </w:rPr>
                                    <w:t>水</w:t>
                                  </w:r>
                                </w:p>
                              </w:txbxContent>
                            </wps:txbx>
                            <wps:bodyPr rot="0" spcFirstLastPara="0" vertOverflow="overflow" horzOverflow="overflow" vert="eaVert" wrap="none" lIns="36000" tIns="0" rIns="36000" bIns="0" numCol="1" spcCol="0" rtlCol="0" fromWordArt="0" anchor="t" anchorCtr="0" forceAA="0" compatLnSpc="1">
                              <a:prstTxWarp prst="textNoShape">
                                <a:avLst/>
                              </a:prstTxWarp>
                              <a:spAutoFit/>
                            </wps:bodyPr>
                          </wps:wsp>
                          <wps:wsp>
                            <wps:cNvPr id="1117869185" name="文本框 1117869185"/>
                            <wps:cNvSpPr txBox="1"/>
                            <wps:spPr>
                              <a:xfrm>
                                <a:off x="690668" y="42169"/>
                                <a:ext cx="319445" cy="404275"/>
                              </a:xfrm>
                              <a:prstGeom prst="rect">
                                <a:avLst/>
                              </a:prstGeom>
                              <a:noFill/>
                              <a:ln w="6350">
                                <a:noFill/>
                              </a:ln>
                            </wps:spPr>
                            <wps:txbx>
                              <w:txbxContent>
                                <w:p w14:paraId="2C5151D1" w14:textId="77777777" w:rsidR="009542BA" w:rsidRPr="00784111" w:rsidRDefault="009542BA" w:rsidP="009542BA">
                                  <w:pPr>
                                    <w:rPr>
                                      <w:sz w:val="18"/>
                                      <w:szCs w:val="18"/>
                                    </w:rPr>
                                  </w:pPr>
                                  <w:r w:rsidRPr="00784111">
                                    <w:rPr>
                                      <w:rFonts w:hint="eastAsia"/>
                                      <w:sz w:val="18"/>
                                      <w:szCs w:val="18"/>
                                    </w:rPr>
                                    <w:t>泵水器</w:t>
                                  </w:r>
                                </w:p>
                              </w:txbxContent>
                            </wps:txbx>
                            <wps:bodyPr rot="0" spcFirstLastPara="0" vertOverflow="overflow" horzOverflow="overflow" vert="eaVert" wrap="none" lIns="36000" tIns="0" rIns="36000" bIns="0" numCol="1" spcCol="0" rtlCol="0" fromWordArt="0" anchor="t" anchorCtr="0" forceAA="0" compatLnSpc="1">
                              <a:prstTxWarp prst="textNoShape">
                                <a:avLst/>
                              </a:prstTxWarp>
                              <a:spAutoFit/>
                            </wps:bodyPr>
                          </wps:wsp>
                          <wps:wsp>
                            <wps:cNvPr id="1308937821" name="文本框 2"/>
                            <wps:cNvSpPr txBox="1">
                              <a:spLocks noChangeArrowheads="1"/>
                            </wps:cNvSpPr>
                            <wps:spPr bwMode="auto">
                              <a:xfrm>
                                <a:off x="-37094" y="1948680"/>
                                <a:ext cx="160963" cy="239922"/>
                              </a:xfrm>
                              <a:prstGeom prst="rect">
                                <a:avLst/>
                              </a:prstGeom>
                              <a:noFill/>
                              <a:ln w="9525">
                                <a:noFill/>
                                <a:miter lim="800000"/>
                                <a:headEnd/>
                                <a:tailEnd/>
                              </a:ln>
                            </wps:spPr>
                            <wps:txbx>
                              <w:txbxContent>
                                <w:p w14:paraId="49C7E532" w14:textId="77777777" w:rsidR="009542BA" w:rsidRPr="00784111" w:rsidRDefault="009542BA" w:rsidP="009542BA">
                                  <w:pPr>
                                    <w:rPr>
                                      <w:i/>
                                      <w:sz w:val="18"/>
                                      <w:szCs w:val="18"/>
                                    </w:rPr>
                                  </w:pPr>
                                  <w:r w:rsidRPr="00784111">
                                    <w:rPr>
                                      <w:rFonts w:hint="eastAsia"/>
                                      <w:i/>
                                      <w:sz w:val="18"/>
                                      <w:szCs w:val="18"/>
                                    </w:rPr>
                                    <w:t>h</w:t>
                                  </w:r>
                                </w:p>
                              </w:txbxContent>
                            </wps:txbx>
                            <wps:bodyPr rot="0" vert="horz" wrap="none" lIns="36000" tIns="0" rIns="36000" bIns="0" anchor="t" anchorCtr="0">
                              <a:spAutoFit/>
                            </wps:bodyPr>
                          </wps:wsp>
                          <wps:wsp>
                            <wps:cNvPr id="263787191" name="文本框 2"/>
                            <wps:cNvSpPr txBox="1">
                              <a:spLocks noChangeArrowheads="1"/>
                            </wps:cNvSpPr>
                            <wps:spPr bwMode="auto">
                              <a:xfrm>
                                <a:off x="1562601" y="1423574"/>
                                <a:ext cx="189578" cy="239922"/>
                              </a:xfrm>
                              <a:prstGeom prst="rect">
                                <a:avLst/>
                              </a:prstGeom>
                              <a:noFill/>
                              <a:ln w="9525">
                                <a:noFill/>
                                <a:miter lim="800000"/>
                                <a:headEnd/>
                                <a:tailEnd/>
                              </a:ln>
                            </wps:spPr>
                            <wps:txbx>
                              <w:txbxContent>
                                <w:p w14:paraId="299B9E69" w14:textId="7C4DAABA" w:rsidR="00804083" w:rsidRPr="00784111" w:rsidRDefault="00804083" w:rsidP="009542BA">
                                  <w:pPr>
                                    <w:rPr>
                                      <w:i/>
                                      <w:sz w:val="18"/>
                                      <w:szCs w:val="18"/>
                                    </w:rPr>
                                  </w:pPr>
                                  <w:r>
                                    <w:rPr>
                                      <w:rFonts w:hint="eastAsia"/>
                                      <w:i/>
                                      <w:sz w:val="18"/>
                                      <w:szCs w:val="18"/>
                                    </w:rPr>
                                    <w:t>H</w:t>
                                  </w:r>
                                </w:p>
                              </w:txbxContent>
                            </wps:txbx>
                            <wps:bodyPr rot="0" vert="horz" wrap="none" lIns="36000" tIns="0" rIns="36000" bIns="0" anchor="t" anchorCtr="0">
                              <a:spAutoFit/>
                            </wps:bodyPr>
                          </wps:wsp>
                          <wps:wsp>
                            <wps:cNvPr id="2061849369" name="文本框 2"/>
                            <wps:cNvSpPr txBox="1">
                              <a:spLocks noChangeArrowheads="1"/>
                            </wps:cNvSpPr>
                            <wps:spPr bwMode="auto">
                              <a:xfrm>
                                <a:off x="1164096" y="582835"/>
                                <a:ext cx="131615" cy="239922"/>
                              </a:xfrm>
                              <a:prstGeom prst="rect">
                                <a:avLst/>
                              </a:prstGeom>
                              <a:noFill/>
                              <a:ln w="9525">
                                <a:noFill/>
                                <a:miter lim="800000"/>
                                <a:headEnd/>
                                <a:tailEnd/>
                              </a:ln>
                            </wps:spPr>
                            <wps:txbx>
                              <w:txbxContent>
                                <w:p w14:paraId="63B3E6C8" w14:textId="3A91EE57" w:rsidR="00804083" w:rsidRPr="00784111" w:rsidRDefault="00804083" w:rsidP="009542BA">
                                  <w:pPr>
                                    <w:rPr>
                                      <w:i/>
                                      <w:sz w:val="18"/>
                                      <w:szCs w:val="18"/>
                                    </w:rPr>
                                  </w:pPr>
                                  <w:r>
                                    <w:rPr>
                                      <w:rFonts w:hint="eastAsia"/>
                                      <w:i/>
                                      <w:sz w:val="18"/>
                                      <w:szCs w:val="18"/>
                                    </w:rPr>
                                    <w:t>l</w:t>
                                  </w:r>
                                </w:p>
                              </w:txbxContent>
                            </wps:txbx>
                            <wps:bodyPr rot="0" vert="horz" wrap="none" lIns="36000" tIns="0" rIns="36000" bIns="0" anchor="t" anchorCtr="0">
                              <a:spAutoFit/>
                            </wps:bodyPr>
                          </wps:wsp>
                        </wpg:grpSp>
                        <wps:wsp>
                          <wps:cNvPr id="2052114090" name="直接连接符 2052114090"/>
                          <wps:cNvCnPr/>
                          <wps:spPr>
                            <a:xfrm>
                              <a:off x="19050" y="1828800"/>
                              <a:ext cx="190500" cy="0"/>
                            </a:xfrm>
                            <a:prstGeom prst="line">
                              <a:avLst/>
                            </a:prstGeom>
                            <a:noFill/>
                            <a:ln w="6350" cap="flat" cmpd="sng" algn="ctr">
                              <a:solidFill>
                                <a:sysClr val="windowText" lastClr="000000"/>
                              </a:solidFill>
                              <a:prstDash val="solid"/>
                              <a:miter lim="800000"/>
                            </a:ln>
                            <a:effectLst/>
                          </wps:spPr>
                          <wps:bodyPr/>
                        </wps:wsp>
                        <wps:wsp>
                          <wps:cNvPr id="1939405996" name="直接连接符 1939405996"/>
                          <wps:cNvCnPr/>
                          <wps:spPr>
                            <a:xfrm>
                              <a:off x="19050" y="2298700"/>
                              <a:ext cx="190500" cy="0"/>
                            </a:xfrm>
                            <a:prstGeom prst="line">
                              <a:avLst/>
                            </a:prstGeom>
                            <a:noFill/>
                            <a:ln w="6350" cap="flat" cmpd="sng" algn="ctr">
                              <a:solidFill>
                                <a:sysClr val="windowText" lastClr="000000"/>
                              </a:solidFill>
                              <a:prstDash val="solid"/>
                              <a:miter lim="800000"/>
                            </a:ln>
                            <a:effectLst/>
                          </wps:spPr>
                          <wps:bodyPr/>
                        </wps:wsp>
                        <wps:wsp>
                          <wps:cNvPr id="573866609" name="直接箭头连接符 573866609"/>
                          <wps:cNvCnPr/>
                          <wps:spPr>
                            <a:xfrm>
                              <a:off x="122880" y="1825997"/>
                              <a:ext cx="0" cy="484249"/>
                            </a:xfrm>
                            <a:prstGeom prst="straightConnector1">
                              <a:avLst/>
                            </a:prstGeom>
                            <a:noFill/>
                            <a:ln w="6350" cap="flat" cmpd="sng" algn="ctr">
                              <a:solidFill>
                                <a:sysClr val="windowText" lastClr="000000"/>
                              </a:solidFill>
                              <a:prstDash val="solid"/>
                              <a:miter lim="800000"/>
                              <a:headEnd type="triangle" w="sm" len="med"/>
                              <a:tailEnd type="triangle" w="sm" len="med"/>
                            </a:ln>
                            <a:effectLst/>
                          </wps:spPr>
                          <wps:bodyPr/>
                        </wps:wsp>
                      </wpg:grpSp>
                      <wpg:grpSp>
                        <wpg:cNvPr id="1340658217" name="组合 1559">
                          <a:extLst>
                            <a:ext uri="{FF2B5EF4-FFF2-40B4-BE49-F238E27FC236}">
                              <a16:creationId xmlns:a16="http://schemas.microsoft.com/office/drawing/2014/main" id="{C823BB7C-1F39-4602-E463-ED13D438F5EE}"/>
                            </a:ext>
                          </a:extLst>
                        </wpg:cNvPr>
                        <wpg:cNvGrpSpPr/>
                        <wpg:grpSpPr>
                          <a:xfrm>
                            <a:off x="344103" y="26469"/>
                            <a:ext cx="1198345" cy="1972503"/>
                            <a:chOff x="0" y="0"/>
                            <a:chExt cx="2537898" cy="4176215"/>
                          </a:xfrm>
                        </wpg:grpSpPr>
                        <wpg:grpSp>
                          <wpg:cNvPr id="1337353531" name="组合 1337353531">
                            <a:extLst>
                              <a:ext uri="{FF2B5EF4-FFF2-40B4-BE49-F238E27FC236}">
                                <a16:creationId xmlns:a16="http://schemas.microsoft.com/office/drawing/2014/main" id="{D1469BD6-2FB0-39C0-19C4-3A49D33A549E}"/>
                              </a:ext>
                            </a:extLst>
                          </wpg:cNvPr>
                          <wpg:cNvGrpSpPr/>
                          <wpg:grpSpPr>
                            <a:xfrm>
                              <a:off x="0" y="0"/>
                              <a:ext cx="2537898" cy="4176215"/>
                              <a:chOff x="0" y="0"/>
                              <a:chExt cx="2537898" cy="4176215"/>
                            </a:xfrm>
                          </wpg:grpSpPr>
                          <wps:wsp>
                            <wps:cNvPr id="1956121920" name="矩形 1956121920">
                              <a:extLst>
                                <a:ext uri="{FF2B5EF4-FFF2-40B4-BE49-F238E27FC236}">
                                  <a16:creationId xmlns:a16="http://schemas.microsoft.com/office/drawing/2014/main" id="{0715FC45-F8BE-7786-06D2-9014E38B4616}"/>
                                </a:ext>
                              </a:extLst>
                            </wps:cNvPr>
                            <wps:cNvSpPr/>
                            <wps:spPr>
                              <a:xfrm>
                                <a:off x="3412" y="3299347"/>
                                <a:ext cx="2081285" cy="876864"/>
                              </a:xfrm>
                              <a:prstGeom prst="rect">
                                <a:avLst/>
                              </a:prstGeom>
                              <a:pattFill prst="dash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32964981" name="组合 132964981">
                              <a:extLst>
                                <a:ext uri="{FF2B5EF4-FFF2-40B4-BE49-F238E27FC236}">
                                  <a16:creationId xmlns:a16="http://schemas.microsoft.com/office/drawing/2014/main" id="{C99F91CF-9F7D-3DC6-946C-25517E661631}"/>
                                </a:ext>
                              </a:extLst>
                            </wpg:cNvPr>
                            <wpg:cNvGrpSpPr/>
                            <wpg:grpSpPr>
                              <a:xfrm>
                                <a:off x="0" y="0"/>
                                <a:ext cx="2537898" cy="4176215"/>
                                <a:chOff x="0" y="0"/>
                                <a:chExt cx="2537898" cy="4176215"/>
                              </a:xfrm>
                            </wpg:grpSpPr>
                            <wpg:grpSp>
                              <wpg:cNvPr id="387668111" name="组合 387668111">
                                <a:extLst>
                                  <a:ext uri="{FF2B5EF4-FFF2-40B4-BE49-F238E27FC236}">
                                    <a16:creationId xmlns:a16="http://schemas.microsoft.com/office/drawing/2014/main" id="{85D78635-DDDF-5BAF-2CA7-73CA6C1798CD}"/>
                                  </a:ext>
                                </a:extLst>
                              </wpg:cNvPr>
                              <wpg:cNvGrpSpPr/>
                              <wpg:grpSpPr>
                                <a:xfrm>
                                  <a:off x="0" y="0"/>
                                  <a:ext cx="2094932" cy="4176215"/>
                                  <a:chOff x="0" y="0"/>
                                  <a:chExt cx="2094932" cy="4176215"/>
                                </a:xfrm>
                              </wpg:grpSpPr>
                              <wps:wsp>
                                <wps:cNvPr id="1615324820" name="矩形 1615324820">
                                  <a:extLst>
                                    <a:ext uri="{FF2B5EF4-FFF2-40B4-BE49-F238E27FC236}">
                                      <a16:creationId xmlns:a16="http://schemas.microsoft.com/office/drawing/2014/main" id="{561F31E8-7ACE-024B-02AF-6F72BC984ADB}"/>
                                    </a:ext>
                                  </a:extLst>
                                </wps:cNvPr>
                                <wps:cNvSpPr/>
                                <wps:spPr>
                                  <a:xfrm>
                                    <a:off x="614150" y="0"/>
                                    <a:ext cx="866632" cy="103723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8840158" name="任意多边形: 形状 998840158">
                                  <a:extLst>
                                    <a:ext uri="{FF2B5EF4-FFF2-40B4-BE49-F238E27FC236}">
                                      <a16:creationId xmlns:a16="http://schemas.microsoft.com/office/drawing/2014/main" id="{14E16384-C019-73DB-F4D6-E023C39A8DD9}"/>
                                    </a:ext>
                                  </a:extLst>
                                </wps:cNvPr>
                                <wps:cNvSpPr/>
                                <wps:spPr>
                                  <a:xfrm>
                                    <a:off x="0" y="1033818"/>
                                    <a:ext cx="2094932" cy="3142397"/>
                                  </a:xfrm>
                                  <a:custGeom>
                                    <a:avLst/>
                                    <a:gdLst>
                                      <a:gd name="csX0" fmla="*/ 794982 w 2094932"/>
                                      <a:gd name="csY0" fmla="*/ 0 h 3142397"/>
                                      <a:gd name="csX1" fmla="*/ 1265830 w 2094932"/>
                                      <a:gd name="csY1" fmla="*/ 0 h 3142397"/>
                                      <a:gd name="csX2" fmla="*/ 1265830 w 2094932"/>
                                      <a:gd name="csY2" fmla="*/ 539087 h 3142397"/>
                                      <a:gd name="csX3" fmla="*/ 2094932 w 2094932"/>
                                      <a:gd name="csY3" fmla="*/ 539087 h 3142397"/>
                                      <a:gd name="csX4" fmla="*/ 2094932 w 2094932"/>
                                      <a:gd name="csY4" fmla="*/ 3142397 h 3142397"/>
                                      <a:gd name="csX5" fmla="*/ 0 w 2094932"/>
                                      <a:gd name="csY5" fmla="*/ 3142397 h 3142397"/>
                                      <a:gd name="csX6" fmla="*/ 0 w 2094932"/>
                                      <a:gd name="csY6" fmla="*/ 539087 h 3142397"/>
                                      <a:gd name="csX7" fmla="*/ 794982 w 2094932"/>
                                      <a:gd name="csY7" fmla="*/ 539087 h 3142397"/>
                                      <a:gd name="csX0" fmla="*/ 1265830 w 2094932"/>
                                      <a:gd name="csY0" fmla="*/ 0 h 3142397"/>
                                      <a:gd name="csX1" fmla="*/ 1265830 w 2094932"/>
                                      <a:gd name="csY1" fmla="*/ 539087 h 3142397"/>
                                      <a:gd name="csX2" fmla="*/ 2094932 w 2094932"/>
                                      <a:gd name="csY2" fmla="*/ 539087 h 3142397"/>
                                      <a:gd name="csX3" fmla="*/ 2094932 w 2094932"/>
                                      <a:gd name="csY3" fmla="*/ 3142397 h 3142397"/>
                                      <a:gd name="csX4" fmla="*/ 0 w 2094932"/>
                                      <a:gd name="csY4" fmla="*/ 3142397 h 3142397"/>
                                      <a:gd name="csX5" fmla="*/ 0 w 2094932"/>
                                      <a:gd name="csY5" fmla="*/ 539087 h 3142397"/>
                                      <a:gd name="csX6" fmla="*/ 794982 w 2094932"/>
                                      <a:gd name="csY6" fmla="*/ 539087 h 3142397"/>
                                      <a:gd name="csX7" fmla="*/ 794982 w 2094932"/>
                                      <a:gd name="csY7" fmla="*/ 0 h 3142397"/>
                                      <a:gd name="csX8" fmla="*/ 1357270 w 2094932"/>
                                      <a:gd name="csY8" fmla="*/ 91440 h 3142397"/>
                                      <a:gd name="csX0" fmla="*/ 1265830 w 2094932"/>
                                      <a:gd name="csY0" fmla="*/ 0 h 3142397"/>
                                      <a:gd name="csX1" fmla="*/ 1265830 w 2094932"/>
                                      <a:gd name="csY1" fmla="*/ 539087 h 3142397"/>
                                      <a:gd name="csX2" fmla="*/ 2094932 w 2094932"/>
                                      <a:gd name="csY2" fmla="*/ 539087 h 3142397"/>
                                      <a:gd name="csX3" fmla="*/ 2094932 w 2094932"/>
                                      <a:gd name="csY3" fmla="*/ 3142397 h 3142397"/>
                                      <a:gd name="csX4" fmla="*/ 0 w 2094932"/>
                                      <a:gd name="csY4" fmla="*/ 3142397 h 3142397"/>
                                      <a:gd name="csX5" fmla="*/ 0 w 2094932"/>
                                      <a:gd name="csY5" fmla="*/ 539087 h 3142397"/>
                                      <a:gd name="csX6" fmla="*/ 794982 w 2094932"/>
                                      <a:gd name="csY6" fmla="*/ 539087 h 3142397"/>
                                      <a:gd name="csX7" fmla="*/ 794982 w 2094932"/>
                                      <a:gd name="csY7" fmla="*/ 0 h 314239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094932" h="3142397">
                                        <a:moveTo>
                                          <a:pt x="1265830" y="0"/>
                                        </a:moveTo>
                                        <a:lnTo>
                                          <a:pt x="1265830" y="539087"/>
                                        </a:lnTo>
                                        <a:lnTo>
                                          <a:pt x="2094932" y="539087"/>
                                        </a:lnTo>
                                        <a:lnTo>
                                          <a:pt x="2094932" y="3142397"/>
                                        </a:lnTo>
                                        <a:lnTo>
                                          <a:pt x="0" y="3142397"/>
                                        </a:lnTo>
                                        <a:lnTo>
                                          <a:pt x="0" y="539087"/>
                                        </a:lnTo>
                                        <a:lnTo>
                                          <a:pt x="794982" y="539087"/>
                                        </a:lnTo>
                                        <a:lnTo>
                                          <a:pt x="794982"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190951218" name="直接连接符 1190951218">
                                <a:extLst>
                                  <a:ext uri="{FF2B5EF4-FFF2-40B4-BE49-F238E27FC236}">
                                    <a16:creationId xmlns:a16="http://schemas.microsoft.com/office/drawing/2014/main" id="{026637FD-42D1-D844-1ACF-5618A108F72B}"/>
                                  </a:ext>
                                </a:extLst>
                              </wps:cNvPr>
                              <wps:cNvCnPr>
                                <a:cxnSpLocks/>
                              </wps:cNvCnPr>
                              <wps:spPr>
                                <a:xfrm flipV="1">
                                  <a:off x="989463" y="1037230"/>
                                  <a:ext cx="0" cy="30127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220737" name="直接连接符 338220737">
                                <a:extLst>
                                  <a:ext uri="{FF2B5EF4-FFF2-40B4-BE49-F238E27FC236}">
                                    <a16:creationId xmlns:a16="http://schemas.microsoft.com/office/drawing/2014/main" id="{C533BA39-9CB6-8152-E2D2-7184CFF96A19}"/>
                                  </a:ext>
                                </a:extLst>
                              </wps:cNvPr>
                              <wps:cNvCnPr>
                                <a:cxnSpLocks/>
                              </wps:cNvCnPr>
                              <wps:spPr>
                                <a:xfrm flipV="1">
                                  <a:off x="1091821" y="1037230"/>
                                  <a:ext cx="0" cy="30127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6107273" name="直接连接符 586107273">
                                <a:extLst>
                                  <a:ext uri="{FF2B5EF4-FFF2-40B4-BE49-F238E27FC236}">
                                    <a16:creationId xmlns:a16="http://schemas.microsoft.com/office/drawing/2014/main" id="{117EFC83-E835-E242-EA7F-E13D52808B20}"/>
                                  </a:ext>
                                </a:extLst>
                              </wps:cNvPr>
                              <wps:cNvCnPr>
                                <a:cxnSpLocks/>
                              </wps:cNvCnPr>
                              <wps:spPr>
                                <a:xfrm flipV="1">
                                  <a:off x="1624084" y="928048"/>
                                  <a:ext cx="0" cy="648269"/>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7201786" name="直接连接符 957201786">
                                <a:extLst>
                                  <a:ext uri="{FF2B5EF4-FFF2-40B4-BE49-F238E27FC236}">
                                    <a16:creationId xmlns:a16="http://schemas.microsoft.com/office/drawing/2014/main" id="{C8818158-BF14-AB3F-4679-85B93DBE9A16}"/>
                                  </a:ext>
                                </a:extLst>
                              </wps:cNvPr>
                              <wps:cNvCnPr>
                                <a:cxnSpLocks/>
                              </wps:cNvCnPr>
                              <wps:spPr>
                                <a:xfrm>
                                  <a:off x="1488743" y="916157"/>
                                  <a:ext cx="804083" cy="0"/>
                                </a:xfrm>
                                <a:prstGeom prst="line">
                                  <a:avLst/>
                                </a:prstGeom>
                                <a:ln w="1270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602830238" name="直接连接符 1602830238">
                                <a:extLst>
                                  <a:ext uri="{FF2B5EF4-FFF2-40B4-BE49-F238E27FC236}">
                                    <a16:creationId xmlns:a16="http://schemas.microsoft.com/office/drawing/2014/main" id="{F5DEF707-59D1-7855-8CB3-24DF06390D65}"/>
                                  </a:ext>
                                </a:extLst>
                              </wps:cNvPr>
                              <wps:cNvCnPr>
                                <a:cxnSpLocks/>
                              </wps:cNvCnPr>
                              <wps:spPr>
                                <a:xfrm>
                                  <a:off x="1484194" y="820138"/>
                                  <a:ext cx="804083" cy="0"/>
                                </a:xfrm>
                                <a:prstGeom prst="line">
                                  <a:avLst/>
                                </a:prstGeom>
                                <a:ln w="1270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230567326" name="直接连接符 1230567326">
                                <a:extLst>
                                  <a:ext uri="{FF2B5EF4-FFF2-40B4-BE49-F238E27FC236}">
                                    <a16:creationId xmlns:a16="http://schemas.microsoft.com/office/drawing/2014/main" id="{6602EFEE-CDE8-A531-517A-70396CFDE67A}"/>
                                  </a:ext>
                                </a:extLst>
                              </wps:cNvPr>
                              <wps:cNvCnPr>
                                <a:cxnSpLocks/>
                              </wps:cNvCnPr>
                              <wps:spPr>
                                <a:xfrm>
                                  <a:off x="2081285" y="1572904"/>
                                  <a:ext cx="416805" cy="0"/>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95279666" name="直接连接符 1095279666">
                                <a:extLst>
                                  <a:ext uri="{FF2B5EF4-FFF2-40B4-BE49-F238E27FC236}">
                                    <a16:creationId xmlns:a16="http://schemas.microsoft.com/office/drawing/2014/main" id="{84CCF0F5-9C34-94D7-EE13-80765766F075}"/>
                                  </a:ext>
                                </a:extLst>
                              </wps:cNvPr>
                              <wps:cNvCnPr>
                                <a:cxnSpLocks/>
                              </wps:cNvCnPr>
                              <wps:spPr>
                                <a:xfrm>
                                  <a:off x="2121093" y="4176214"/>
                                  <a:ext cx="416805" cy="0"/>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7233168" name="直接连接符 37233168">
                                <a:extLst>
                                  <a:ext uri="{FF2B5EF4-FFF2-40B4-BE49-F238E27FC236}">
                                    <a16:creationId xmlns:a16="http://schemas.microsoft.com/office/drawing/2014/main" id="{8F373CBF-51E1-66E2-3D02-4A6707632DDA}"/>
                                  </a:ext>
                                </a:extLst>
                              </wps:cNvPr>
                              <wps:cNvCnPr>
                                <a:cxnSpLocks/>
                              </wps:cNvCnPr>
                              <wps:spPr>
                                <a:xfrm>
                                  <a:off x="2345694" y="1572904"/>
                                  <a:ext cx="0" cy="2603307"/>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39577779" name="直接连接符 1839577779">
                                <a:extLst>
                                  <a:ext uri="{FF2B5EF4-FFF2-40B4-BE49-F238E27FC236}">
                                    <a16:creationId xmlns:a16="http://schemas.microsoft.com/office/drawing/2014/main" id="{539824F7-3ADC-A2B5-A82A-C3924F1439BB}"/>
                                  </a:ext>
                                </a:extLst>
                              </wps:cNvPr>
                              <wps:cNvCnPr>
                                <a:cxnSpLocks/>
                              </wps:cNvCnPr>
                              <wps:spPr>
                                <a:xfrm>
                                  <a:off x="0" y="3299347"/>
                                  <a:ext cx="2087806" cy="0"/>
                                </a:xfrm>
                                <a:prstGeom prst="line">
                                  <a:avLst/>
                                </a:prstGeom>
                                <a:ln w="1270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482617869" name="任意多边形: 形状 482617869">
                            <a:extLst>
                              <a:ext uri="{FF2B5EF4-FFF2-40B4-BE49-F238E27FC236}">
                                <a16:creationId xmlns:a16="http://schemas.microsoft.com/office/drawing/2014/main" id="{C3532B59-22A0-8BAA-F5F7-B58E61716EB6}"/>
                              </a:ext>
                            </a:extLst>
                          </wps:cNvPr>
                          <wps:cNvSpPr/>
                          <wps:spPr>
                            <a:xfrm>
                              <a:off x="986918" y="817273"/>
                              <a:ext cx="486200" cy="207722"/>
                            </a:xfrm>
                            <a:custGeom>
                              <a:avLst/>
                              <a:gdLst>
                                <a:gd name="csX0" fmla="*/ 0 w 467436"/>
                                <a:gd name="csY0" fmla="*/ 388961 h 388961"/>
                                <a:gd name="csX1" fmla="*/ 0 w 467436"/>
                                <a:gd name="csY1" fmla="*/ 0 h 388961"/>
                                <a:gd name="csX2" fmla="*/ 467436 w 467436"/>
                                <a:gd name="csY2" fmla="*/ 0 h 388961"/>
                              </a:gdLst>
                              <a:ahLst/>
                              <a:cxnLst>
                                <a:cxn ang="0">
                                  <a:pos x="csX0" y="csY0"/>
                                </a:cxn>
                                <a:cxn ang="0">
                                  <a:pos x="csX1" y="csY1"/>
                                </a:cxn>
                                <a:cxn ang="0">
                                  <a:pos x="csX2" y="csY2"/>
                                </a:cxn>
                              </a:cxnLst>
                              <a:rect l="l" t="t" r="r" b="b"/>
                              <a:pathLst>
                                <a:path w="467436" h="388961">
                                  <a:moveTo>
                                    <a:pt x="0" y="388961"/>
                                  </a:moveTo>
                                  <a:lnTo>
                                    <a:pt x="0" y="0"/>
                                  </a:lnTo>
                                  <a:lnTo>
                                    <a:pt x="467436" y="0"/>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1328709" name="任意多边形: 形状 1381328709">
                            <a:extLst>
                              <a:ext uri="{FF2B5EF4-FFF2-40B4-BE49-F238E27FC236}">
                                <a16:creationId xmlns:a16="http://schemas.microsoft.com/office/drawing/2014/main" id="{D0605671-3D21-CC23-94DC-5C8D9CE16668}"/>
                              </a:ext>
                            </a:extLst>
                          </wps:cNvPr>
                          <wps:cNvSpPr/>
                          <wps:spPr>
                            <a:xfrm>
                              <a:off x="1094068" y="913915"/>
                              <a:ext cx="390078" cy="105766"/>
                            </a:xfrm>
                            <a:custGeom>
                              <a:avLst/>
                              <a:gdLst>
                                <a:gd name="csX0" fmla="*/ 0 w 467436"/>
                                <a:gd name="csY0" fmla="*/ 388961 h 388961"/>
                                <a:gd name="csX1" fmla="*/ 0 w 467436"/>
                                <a:gd name="csY1" fmla="*/ 0 h 388961"/>
                                <a:gd name="csX2" fmla="*/ 467436 w 467436"/>
                                <a:gd name="csY2" fmla="*/ 0 h 388961"/>
                              </a:gdLst>
                              <a:ahLst/>
                              <a:cxnLst>
                                <a:cxn ang="0">
                                  <a:pos x="csX0" y="csY0"/>
                                </a:cxn>
                                <a:cxn ang="0">
                                  <a:pos x="csX1" y="csY1"/>
                                </a:cxn>
                                <a:cxn ang="0">
                                  <a:pos x="csX2" y="csY2"/>
                                </a:cxn>
                              </a:cxnLst>
                              <a:rect l="l" t="t" r="r" b="b"/>
                              <a:pathLst>
                                <a:path w="467436" h="388961">
                                  <a:moveTo>
                                    <a:pt x="0" y="388961"/>
                                  </a:moveTo>
                                  <a:lnTo>
                                    <a:pt x="0" y="0"/>
                                  </a:lnTo>
                                  <a:lnTo>
                                    <a:pt x="467436" y="0"/>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7C548935" id="组合 412" o:spid="_x0000_s1386" style="position:absolute;left:0;text-align:left;margin-left:293.15pt;margin-top:3.05pt;width:122.1pt;height:156.15pt;z-index:251709440;mso-position-horizontal-relative:text;mso-position-vertical-relative:text;mso-width-relative:margin;mso-height-relative:margin" coordorigin="692,264" coordsize="15506,19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">
                <v:group id="组合 1661643814" o:spid="_x0000_s1387" style="position:absolute;left:692;top:468;width:15507;height:19629" coordorigin="-395,421" coordsize="17917,2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">
                  <v:group id="组合 405856313" o:spid="_x0000_s1388" style="position:absolute;left:-395;top:421;width:17916;height:21465" coordorigin="-395,421" coordsize="17917,21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">
                    <v:rect id="矩形 104869349" o:spid="_x0000_s1389" style="position:absolute;left:9017;top:16383;width:4445;height:139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" fillcolor="window" stroked="f" strokeweight="1pt">
                      <v:textbox style="mso-fit-shape-to-text:t" inset="1mm,0,1mm,0"/>
                    </v:rect>
                    <v:rect id="矩形 1577960266" o:spid="_x0000_s1390" style="position:absolute;left:-1397;top:12953;width:5652;height:1715;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" fillcolor="window" stroked="f" strokeweight="1pt">
                      <v:textbox style="mso-fit-shape-to-text:t" inset="1mm,0,1mm,0"/>
                    </v:rect>
                    <v:rect id="矩形 1871681475" o:spid="_x0000_s1391" style="position:absolute;left:4000;top:13208;width:5652;height:1714;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" fillcolor="window" stroked="f" strokeweight="1pt">
                      <v:textbox style="mso-fit-shape-to-text:t" inset="1mm,0,1mm,0"/>
                    </v:rect>
                    <v:rect id="矩形 588980732" o:spid="_x0000_s1392" style="position:absolute;left:11176;top:2794;width:4635;height:17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" fillcolor="window" stroked="f" strokeweight="1pt">
                      <v:textbox style="mso-fit-shape-to-text:t" inset="1mm,0,1mm,0"/>
                    </v:rect>
                    <v:shape id="文本框 2" o:spid="_x0000_s1393" type="#_x0000_t202" style="position:absolute;left:10859;top:2452;width:4911;height:2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" filled="f" stroked="f">
                      <v:textbox style="mso-fit-shape-to-text:t" inset="1mm,0,1mm,0">
                        <w:txbxContent>
                          <w:p w14:paraId="30EA8FDE" w14:textId="77777777" w:rsidR="009542BA" w:rsidRPr="00784111" w:rsidRDefault="009542BA" w:rsidP="009542BA">
                            <w:pPr>
                              <w:rPr>
                                <w:sz w:val="18"/>
                                <w:szCs w:val="18"/>
                              </w:rPr>
                            </w:pPr>
                            <w:r w:rsidRPr="00784111">
                              <w:rPr>
                                <w:rFonts w:hint="eastAsia"/>
                                <w:sz w:val="18"/>
                                <w:szCs w:val="18"/>
                              </w:rPr>
                              <w:t>出</w:t>
                            </w:r>
                            <w:r w:rsidRPr="00784111">
                              <w:rPr>
                                <w:sz w:val="18"/>
                                <w:szCs w:val="18"/>
                              </w:rPr>
                              <w:t>水管</w:t>
                            </w:r>
                          </w:p>
                        </w:txbxContent>
                      </v:textbox>
                    </v:shape>
                    <v:shape id="文本框 1904195316" o:spid="_x0000_s1394" type="#_x0000_t202" style="position:absolute;left:8560;top:11507;width:3194;height:4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" filled="f" stroked="f" strokeweight=".5pt">
                      <v:textbox style="layout-flow:vertical-ideographic;mso-fit-shape-to-text:t" inset="1mm,0,1mm,0">
                        <w:txbxContent>
                          <w:p w14:paraId="17B2DE5A" w14:textId="77777777" w:rsidR="009542BA" w:rsidRPr="00784111" w:rsidRDefault="009542BA" w:rsidP="009542BA">
                            <w:pPr>
                              <w:rPr>
                                <w:sz w:val="18"/>
                                <w:szCs w:val="18"/>
                              </w:rPr>
                            </w:pPr>
                            <w:r w:rsidRPr="00784111">
                              <w:rPr>
                                <w:rFonts w:hint="eastAsia"/>
                                <w:sz w:val="18"/>
                                <w:szCs w:val="18"/>
                              </w:rPr>
                              <w:t>细</w:t>
                            </w:r>
                            <w:r w:rsidRPr="00784111">
                              <w:rPr>
                                <w:sz w:val="18"/>
                                <w:szCs w:val="18"/>
                              </w:rPr>
                              <w:t>水管</w:t>
                            </w:r>
                          </w:p>
                        </w:txbxContent>
                      </v:textbox>
                    </v:shape>
                    <v:shape id="文本框 1972432986" o:spid="_x0000_s1395" type="#_x0000_t202" style="position:absolute;left:-395;top:11131;width:3193;height:4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" filled="f" stroked="f" strokeweight=".5pt">
                      <v:textbox style="layout-flow:vertical-ideographic;mso-fit-shape-to-text:t" inset="1mm,0,1mm,0">
                        <w:txbxContent>
                          <w:p w14:paraId="251DE45A" w14:textId="77777777" w:rsidR="009542BA" w:rsidRPr="00784111" w:rsidRDefault="009542BA" w:rsidP="009542BA">
                            <w:pPr>
                              <w:rPr>
                                <w:sz w:val="18"/>
                                <w:szCs w:val="18"/>
                              </w:rPr>
                            </w:pPr>
                            <w:r w:rsidRPr="00784111">
                              <w:rPr>
                                <w:rFonts w:hint="eastAsia"/>
                                <w:sz w:val="18"/>
                                <w:szCs w:val="18"/>
                              </w:rPr>
                              <w:t>桶装</w:t>
                            </w:r>
                            <w:r w:rsidRPr="00784111">
                              <w:rPr>
                                <w:sz w:val="18"/>
                                <w:szCs w:val="18"/>
                              </w:rPr>
                              <w:t>水</w:t>
                            </w:r>
                          </w:p>
                        </w:txbxContent>
                      </v:textbox>
                    </v:shape>
                    <v:shape id="文本框 1117869185" o:spid="_x0000_s1396" type="#_x0000_t202" style="position:absolute;left:6906;top:421;width:3195;height:4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" filled="f" stroked="f" strokeweight=".5pt">
                      <v:textbox style="layout-flow:vertical-ideographic;mso-fit-shape-to-text:t" inset="1mm,0,1mm,0">
                        <w:txbxContent>
                          <w:p w14:paraId="2C5151D1" w14:textId="77777777" w:rsidR="009542BA" w:rsidRPr="00784111" w:rsidRDefault="009542BA" w:rsidP="009542BA">
                            <w:pPr>
                              <w:rPr>
                                <w:sz w:val="18"/>
                                <w:szCs w:val="18"/>
                              </w:rPr>
                            </w:pPr>
                            <w:r w:rsidRPr="00784111">
                              <w:rPr>
                                <w:rFonts w:hint="eastAsia"/>
                                <w:sz w:val="18"/>
                                <w:szCs w:val="18"/>
                              </w:rPr>
                              <w:t>泵水器</w:t>
                            </w:r>
                          </w:p>
                        </w:txbxContent>
                      </v:textbox>
                    </v:shape>
                    <v:shape id="文本框 2" o:spid="_x0000_s1397" type="#_x0000_t202" style="position:absolute;left:-370;top:19486;width:1608;height:2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" filled="f" stroked="f">
                      <v:textbox style="mso-fit-shape-to-text:t" inset="1mm,0,1mm,0">
                        <w:txbxContent>
                          <w:p w14:paraId="49C7E532" w14:textId="77777777" w:rsidR="009542BA" w:rsidRPr="00784111" w:rsidRDefault="009542BA" w:rsidP="009542BA">
                            <w:pPr>
                              <w:rPr>
                                <w:i/>
                                <w:sz w:val="18"/>
                                <w:szCs w:val="18"/>
                              </w:rPr>
                            </w:pPr>
                            <w:r w:rsidRPr="00784111">
                              <w:rPr>
                                <w:rFonts w:hint="eastAsia"/>
                                <w:i/>
                                <w:sz w:val="18"/>
                                <w:szCs w:val="18"/>
                              </w:rPr>
                              <w:t>h</w:t>
                            </w:r>
                          </w:p>
                        </w:txbxContent>
                      </v:textbox>
                    </v:shape>
                    <v:shape id="文本框 2" o:spid="_x0000_s1398" type="#_x0000_t202" style="position:absolute;left:15626;top:14235;width:1895;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" filled="f" stroked="f">
                      <v:textbox style="mso-fit-shape-to-text:t" inset="1mm,0,1mm,0">
                        <w:txbxContent>
                          <w:p w14:paraId="299B9E69" w14:textId="7C4DAABA" w:rsidR="00804083" w:rsidRPr="00784111" w:rsidRDefault="00804083" w:rsidP="009542BA">
                            <w:pPr>
                              <w:rPr>
                                <w:i/>
                                <w:sz w:val="18"/>
                                <w:szCs w:val="18"/>
                              </w:rPr>
                            </w:pPr>
                            <w:r>
                              <w:rPr>
                                <w:rFonts w:hint="eastAsia"/>
                                <w:i/>
                                <w:sz w:val="18"/>
                                <w:szCs w:val="18"/>
                              </w:rPr>
                              <w:t>H</w:t>
                            </w:r>
                          </w:p>
                        </w:txbxContent>
                      </v:textbox>
                    </v:shape>
                    <v:shape id="文本框 2" o:spid="_x0000_s1399" type="#_x0000_t202" style="position:absolute;left:11640;top:5828;width:1317;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" filled="f" stroked="f">
                      <v:textbox style="mso-fit-shape-to-text:t" inset="1mm,0,1mm,0">
                        <w:txbxContent>
                          <w:p w14:paraId="63B3E6C8" w14:textId="3A91EE57" w:rsidR="00804083" w:rsidRPr="00784111" w:rsidRDefault="00804083" w:rsidP="009542BA">
                            <w:pPr>
                              <w:rPr>
                                <w:i/>
                                <w:sz w:val="18"/>
                                <w:szCs w:val="18"/>
                              </w:rPr>
                            </w:pPr>
                            <w:r>
                              <w:rPr>
                                <w:rFonts w:hint="eastAsia"/>
                                <w:i/>
                                <w:sz w:val="18"/>
                                <w:szCs w:val="18"/>
                              </w:rPr>
                              <w:t>l</w:t>
                            </w:r>
                          </w:p>
                        </w:txbxContent>
                      </v:textbox>
                    </v:shape>
                  </v:group>
                  <v:line id="直接连接符 2052114090" o:spid="_x0000_s1400" style="position:absolute;visibility:visible;mso-wrap-style:square" from="190,18288" to="2095,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" strokecolor="windowText" strokeweight=".5pt">
                    <v:stroke joinstyle="miter"/>
                  </v:line>
                  <v:line id="直接连接符 1939405996" o:spid="_x0000_s1401" style="position:absolute;visibility:visible;mso-wrap-style:square" from="190,22987" to="2095,2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" strokecolor="windowText" strokeweight=".5pt">
                    <v:stroke joinstyle="miter"/>
                  </v:line>
                  <v:shapetype id="_x0000_t32" coordsize="21600,21600" o:spt="32" o:oned="t" path="m,l21600,21600e" filled="f">
                    <v:path arrowok="t" fillok="f" o:connecttype="none"/>
                    <o:lock v:ext="edit" shapetype="t"/>
                  </v:shapetype>
                  <v:shape id="直接箭头连接符 573866609" o:spid="_x0000_s1402" type="#_x0000_t32" style="position:absolute;left:1228;top:18259;width:0;height:48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" strokecolor="windowText" strokeweight=".5pt">
                    <v:stroke startarrow="block" startarrowwidth="narrow" endarrow="block" endarrowwidth="narrow" joinstyle="miter"/>
                  </v:shape>
                </v:group>
                <v:group id="组合 1559" o:spid="_x0000_s1403" style="position:absolute;left:3441;top:264;width:11983;height:19725" coordsize="25378,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">
                  <v:group id="组合 1337353531" o:spid="_x0000_s1404" style="position:absolute;width:25378;height:41762" coordsize="25378,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">
                    <v:rect id="矩形 1956121920" o:spid="_x0000_s1405" style="position:absolute;left:34;top:32993;width:20812;height:8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" fillcolor="black [3213]" stroked="f" strokeweight="1pt">
                      <v:fill r:id="rId15" o:title="" color2="white [3212]" type="pattern"/>
                    </v:rect>
                    <v:group id="组合 132964981" o:spid="_x0000_s1406" style="position:absolute;width:25378;height:41762" coordsize="25378,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">
                      <v:group id="组合 387668111" o:spid="_x0000_s1407" style="position:absolute;width:20949;height:41762" coordsize="20949,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">
                        <v:rect id="矩形 1615324820" o:spid="_x0000_s1408" style="position:absolute;left:6141;width:8666;height:10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" filled="f" strokecolor="black [3213]" strokeweight="1pt"/>
                        <v:shape id="任意多边形: 形状 998840158" o:spid="_x0000_s1409" style="position:absolute;top:10338;width:20949;height:31424;visibility:visible;mso-wrap-style:square;v-text-anchor:middle" coordsize="2094932,3142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" path="m1265830,r,539087l2094932,539087r,2603310l,3142397,,539087r794982,l794982,e" filled="f" strokecolor="black [3213]" strokeweight="1pt">
                          <v:stroke joinstyle="miter"/>
                          <v:path arrowok="t" o:connecttype="custom" o:connectlocs="1265830,0;1265830,539087;2094932,539087;2094932,3142397;0,3142397;0,539087;794982,539087;794982,0" o:connectangles="0,0,0,0,0,0,0,0"/>
                        </v:shape>
                      </v:group>
                      <v:line id="直接连接符 1190951218" o:spid="_x0000_s1410" style="position:absolute;flip:y;visibility:visible;mso-wrap-style:square" from="9894,10372" to="9894,4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" strokecolor="black [3213]" strokeweight="1pt">
                        <v:stroke joinstyle="miter"/>
                        <o:lock v:ext="edit" shapetype="f"/>
                      </v:line>
                      <v:line id="直接连接符 338220737" o:spid="_x0000_s1411" style="position:absolute;flip:y;visibility:visible;mso-wrap-style:square" from="10918,10372" to="10918,4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" strokecolor="black [3213]" strokeweight="1pt">
                        <v:stroke joinstyle="miter"/>
                        <o:lock v:ext="edit" shapetype="f"/>
                      </v:line>
                      <v:line id="直接连接符 586107273" o:spid="_x0000_s1412" style="position:absolute;flip:y;visibility:visible;mso-wrap-style:square" from="16240,9280" to="16240,15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" strokecolor="black [3213]" strokeweight=".5pt">
                        <v:stroke startarrow="block" startarrowwidth="narrow" endarrow="block" endarrowwidth="narrow" joinstyle="miter"/>
                        <o:lock v:ext="edit" shapetype="f"/>
                      </v:line>
                      <v:line id="直接连接符 957201786" o:spid="_x0000_s1413" style="position:absolute;visibility:visible;mso-wrap-style:square" from="14887,9161" to="22928,9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" strokecolor="black [3213]" strokeweight="1pt">
                        <v:stroke startarrowwidth="narrow" endarrowwidth="narrow" joinstyle="miter"/>
                        <o:lock v:ext="edit" shapetype="f"/>
                      </v:line>
                      <v:line id="直接连接符 1602830238" o:spid="_x0000_s1414" style="position:absolute;visibility:visible;mso-wrap-style:square" from="14841,8201" to="22882,8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" strokecolor="black [3213]" strokeweight="1pt">
                        <v:stroke startarrowwidth="narrow" endarrowwidth="narrow" joinstyle="miter"/>
                        <o:lock v:ext="edit" shapetype="f"/>
                      </v:line>
                      <v:line id="直接连接符 1230567326" o:spid="_x0000_s1415" style="position:absolute;visibility:visible;mso-wrap-style:square" from="20812,15729" to="24980,1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" strokecolor="black [3213]" strokeweight=".5pt">
                        <v:stroke startarrowwidth="narrow" endarrowwidth="narrow" joinstyle="miter"/>
                        <o:lock v:ext="edit" shapetype="f"/>
                      </v:line>
                      <v:line id="直接连接符 1095279666" o:spid="_x0000_s1416" style="position:absolute;visibility:visible;mso-wrap-style:square" from="21210,41762" to="25378,4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" strokecolor="black [3213]" strokeweight=".5pt">
                        <v:stroke startarrowwidth="narrow" endarrowwidth="narrow" joinstyle="miter"/>
                        <o:lock v:ext="edit" shapetype="f"/>
                      </v:line>
                      <v:line id="直接连接符 37233168" o:spid="_x0000_s1417" style="position:absolute;visibility:visible;mso-wrap-style:square" from="23456,15729" to="23456,4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" strokecolor="black [3213]" strokeweight=".5pt">
                        <v:stroke startarrow="block" startarrowwidth="narrow" endarrow="block" endarrowwidth="narrow" joinstyle="miter"/>
                        <o:lock v:ext="edit" shapetype="f"/>
                      </v:line>
                      <v:line id="直接连接符 1839577779" o:spid="_x0000_s1418" style="position:absolute;visibility:visible;mso-wrap-style:square" from="0,32993" to="20878,3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" strokecolor="black [3213]" strokeweight="1pt">
                        <v:stroke startarrowwidth="narrow" endarrowwidth="narrow" joinstyle="miter"/>
                        <o:lock v:ext="edit" shapetype="f"/>
                      </v:line>
                    </v:group>
                  </v:group>
                  <v:shape id="任意多边形: 形状 482617869" o:spid="_x0000_s1419" style="position:absolute;left:9869;top:8172;width:4862;height:2077;visibility:visible;mso-wrap-style:square;v-text-anchor:middle" coordsize="467436,388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" path="m,388961l,,467436,e" filled="f" strokecolor="black [3213]" strokeweight=".5pt">
                    <v:stroke dashstyle="dash" joinstyle="miter"/>
                    <v:path arrowok="t" o:connecttype="custom" o:connectlocs="0,207722;0,0;486200,0" o:connectangles="0,0,0"/>
                  </v:shape>
                  <v:shape id="任意多边形: 形状 1381328709" o:spid="_x0000_s1420" style="position:absolute;left:10940;top:9139;width:3901;height:1057;visibility:visible;mso-wrap-style:square;v-text-anchor:middle" coordsize="467436,388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" path="m,388961l,,467436,e" filled="f" strokecolor="black [3213]" strokeweight=".5pt">
                    <v:stroke dashstyle="dash" joinstyle="miter"/>
                    <v:path arrowok="t" o:connecttype="custom" o:connectlocs="0,105766;0,0;390078,0" o:connectangles="0,0,0"/>
                  </v:shape>
                </v:group>
                <w10:wrap type="square"/>
              </v:group>
            </w:pict>
          </mc:Fallback>
        </mc:AlternateContent>
      </w:r>
      <w:r w:rsidR="009542BA" w:rsidRPr="00304A29">
        <w:rPr>
          <w:rFonts w:hint="eastAsia"/>
          <w:color w:val="000000" w:themeColor="text1"/>
          <w:shd w:val="clear" w:color="auto" w:fill="FFFFFF"/>
        </w:rPr>
        <w:t>3</w:t>
      </w:r>
      <w:r w:rsidR="009542BA" w:rsidRPr="00304A29">
        <w:rPr>
          <w:color w:val="000000" w:themeColor="text1"/>
          <w:shd w:val="clear" w:color="auto" w:fill="FFFFFF"/>
        </w:rPr>
        <w:t>．</w:t>
      </w:r>
      <w:r w:rsidR="009542BA" w:rsidRPr="00304A29">
        <w:rPr>
          <w:rFonts w:hint="eastAsia"/>
          <w:color w:val="000000" w:themeColor="text1"/>
          <w:shd w:val="clear" w:color="auto" w:fill="FFFFFF"/>
        </w:rPr>
        <w:t>（计算）</w:t>
      </w:r>
      <w:r w:rsidR="009542BA" w:rsidRPr="00304A29">
        <w:rPr>
          <w:color w:val="000000" w:themeColor="text1"/>
          <w:shd w:val="clear" w:color="auto" w:fill="FFFFFF"/>
        </w:rPr>
        <w:t>如图所示，一泵水器通过细水管与桶装水相连。设桶身的高度和横截面积分别为</w:t>
      </w:r>
      <w:r w:rsidR="009542BA" w:rsidRPr="00304A29">
        <w:rPr>
          <w:rStyle w:val="af2"/>
          <w:color w:val="000000" w:themeColor="text1"/>
          <w:shd w:val="clear" w:color="auto" w:fill="FFFFFF"/>
        </w:rPr>
        <w:t>H</w:t>
      </w:r>
      <w:r w:rsidR="009542BA" w:rsidRPr="00304A29">
        <w:rPr>
          <w:color w:val="000000" w:themeColor="text1"/>
          <w:shd w:val="clear" w:color="auto" w:fill="FFFFFF"/>
        </w:rPr>
        <w:t>、</w:t>
      </w:r>
      <w:r w:rsidR="009542BA" w:rsidRPr="00304A29">
        <w:rPr>
          <w:rStyle w:val="af2"/>
          <w:color w:val="000000" w:themeColor="text1"/>
          <w:shd w:val="clear" w:color="auto" w:fill="FFFFFF"/>
        </w:rPr>
        <w:t>S</w:t>
      </w:r>
      <w:r w:rsidR="009542BA" w:rsidRPr="00304A29">
        <w:rPr>
          <w:color w:val="000000" w:themeColor="text1"/>
          <w:shd w:val="clear" w:color="auto" w:fill="FFFFFF"/>
        </w:rPr>
        <w:t>，颈部高度为</w:t>
      </w:r>
      <w:r w:rsidR="009542BA" w:rsidRPr="00304A29">
        <w:rPr>
          <w:rStyle w:val="af2"/>
          <w:color w:val="000000" w:themeColor="text1"/>
          <w:shd w:val="clear" w:color="auto" w:fill="FFFFFF"/>
        </w:rPr>
        <w:t>l</w:t>
      </w:r>
      <w:r w:rsidR="009542BA" w:rsidRPr="00304A29">
        <w:rPr>
          <w:color w:val="000000" w:themeColor="text1"/>
          <w:shd w:val="clear" w:color="auto" w:fill="FFFFFF"/>
        </w:rPr>
        <w:t>，按压前桶中气体压强为</w:t>
      </w:r>
      <w:r w:rsidR="009542BA" w:rsidRPr="00304A29">
        <w:rPr>
          <w:rStyle w:val="af2"/>
          <w:color w:val="000000" w:themeColor="text1"/>
          <w:shd w:val="clear" w:color="auto" w:fill="FFFFFF"/>
        </w:rPr>
        <w:t>p</w:t>
      </w:r>
      <w:r w:rsidR="009542BA" w:rsidRPr="00304A29">
        <w:rPr>
          <w:color w:val="000000" w:themeColor="text1"/>
          <w:sz w:val="18"/>
          <w:szCs w:val="18"/>
          <w:shd w:val="clear" w:color="auto" w:fill="FFFFFF"/>
          <w:vertAlign w:val="subscript"/>
        </w:rPr>
        <w:t>0</w:t>
      </w:r>
      <w:r w:rsidR="009542BA" w:rsidRPr="00304A29">
        <w:rPr>
          <w:rFonts w:hint="eastAsia"/>
          <w:color w:val="000000" w:themeColor="text1"/>
          <w:shd w:val="clear" w:color="auto" w:fill="FFFFFF"/>
        </w:rPr>
        <w:t>，桶内水面高为</w:t>
      </w:r>
      <w:r w:rsidR="009542BA" w:rsidRPr="00304A29">
        <w:rPr>
          <w:rFonts w:hint="eastAsia"/>
          <w:i/>
          <w:color w:val="000000" w:themeColor="text1"/>
          <w:shd w:val="clear" w:color="auto" w:fill="FFFFFF"/>
        </w:rPr>
        <w:t>h</w:t>
      </w:r>
      <w:r w:rsidR="009542BA" w:rsidRPr="00304A29">
        <w:rPr>
          <w:rFonts w:hint="eastAsia"/>
          <w:color w:val="000000" w:themeColor="text1"/>
          <w:shd w:val="clear" w:color="auto" w:fill="FFFFFF"/>
        </w:rPr>
        <w:t>。</w:t>
      </w:r>
      <w:r w:rsidR="009542BA" w:rsidRPr="00304A29">
        <w:rPr>
          <w:color w:val="000000" w:themeColor="text1"/>
          <w:shd w:val="clear" w:color="auto" w:fill="FFFFFF"/>
        </w:rPr>
        <w:t>不考虑温度变化和漏气，忽略桶壁</w:t>
      </w:r>
      <w:r w:rsidR="009542BA" w:rsidRPr="00304A29">
        <w:rPr>
          <w:rFonts w:hint="eastAsia"/>
          <w:color w:val="000000" w:themeColor="text1"/>
          <w:shd w:val="clear" w:color="auto" w:fill="FFFFFF"/>
        </w:rPr>
        <w:t>的</w:t>
      </w:r>
      <w:r w:rsidR="009542BA" w:rsidRPr="00304A29">
        <w:rPr>
          <w:color w:val="000000" w:themeColor="text1"/>
          <w:shd w:val="clear" w:color="auto" w:fill="FFFFFF"/>
        </w:rPr>
        <w:t>厚度</w:t>
      </w:r>
      <w:r w:rsidR="009542BA" w:rsidRPr="00304A29">
        <w:rPr>
          <w:rFonts w:hint="eastAsia"/>
          <w:color w:val="000000" w:themeColor="text1"/>
          <w:shd w:val="clear" w:color="auto" w:fill="FFFFFF"/>
        </w:rPr>
        <w:t>，</w:t>
      </w:r>
      <w:r w:rsidR="009542BA" w:rsidRPr="00304A29">
        <w:rPr>
          <w:color w:val="000000" w:themeColor="text1"/>
          <w:shd w:val="clear" w:color="auto" w:fill="FFFFFF"/>
        </w:rPr>
        <w:t>忽略桶颈部、细水管和出水管的体积。已知水的密度为</w:t>
      </w:r>
      <w:r w:rsidR="009542BA" w:rsidRPr="00304A29">
        <w:rPr>
          <w:rStyle w:val="af2"/>
          <w:color w:val="000000" w:themeColor="text1"/>
          <w:shd w:val="clear" w:color="auto" w:fill="FFFFFF"/>
        </w:rPr>
        <w:t>ρ</w:t>
      </w:r>
      <w:r w:rsidR="009542BA" w:rsidRPr="00304A29">
        <w:rPr>
          <w:color w:val="000000" w:themeColor="text1"/>
          <w:shd w:val="clear" w:color="auto" w:fill="FFFFFF"/>
        </w:rPr>
        <w:t>，重力加速度为</w:t>
      </w:r>
      <w:r w:rsidR="009542BA" w:rsidRPr="00304A29">
        <w:rPr>
          <w:rStyle w:val="af2"/>
          <w:color w:val="000000" w:themeColor="text1"/>
          <w:shd w:val="clear" w:color="auto" w:fill="FFFFFF"/>
        </w:rPr>
        <w:t>g</w:t>
      </w:r>
      <w:r w:rsidR="009542BA" w:rsidRPr="00304A29">
        <w:rPr>
          <w:color w:val="000000" w:themeColor="text1"/>
          <w:shd w:val="clear" w:color="auto" w:fill="FFFFFF"/>
        </w:rPr>
        <w:t>。</w:t>
      </w:r>
      <w:r w:rsidR="009542BA" w:rsidRPr="00304A29">
        <w:rPr>
          <w:rFonts w:hint="eastAsia"/>
          <w:color w:val="000000" w:themeColor="text1"/>
          <w:shd w:val="clear" w:color="auto" w:fill="FFFFFF"/>
        </w:rPr>
        <w:t>若缓慢</w:t>
      </w:r>
      <w:r w:rsidR="009542BA" w:rsidRPr="00304A29">
        <w:rPr>
          <w:color w:val="000000" w:themeColor="text1"/>
          <w:shd w:val="clear" w:color="auto" w:fill="FFFFFF"/>
        </w:rPr>
        <w:t>按压泵水器</w:t>
      </w:r>
      <w:r w:rsidR="009542BA" w:rsidRPr="00304A29">
        <w:rPr>
          <w:rFonts w:hint="eastAsia"/>
          <w:color w:val="000000" w:themeColor="text1"/>
          <w:shd w:val="clear" w:color="auto" w:fill="FFFFFF"/>
        </w:rPr>
        <w:t>，出水管就</w:t>
      </w:r>
      <w:r w:rsidR="009542BA" w:rsidRPr="00304A29">
        <w:rPr>
          <w:color w:val="000000" w:themeColor="text1"/>
          <w:shd w:val="clear" w:color="auto" w:fill="FFFFFF"/>
        </w:rPr>
        <w:t>能出水</w:t>
      </w:r>
      <w:r w:rsidR="009542BA" w:rsidRPr="00304A29">
        <w:rPr>
          <w:rFonts w:hint="eastAsia"/>
          <w:color w:val="000000" w:themeColor="text1"/>
          <w:shd w:val="clear" w:color="auto" w:fill="FFFFFF"/>
        </w:rPr>
        <w:t>，则至少应将多少体积的空气（压强为</w:t>
      </w:r>
      <w:r w:rsidR="009542BA" w:rsidRPr="00304A29">
        <w:rPr>
          <w:rStyle w:val="af2"/>
          <w:color w:val="000000" w:themeColor="text1"/>
          <w:shd w:val="clear" w:color="auto" w:fill="FFFFFF"/>
        </w:rPr>
        <w:t>p</w:t>
      </w:r>
      <w:r w:rsidR="009542BA" w:rsidRPr="00304A29">
        <w:rPr>
          <w:color w:val="000000" w:themeColor="text1"/>
          <w:sz w:val="18"/>
          <w:szCs w:val="18"/>
          <w:shd w:val="clear" w:color="auto" w:fill="FFFFFF"/>
          <w:vertAlign w:val="subscript"/>
        </w:rPr>
        <w:t>0</w:t>
      </w:r>
      <w:r w:rsidR="009542BA" w:rsidRPr="00304A29">
        <w:rPr>
          <w:rFonts w:hint="eastAsia"/>
          <w:color w:val="000000" w:themeColor="text1"/>
          <w:shd w:val="clear" w:color="auto" w:fill="FFFFFF"/>
        </w:rPr>
        <w:t>）</w:t>
      </w:r>
      <w:r w:rsidR="009542BA" w:rsidRPr="00304A29">
        <w:rPr>
          <w:color w:val="000000" w:themeColor="text1"/>
          <w:shd w:val="clear" w:color="auto" w:fill="FFFFFF"/>
        </w:rPr>
        <w:t>压入桶中</w:t>
      </w:r>
      <w:r w:rsidR="009542BA" w:rsidRPr="00304A29">
        <w:rPr>
          <w:rFonts w:hint="eastAsia"/>
          <w:color w:val="000000" w:themeColor="text1"/>
          <w:shd w:val="clear" w:color="auto" w:fill="FFFFFF"/>
        </w:rPr>
        <w:t>？</w:t>
      </w:r>
    </w:p>
    <w:p w14:paraId="349C139E" w14:textId="3D4BA7A8" w:rsidR="009542BA" w:rsidRPr="00304A29" w:rsidRDefault="009542BA" w:rsidP="009542BA">
      <w:pPr>
        <w:rPr>
          <w:color w:val="000000" w:themeColor="text1"/>
          <w:shd w:val="clear" w:color="auto" w:fill="FFFFFF"/>
        </w:rPr>
      </w:pPr>
    </w:p>
    <w:p w14:paraId="62A955CF" w14:textId="1BF0418E" w:rsidR="009542BA" w:rsidRPr="00304A29" w:rsidRDefault="009542BA" w:rsidP="009542BA">
      <w:pPr>
        <w:rPr>
          <w:color w:val="000000" w:themeColor="text1"/>
          <w:shd w:val="clear" w:color="auto" w:fill="FFFFFF"/>
        </w:rPr>
      </w:pPr>
    </w:p>
    <w:p w14:paraId="154DD5FF" w14:textId="14F4CEE6" w:rsidR="009542BA" w:rsidRPr="00304A29" w:rsidRDefault="009542BA" w:rsidP="00804083">
      <w:pPr>
        <w:rPr>
          <w:color w:val="000000" w:themeColor="text1"/>
          <w:shd w:val="clear" w:color="auto" w:fill="FFFFFF"/>
        </w:rPr>
      </w:pPr>
    </w:p>
    <w:p w14:paraId="66174B69" w14:textId="3B65F480" w:rsidR="009542BA" w:rsidRPr="00304A29" w:rsidRDefault="009542BA" w:rsidP="009542BA">
      <w:pPr>
        <w:rPr>
          <w:color w:val="000000" w:themeColor="text1"/>
          <w:shd w:val="clear" w:color="auto" w:fill="FFFFFF"/>
        </w:rPr>
      </w:pPr>
    </w:p>
    <w:p w14:paraId="26B4E8B1" w14:textId="0942EC52" w:rsidR="009542BA" w:rsidRPr="00304A29" w:rsidRDefault="009542BA" w:rsidP="009542BA">
      <w:pPr>
        <w:rPr>
          <w:color w:val="000000" w:themeColor="text1"/>
          <w:shd w:val="clear" w:color="auto" w:fill="FFFFFF"/>
        </w:rPr>
      </w:pPr>
    </w:p>
    <w:p w14:paraId="498304C1" w14:textId="2B2B174D" w:rsidR="009542BA" w:rsidRPr="00304A29" w:rsidRDefault="009542BA" w:rsidP="009542BA">
      <w:pPr>
        <w:rPr>
          <w:rFonts w:eastAsia="楷体"/>
          <w:color w:val="000000" w:themeColor="text1"/>
        </w:rPr>
      </w:pPr>
      <w:r w:rsidRPr="00304A29">
        <w:rPr>
          <w:rFonts w:eastAsia="楷体"/>
          <w:color w:val="000000" w:themeColor="text1"/>
        </w:rPr>
        <w:br w:type="page"/>
      </w:r>
    </w:p>
    <w:p w14:paraId="425A4AE3" w14:textId="03030A54" w:rsidR="009542BA" w:rsidRPr="00304A29" w:rsidRDefault="009542BA" w:rsidP="009542BA">
      <w:pPr>
        <w:pStyle w:val="1"/>
        <w:rPr>
          <w:color w:val="000000" w:themeColor="text1"/>
        </w:rPr>
      </w:pPr>
      <w:r w:rsidRPr="00304A29">
        <w:rPr>
          <w:color w:val="000000" w:themeColor="text1"/>
        </w:rPr>
        <w:lastRenderedPageBreak/>
        <w:t>202</w:t>
      </w:r>
      <w:r w:rsidRPr="00304A29">
        <w:rPr>
          <w:rFonts w:hint="eastAsia"/>
          <w:color w:val="000000" w:themeColor="text1"/>
        </w:rPr>
        <w:t>5</w:t>
      </w:r>
      <w:r w:rsidRPr="00304A29">
        <w:rPr>
          <w:color w:val="000000" w:themeColor="text1"/>
        </w:rPr>
        <w:t>学年第</w:t>
      </w:r>
      <w:r w:rsidRPr="00304A29">
        <w:rPr>
          <w:rFonts w:hint="eastAsia"/>
          <w:color w:val="000000" w:themeColor="text1"/>
        </w:rPr>
        <w:t>二</w:t>
      </w:r>
      <w:r w:rsidRPr="00304A29">
        <w:rPr>
          <w:color w:val="000000" w:themeColor="text1"/>
        </w:rPr>
        <w:t>学期</w:t>
      </w:r>
      <w:r w:rsidRPr="00304A29">
        <w:rPr>
          <w:rFonts w:hint="eastAsia"/>
          <w:color w:val="000000" w:themeColor="text1"/>
        </w:rPr>
        <w:t>宝山区</w:t>
      </w:r>
      <w:r w:rsidRPr="00304A29">
        <w:rPr>
          <w:color w:val="000000" w:themeColor="text1"/>
        </w:rPr>
        <w:t>高三</w:t>
      </w:r>
      <w:r w:rsidRPr="00304A29">
        <w:rPr>
          <w:rFonts w:hint="eastAsia"/>
          <w:color w:val="000000" w:themeColor="text1"/>
        </w:rPr>
        <w:t>物理等级考参考答案</w:t>
      </w:r>
    </w:p>
    <w:p w14:paraId="66AAACBD" w14:textId="77777777" w:rsidR="009542BA" w:rsidRPr="00304A29" w:rsidRDefault="009542BA" w:rsidP="009542BA">
      <w:pPr>
        <w:pStyle w:val="2"/>
        <w:rPr>
          <w:color w:val="000000" w:themeColor="text1"/>
        </w:rPr>
      </w:pPr>
      <w:r w:rsidRPr="00304A29">
        <w:rPr>
          <w:rFonts w:hint="eastAsia"/>
          <w:color w:val="000000" w:themeColor="text1"/>
        </w:rPr>
        <w:t>一、医学影像技术（</w:t>
      </w:r>
      <w:r w:rsidRPr="00304A29">
        <w:rPr>
          <w:rFonts w:hint="eastAsia"/>
          <w:color w:val="000000" w:themeColor="text1"/>
        </w:rPr>
        <w:t>1</w:t>
      </w:r>
      <w:r w:rsidRPr="00304A29">
        <w:rPr>
          <w:color w:val="000000" w:themeColor="text1"/>
        </w:rPr>
        <w:t>9</w:t>
      </w:r>
      <w:r w:rsidRPr="00304A29">
        <w:rPr>
          <w:rFonts w:hint="eastAsia"/>
          <w:color w:val="000000" w:themeColor="text1"/>
        </w:rPr>
        <w:t>分）</w:t>
      </w:r>
    </w:p>
    <w:p w14:paraId="3CB1CB31" w14:textId="1D474352" w:rsidR="009542BA" w:rsidRPr="00304A29" w:rsidRDefault="009542BA" w:rsidP="009542BA">
      <w:pPr>
        <w:rPr>
          <w:color w:val="000000" w:themeColor="text1"/>
        </w:rPr>
      </w:pPr>
      <w:r w:rsidRPr="00304A29">
        <w:rPr>
          <w:rFonts w:hint="eastAsia"/>
          <w:color w:val="000000" w:themeColor="text1"/>
        </w:rPr>
        <w:t>1</w:t>
      </w:r>
      <w:r w:rsidRPr="00304A29">
        <w:rPr>
          <w:rFonts w:hint="eastAsia"/>
          <w:color w:val="000000" w:themeColor="text1"/>
        </w:rPr>
        <w:t>．</w:t>
      </w:r>
      <w:r w:rsidR="00572EE4" w:rsidRPr="00304A29">
        <w:rPr>
          <w:color w:val="000000" w:themeColor="text1"/>
        </w:rPr>
        <w:fldChar w:fldCharType="begin"/>
      </w:r>
      <w:r w:rsidR="00572EE4" w:rsidRPr="00304A29">
        <w:rPr>
          <w:color w:val="000000" w:themeColor="text1"/>
        </w:rPr>
        <w:instrText xml:space="preserve"> </w:instrText>
      </w:r>
      <w:r w:rsidR="00572EE4" w:rsidRPr="00304A29">
        <w:rPr>
          <w:rFonts w:hint="eastAsia"/>
          <w:color w:val="000000" w:themeColor="text1"/>
        </w:rPr>
        <w:instrText>EQ \F(</w:instrText>
      </w:r>
      <w:r w:rsidR="00572EE4" w:rsidRPr="00304A29">
        <w:rPr>
          <w:color w:val="000000" w:themeColor="text1"/>
        </w:rPr>
        <w:instrText>Δ</w:instrText>
      </w:r>
      <w:r w:rsidR="00572EE4" w:rsidRPr="00304A29">
        <w:rPr>
          <w:rFonts w:hint="eastAsia"/>
          <w:i/>
          <w:iCs/>
          <w:color w:val="000000" w:themeColor="text1"/>
        </w:rPr>
        <w:instrText>E</w:instrText>
      </w:r>
      <w:r w:rsidR="00572EE4" w:rsidRPr="00304A29">
        <w:rPr>
          <w:rFonts w:hint="eastAsia"/>
          <w:color w:val="000000" w:themeColor="text1"/>
        </w:rPr>
        <w:instrText>,</w:instrText>
      </w:r>
      <w:r w:rsidR="00572EE4" w:rsidRPr="00304A29">
        <w:rPr>
          <w:rFonts w:hint="eastAsia"/>
          <w:i/>
          <w:iCs/>
          <w:color w:val="000000" w:themeColor="text1"/>
        </w:rPr>
        <w:instrText>h</w:instrText>
      </w:r>
      <w:r w:rsidR="00572EE4" w:rsidRPr="00304A29">
        <w:rPr>
          <w:rFonts w:hint="eastAsia"/>
          <w:color w:val="000000" w:themeColor="text1"/>
        </w:rPr>
        <w:instrText>)</w:instrText>
      </w:r>
      <w:r w:rsidR="00572EE4" w:rsidRPr="00304A29">
        <w:rPr>
          <w:color w:val="000000" w:themeColor="text1"/>
        </w:rPr>
        <w:instrText xml:space="preserve"> </w:instrText>
      </w:r>
      <w:r w:rsidR="00572EE4" w:rsidRPr="00304A29">
        <w:rPr>
          <w:color w:val="000000" w:themeColor="text1"/>
        </w:rPr>
        <w:fldChar w:fldCharType="separate"/>
      </w:r>
      <w:r w:rsidR="00572EE4" w:rsidRPr="00304A29">
        <w:rPr>
          <w:color w:val="000000" w:themeColor="text1"/>
        </w:rPr>
        <w:fldChar w:fldCharType="end"/>
      </w:r>
      <w:r w:rsidRPr="00304A29">
        <w:rPr>
          <w:rFonts w:hint="eastAsia"/>
          <w:color w:val="000000" w:themeColor="text1"/>
        </w:rPr>
        <w:t>（</w:t>
      </w:r>
      <w:r w:rsidRPr="00304A29">
        <w:rPr>
          <w:color w:val="000000" w:themeColor="text1"/>
        </w:rPr>
        <w:t>2</w:t>
      </w:r>
      <w:r w:rsidRPr="00304A29">
        <w:rPr>
          <w:rFonts w:hint="eastAsia"/>
          <w:color w:val="000000" w:themeColor="text1"/>
        </w:rPr>
        <w:t>分），</w:t>
      </w:r>
      <w:r w:rsidR="00572EE4" w:rsidRPr="00304A29">
        <w:rPr>
          <w:color w:val="000000" w:themeColor="text1"/>
        </w:rPr>
        <w:fldChar w:fldCharType="begin"/>
      </w:r>
      <w:r w:rsidR="00572EE4" w:rsidRPr="00304A29">
        <w:rPr>
          <w:color w:val="000000" w:themeColor="text1"/>
        </w:rPr>
        <w:instrText xml:space="preserve"> </w:instrText>
      </w:r>
      <w:r w:rsidR="00572EE4" w:rsidRPr="00304A29">
        <w:rPr>
          <w:rFonts w:hint="eastAsia"/>
          <w:color w:val="000000" w:themeColor="text1"/>
        </w:rPr>
        <w:instrText>EQ \F(</w:instrText>
      </w:r>
      <w:r w:rsidR="00572EE4" w:rsidRPr="00304A29">
        <w:rPr>
          <w:rFonts w:hint="eastAsia"/>
          <w:i/>
          <w:iCs/>
          <w:color w:val="000000" w:themeColor="text1"/>
        </w:rPr>
        <w:instrText>ch</w:instrText>
      </w:r>
      <w:r w:rsidR="00572EE4" w:rsidRPr="00304A29">
        <w:rPr>
          <w:rFonts w:hint="eastAsia"/>
          <w:color w:val="000000" w:themeColor="text1"/>
        </w:rPr>
        <w:instrText>,</w:instrText>
      </w:r>
      <w:r w:rsidR="00572EE4" w:rsidRPr="00304A29">
        <w:rPr>
          <w:color w:val="000000" w:themeColor="text1"/>
        </w:rPr>
        <w:instrText>Δ</w:instrText>
      </w:r>
      <w:r w:rsidR="00572EE4" w:rsidRPr="00304A29">
        <w:rPr>
          <w:rFonts w:hint="eastAsia"/>
          <w:i/>
          <w:iCs/>
          <w:color w:val="000000" w:themeColor="text1"/>
        </w:rPr>
        <w:instrText>E</w:instrText>
      </w:r>
      <w:r w:rsidR="00572EE4" w:rsidRPr="00304A29">
        <w:rPr>
          <w:rFonts w:hint="eastAsia"/>
          <w:color w:val="000000" w:themeColor="text1"/>
        </w:rPr>
        <w:instrText>)</w:instrText>
      </w:r>
      <w:r w:rsidR="00572EE4" w:rsidRPr="00304A29">
        <w:rPr>
          <w:color w:val="000000" w:themeColor="text1"/>
        </w:rPr>
        <w:instrText xml:space="preserve"> </w:instrText>
      </w:r>
      <w:r w:rsidR="00572EE4" w:rsidRPr="00304A29">
        <w:rPr>
          <w:color w:val="000000" w:themeColor="text1"/>
        </w:rPr>
        <w:fldChar w:fldCharType="separate"/>
      </w:r>
      <w:r w:rsidR="00572EE4" w:rsidRPr="00304A29">
        <w:rPr>
          <w:color w:val="000000" w:themeColor="text1"/>
        </w:rPr>
        <w:fldChar w:fldCharType="end"/>
      </w:r>
      <w:r w:rsidRPr="00304A29">
        <w:rPr>
          <w:rFonts w:hint="eastAsia"/>
          <w:color w:val="000000" w:themeColor="text1"/>
        </w:rPr>
        <w:t>（</w:t>
      </w:r>
      <w:r w:rsidRPr="00304A29">
        <w:rPr>
          <w:color w:val="000000" w:themeColor="text1"/>
        </w:rPr>
        <w:t>2</w:t>
      </w:r>
      <w:r w:rsidRPr="00304A29">
        <w:rPr>
          <w:rFonts w:hint="eastAsia"/>
          <w:color w:val="000000" w:themeColor="text1"/>
        </w:rPr>
        <w:t>分）</w:t>
      </w:r>
    </w:p>
    <w:p w14:paraId="0BCCEC4C" w14:textId="77777777" w:rsidR="009542BA" w:rsidRPr="00304A29" w:rsidRDefault="009542BA" w:rsidP="009542BA">
      <w:pPr>
        <w:rPr>
          <w:color w:val="000000" w:themeColor="text1"/>
        </w:rPr>
      </w:pPr>
      <w:r w:rsidRPr="00304A29">
        <w:rPr>
          <w:rFonts w:hint="eastAsia"/>
          <w:color w:val="000000" w:themeColor="text1"/>
        </w:rPr>
        <w:t>2</w:t>
      </w:r>
      <w:r w:rsidRPr="00304A29">
        <w:rPr>
          <w:rFonts w:hint="eastAsia"/>
          <w:color w:val="000000" w:themeColor="text1"/>
        </w:rPr>
        <w:t>．（</w:t>
      </w:r>
      <w:r w:rsidRPr="00304A29">
        <w:rPr>
          <w:color w:val="000000" w:themeColor="text1"/>
        </w:rPr>
        <w:t>5</w:t>
      </w:r>
      <w:r w:rsidRPr="00304A29">
        <w:rPr>
          <w:rFonts w:hint="eastAsia"/>
          <w:color w:val="000000" w:themeColor="text1"/>
        </w:rPr>
        <w:t>分）</w:t>
      </w:r>
    </w:p>
    <w:p w14:paraId="4F91DCC0" w14:textId="77777777"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w:t>
      </w:r>
      <w:r w:rsidRPr="00304A29">
        <w:rPr>
          <w:color w:val="000000" w:themeColor="text1"/>
        </w:rPr>
        <w:t>10</w:t>
      </w:r>
      <w:r w:rsidRPr="00304A29">
        <w:rPr>
          <w:color w:val="000000" w:themeColor="text1"/>
          <w:vertAlign w:val="superscript"/>
        </w:rPr>
        <w:t>5</w:t>
      </w:r>
      <w:r w:rsidRPr="00304A29">
        <w:rPr>
          <w:rFonts w:hint="eastAsia"/>
          <w:color w:val="000000" w:themeColor="text1"/>
        </w:rPr>
        <w:t>（</w:t>
      </w:r>
      <w:r w:rsidRPr="00304A29">
        <w:rPr>
          <w:color w:val="000000" w:themeColor="text1"/>
        </w:rPr>
        <w:t>2</w:t>
      </w:r>
      <w:r w:rsidRPr="00304A29">
        <w:rPr>
          <w:rFonts w:hint="eastAsia"/>
          <w:color w:val="000000" w:themeColor="text1"/>
        </w:rPr>
        <w:t>分），（</w:t>
      </w:r>
      <w:r w:rsidRPr="00304A29">
        <w:rPr>
          <w:rFonts w:hint="eastAsia"/>
          <w:color w:val="000000" w:themeColor="text1"/>
        </w:rPr>
        <w:t>2</w:t>
      </w:r>
      <w:r w:rsidRPr="00304A29">
        <w:rPr>
          <w:rFonts w:hint="eastAsia"/>
          <w:color w:val="000000" w:themeColor="text1"/>
        </w:rPr>
        <w:t>）</w:t>
      </w:r>
      <w:r w:rsidRPr="00304A29">
        <w:rPr>
          <w:color w:val="000000" w:themeColor="text1"/>
        </w:rPr>
        <w:t>E</w:t>
      </w:r>
      <w:r w:rsidRPr="00304A29">
        <w:rPr>
          <w:rFonts w:hint="eastAsia"/>
          <w:color w:val="000000" w:themeColor="text1"/>
        </w:rPr>
        <w:t>（</w:t>
      </w:r>
      <w:r w:rsidRPr="00304A29">
        <w:rPr>
          <w:color w:val="000000" w:themeColor="text1"/>
        </w:rPr>
        <w:t>3</w:t>
      </w:r>
      <w:r w:rsidRPr="00304A29">
        <w:rPr>
          <w:rFonts w:hint="eastAsia"/>
          <w:color w:val="000000" w:themeColor="text1"/>
        </w:rPr>
        <w:t>分）</w:t>
      </w:r>
    </w:p>
    <w:p w14:paraId="29CE93FC" w14:textId="77777777" w:rsidR="009542BA" w:rsidRPr="00304A29" w:rsidRDefault="009542BA" w:rsidP="009542BA">
      <w:pPr>
        <w:rPr>
          <w:color w:val="000000" w:themeColor="text1"/>
        </w:rPr>
      </w:pPr>
      <w:r w:rsidRPr="00304A29">
        <w:rPr>
          <w:color w:val="000000" w:themeColor="text1"/>
        </w:rPr>
        <w:t>3</w:t>
      </w:r>
      <w:r w:rsidRPr="00304A29">
        <w:rPr>
          <w:color w:val="000000" w:themeColor="text1"/>
        </w:rPr>
        <w:t>．</w:t>
      </w:r>
      <w:r w:rsidRPr="00304A29">
        <w:rPr>
          <w:rFonts w:hint="eastAsia"/>
          <w:color w:val="000000" w:themeColor="text1"/>
        </w:rPr>
        <w:t>（</w:t>
      </w:r>
      <w:r w:rsidRPr="00304A29">
        <w:rPr>
          <w:color w:val="000000" w:themeColor="text1"/>
        </w:rPr>
        <w:t>10</w:t>
      </w:r>
      <w:r w:rsidRPr="00304A29">
        <w:rPr>
          <w:rFonts w:hint="eastAsia"/>
          <w:color w:val="000000" w:themeColor="text1"/>
        </w:rPr>
        <w:t>分）</w:t>
      </w:r>
    </w:p>
    <w:p w14:paraId="750FE30A" w14:textId="5D417600" w:rsidR="009542BA" w:rsidRPr="00304A29" w:rsidRDefault="009542BA" w:rsidP="00572EE4">
      <w:pPr>
        <w:rPr>
          <w:color w:val="000000" w:themeColor="text1"/>
        </w:rPr>
      </w:pP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w:t>
      </w:r>
      <w:r w:rsidR="00572EE4" w:rsidRPr="00304A29">
        <w:rPr>
          <w:rFonts w:hint="eastAsia"/>
          <w:color w:val="000000" w:themeColor="text1"/>
          <w:vertAlign w:val="superscript"/>
        </w:rPr>
        <w:t>18</w:t>
      </w:r>
      <w:r w:rsidR="00572EE4" w:rsidRPr="00304A29">
        <w:rPr>
          <w:rFonts w:hint="eastAsia"/>
          <w:color w:val="000000" w:themeColor="text1"/>
          <w:vertAlign w:val="subscript"/>
        </w:rPr>
        <w:t>9</w:t>
      </w:r>
      <w:r w:rsidR="00572EE4" w:rsidRPr="00304A29">
        <w:rPr>
          <w:rFonts w:hint="eastAsia"/>
          <w:color w:val="000000" w:themeColor="text1"/>
        </w:rPr>
        <w:t>F</w:t>
      </w:r>
      <w:r w:rsidR="00572EE4" w:rsidRPr="00304A29">
        <w:rPr>
          <w:rFonts w:hint="eastAsia"/>
          <w:color w:val="000000" w:themeColor="text1"/>
        </w:rPr>
        <w:t>→</w:t>
      </w:r>
      <w:r w:rsidR="00572EE4" w:rsidRPr="00304A29">
        <w:rPr>
          <w:rFonts w:hint="eastAsia"/>
          <w:color w:val="000000" w:themeColor="text1"/>
          <w:vertAlign w:val="superscript"/>
        </w:rPr>
        <w:t>18</w:t>
      </w:r>
      <w:r w:rsidR="00572EE4" w:rsidRPr="00304A29">
        <w:rPr>
          <w:rFonts w:hint="eastAsia"/>
          <w:color w:val="000000" w:themeColor="text1"/>
          <w:vertAlign w:val="subscript"/>
        </w:rPr>
        <w:t>8</w:t>
      </w:r>
      <w:r w:rsidR="00572EE4" w:rsidRPr="00304A29">
        <w:rPr>
          <w:rFonts w:hint="eastAsia"/>
          <w:color w:val="000000" w:themeColor="text1"/>
        </w:rPr>
        <w:t xml:space="preserve">O + </w:t>
      </w:r>
      <w:r w:rsidR="00572EE4" w:rsidRPr="00304A29">
        <w:rPr>
          <w:rFonts w:hint="eastAsia"/>
          <w:color w:val="000000" w:themeColor="text1"/>
          <w:vertAlign w:val="superscript"/>
        </w:rPr>
        <w:t>0</w:t>
      </w:r>
      <w:r w:rsidR="00572EE4" w:rsidRPr="00304A29">
        <w:rPr>
          <w:rFonts w:hint="eastAsia"/>
          <w:color w:val="000000" w:themeColor="text1"/>
          <w:vertAlign w:val="subscript"/>
        </w:rPr>
        <w:t>1</w:t>
      </w:r>
      <w:r w:rsidR="00572EE4" w:rsidRPr="00304A29">
        <w:rPr>
          <w:rFonts w:hint="eastAsia"/>
          <w:color w:val="000000" w:themeColor="text1"/>
        </w:rPr>
        <w:t>e</w:t>
      </w:r>
      <w:r w:rsidRPr="00304A29">
        <w:rPr>
          <w:rFonts w:hint="eastAsia"/>
          <w:color w:val="000000" w:themeColor="text1"/>
        </w:rPr>
        <w:t>（</w:t>
      </w:r>
      <w:r w:rsidRPr="00304A29">
        <w:rPr>
          <w:color w:val="000000" w:themeColor="text1"/>
        </w:rPr>
        <w:t>2</w:t>
      </w:r>
      <w:r w:rsidRPr="00304A29">
        <w:rPr>
          <w:rFonts w:hint="eastAsia"/>
          <w:color w:val="000000" w:themeColor="text1"/>
        </w:rPr>
        <w:t>分）</w:t>
      </w:r>
    </w:p>
    <w:p w14:paraId="7D85F52F" w14:textId="77777777"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2</w:t>
      </w:r>
      <w:r w:rsidRPr="00304A29">
        <w:rPr>
          <w:rFonts w:hint="eastAsia"/>
          <w:color w:val="000000" w:themeColor="text1"/>
        </w:rPr>
        <w:t>）</w:t>
      </w:r>
      <w:r w:rsidRPr="00304A29">
        <w:rPr>
          <w:rFonts w:hint="eastAsia"/>
          <w:color w:val="000000" w:themeColor="text1"/>
        </w:rPr>
        <w:t>2</w:t>
      </w:r>
      <w:r w:rsidRPr="00304A29">
        <w:rPr>
          <w:color w:val="000000" w:themeColor="text1"/>
        </w:rPr>
        <w:t>5</w:t>
      </w:r>
      <w:r w:rsidRPr="00304A29">
        <w:rPr>
          <w:rFonts w:hint="eastAsia"/>
          <w:color w:val="000000" w:themeColor="text1"/>
        </w:rPr>
        <w:t>（</w:t>
      </w:r>
      <w:r w:rsidRPr="00304A29">
        <w:rPr>
          <w:color w:val="000000" w:themeColor="text1"/>
        </w:rPr>
        <w:t>2</w:t>
      </w:r>
      <w:r w:rsidRPr="00304A29">
        <w:rPr>
          <w:rFonts w:hint="eastAsia"/>
          <w:color w:val="000000" w:themeColor="text1"/>
        </w:rPr>
        <w:t>分）；</w:t>
      </w:r>
    </w:p>
    <w:p w14:paraId="171C0456" w14:textId="77777777" w:rsidR="009542BA" w:rsidRPr="00304A29" w:rsidRDefault="009542BA" w:rsidP="009542BA">
      <w:pPr>
        <w:rPr>
          <w:color w:val="000000" w:themeColor="text1"/>
        </w:rPr>
      </w:pPr>
      <w:r w:rsidRPr="00304A29">
        <w:rPr>
          <w:rFonts w:hint="eastAsia"/>
          <w:color w:val="000000" w:themeColor="text1"/>
        </w:rPr>
        <w:t>（</w:t>
      </w:r>
      <w:r w:rsidRPr="00304A29">
        <w:rPr>
          <w:rFonts w:hint="eastAsia"/>
          <w:color w:val="000000" w:themeColor="text1"/>
        </w:rPr>
        <w:t>3</w:t>
      </w:r>
      <w:r w:rsidRPr="00304A29">
        <w:rPr>
          <w:rFonts w:hint="eastAsia"/>
          <w:color w:val="000000" w:themeColor="text1"/>
        </w:rPr>
        <w:t>）零（</w:t>
      </w:r>
      <w:r w:rsidRPr="00304A29">
        <w:rPr>
          <w:rFonts w:hint="eastAsia"/>
          <w:color w:val="000000" w:themeColor="text1"/>
        </w:rPr>
        <w:t>0</w:t>
      </w:r>
      <w:r w:rsidRPr="00304A29">
        <w:rPr>
          <w:rFonts w:hint="eastAsia"/>
          <w:color w:val="000000" w:themeColor="text1"/>
        </w:rPr>
        <w:t>）（</w:t>
      </w:r>
      <w:r w:rsidRPr="00304A29">
        <w:rPr>
          <w:color w:val="000000" w:themeColor="text1"/>
        </w:rPr>
        <w:t>2</w:t>
      </w:r>
      <w:r w:rsidRPr="00304A29">
        <w:rPr>
          <w:rFonts w:hint="eastAsia"/>
          <w:color w:val="000000" w:themeColor="text1"/>
        </w:rPr>
        <w:t>分），</w:t>
      </w:r>
      <w:r w:rsidRPr="00304A29">
        <w:rPr>
          <w:rFonts w:hint="eastAsia"/>
          <w:color w:val="000000" w:themeColor="text1"/>
        </w:rPr>
        <w:t>B</w:t>
      </w:r>
      <w:r w:rsidRPr="00304A29">
        <w:rPr>
          <w:rFonts w:hint="eastAsia"/>
          <w:color w:val="000000" w:themeColor="text1"/>
        </w:rPr>
        <w:t>（</w:t>
      </w:r>
      <w:r w:rsidRPr="00304A29">
        <w:rPr>
          <w:color w:val="000000" w:themeColor="text1"/>
        </w:rPr>
        <w:t>2</w:t>
      </w:r>
      <w:r w:rsidRPr="00304A29">
        <w:rPr>
          <w:rFonts w:hint="eastAsia"/>
          <w:color w:val="000000" w:themeColor="text1"/>
        </w:rPr>
        <w:t>分），</w:t>
      </w:r>
      <w:r w:rsidRPr="00304A29">
        <w:rPr>
          <w:rFonts w:hint="eastAsia"/>
          <w:i/>
          <w:color w:val="000000" w:themeColor="text1"/>
        </w:rPr>
        <w:t>m</w:t>
      </w:r>
      <w:r w:rsidRPr="00304A29">
        <w:rPr>
          <w:color w:val="000000" w:themeColor="text1"/>
          <w:vertAlign w:val="subscript"/>
        </w:rPr>
        <w:t>e</w:t>
      </w:r>
      <w:r w:rsidRPr="00304A29">
        <w:rPr>
          <w:rFonts w:hint="eastAsia"/>
          <w:i/>
          <w:color w:val="000000" w:themeColor="text1"/>
        </w:rPr>
        <w:t>c</w:t>
      </w:r>
      <w:r w:rsidRPr="00304A29">
        <w:rPr>
          <w:color w:val="000000" w:themeColor="text1"/>
          <w:vertAlign w:val="superscript"/>
        </w:rPr>
        <w:t>2</w:t>
      </w:r>
      <w:r w:rsidRPr="00304A29">
        <w:rPr>
          <w:rFonts w:hint="eastAsia"/>
          <w:color w:val="000000" w:themeColor="text1"/>
        </w:rPr>
        <w:t>（</w:t>
      </w:r>
      <w:r w:rsidRPr="00304A29">
        <w:rPr>
          <w:color w:val="000000" w:themeColor="text1"/>
        </w:rPr>
        <w:t>2</w:t>
      </w:r>
      <w:r w:rsidRPr="00304A29">
        <w:rPr>
          <w:rFonts w:hint="eastAsia"/>
          <w:color w:val="000000" w:themeColor="text1"/>
        </w:rPr>
        <w:t>分）</w:t>
      </w:r>
    </w:p>
    <w:p w14:paraId="28DF1F40" w14:textId="77777777" w:rsidR="009542BA" w:rsidRPr="00304A29" w:rsidRDefault="009542BA" w:rsidP="009542BA">
      <w:pPr>
        <w:rPr>
          <w:color w:val="000000" w:themeColor="text1"/>
        </w:rPr>
      </w:pPr>
    </w:p>
    <w:p w14:paraId="12BEA315" w14:textId="77777777" w:rsidR="009542BA" w:rsidRPr="00304A29" w:rsidRDefault="009542BA" w:rsidP="009542BA">
      <w:pPr>
        <w:pStyle w:val="2"/>
        <w:rPr>
          <w:color w:val="000000" w:themeColor="text1"/>
        </w:rPr>
      </w:pPr>
      <w:r w:rsidRPr="00304A29">
        <w:rPr>
          <w:rFonts w:hint="eastAsia"/>
          <w:color w:val="000000" w:themeColor="text1"/>
        </w:rPr>
        <w:t>二、</w:t>
      </w:r>
      <w:r w:rsidRPr="00304A29">
        <w:rPr>
          <w:color w:val="000000" w:themeColor="text1"/>
        </w:rPr>
        <w:t>单杠</w:t>
      </w:r>
      <w:r w:rsidRPr="00304A29">
        <w:rPr>
          <w:rFonts w:hint="eastAsia"/>
          <w:color w:val="000000" w:themeColor="text1"/>
        </w:rPr>
        <w:t>运动（</w:t>
      </w:r>
      <w:r w:rsidRPr="00304A29">
        <w:rPr>
          <w:rFonts w:hint="eastAsia"/>
          <w:color w:val="000000" w:themeColor="text1"/>
        </w:rPr>
        <w:t>1</w:t>
      </w:r>
      <w:r w:rsidRPr="00304A29">
        <w:rPr>
          <w:color w:val="000000" w:themeColor="text1"/>
        </w:rPr>
        <w:t>2</w:t>
      </w:r>
      <w:r w:rsidRPr="00304A29">
        <w:rPr>
          <w:rFonts w:hint="eastAsia"/>
          <w:color w:val="000000" w:themeColor="text1"/>
        </w:rPr>
        <w:t>分）</w:t>
      </w:r>
    </w:p>
    <w:p w14:paraId="36832563" w14:textId="77777777" w:rsidR="009542BA" w:rsidRPr="00304A29" w:rsidRDefault="009542BA" w:rsidP="009542BA">
      <w:pPr>
        <w:rPr>
          <w:color w:val="000000" w:themeColor="text1"/>
        </w:rPr>
      </w:pPr>
      <w:r w:rsidRPr="00304A29">
        <w:rPr>
          <w:rFonts w:hint="eastAsia"/>
          <w:color w:val="000000" w:themeColor="text1"/>
        </w:rPr>
        <w:t>1</w:t>
      </w:r>
      <w:r w:rsidRPr="00304A29">
        <w:rPr>
          <w:rFonts w:hint="eastAsia"/>
          <w:color w:val="000000" w:themeColor="text1"/>
        </w:rPr>
        <w:t>．</w:t>
      </w:r>
      <w:r w:rsidRPr="00304A29">
        <w:rPr>
          <w:rFonts w:hint="eastAsia"/>
          <w:color w:val="000000" w:themeColor="text1"/>
        </w:rPr>
        <w:t>A</w:t>
      </w:r>
      <w:r w:rsidRPr="00304A29">
        <w:rPr>
          <w:color w:val="000000" w:themeColor="text1"/>
        </w:rPr>
        <w:t>E</w:t>
      </w:r>
      <w:r w:rsidRPr="00304A29">
        <w:rPr>
          <w:rFonts w:hint="eastAsia"/>
          <w:color w:val="000000" w:themeColor="text1"/>
        </w:rPr>
        <w:t>（</w:t>
      </w:r>
      <w:r w:rsidRPr="00304A29">
        <w:rPr>
          <w:rFonts w:hint="eastAsia"/>
          <w:color w:val="000000" w:themeColor="text1"/>
        </w:rPr>
        <w:t>4</w:t>
      </w:r>
      <w:r w:rsidRPr="00304A29">
        <w:rPr>
          <w:rFonts w:hint="eastAsia"/>
          <w:color w:val="000000" w:themeColor="text1"/>
        </w:rPr>
        <w:t>分）</w:t>
      </w:r>
    </w:p>
    <w:p w14:paraId="603E08C0" w14:textId="77777777" w:rsidR="009542BA" w:rsidRPr="00304A29" w:rsidRDefault="009542BA" w:rsidP="009542BA">
      <w:pPr>
        <w:rPr>
          <w:color w:val="000000" w:themeColor="text1"/>
        </w:rPr>
      </w:pPr>
      <w:r w:rsidRPr="00304A29">
        <w:rPr>
          <w:color w:val="000000" w:themeColor="text1"/>
        </w:rPr>
        <w:t>2</w:t>
      </w:r>
      <w:r w:rsidRPr="00304A29">
        <w:rPr>
          <w:rFonts w:hint="eastAsia"/>
          <w:color w:val="000000" w:themeColor="text1"/>
        </w:rPr>
        <w:t>．</w:t>
      </w:r>
      <w:r w:rsidRPr="00304A29">
        <w:rPr>
          <w:rFonts w:hint="eastAsia"/>
          <w:color w:val="000000" w:themeColor="text1"/>
        </w:rPr>
        <w:t>C</w:t>
      </w:r>
      <w:r w:rsidRPr="00304A29">
        <w:rPr>
          <w:rFonts w:hint="eastAsia"/>
          <w:color w:val="000000" w:themeColor="text1"/>
        </w:rPr>
        <w:t>（</w:t>
      </w:r>
      <w:r w:rsidRPr="00304A29">
        <w:rPr>
          <w:color w:val="000000" w:themeColor="text1"/>
        </w:rPr>
        <w:t>3</w:t>
      </w:r>
      <w:r w:rsidRPr="00304A29">
        <w:rPr>
          <w:rFonts w:hint="eastAsia"/>
          <w:color w:val="000000" w:themeColor="text1"/>
        </w:rPr>
        <w:t>分）</w:t>
      </w:r>
    </w:p>
    <w:p w14:paraId="7E3B9DB6" w14:textId="733A4EDD" w:rsidR="009542BA" w:rsidRPr="00304A29" w:rsidRDefault="009542BA" w:rsidP="00572EE4">
      <w:pPr>
        <w:rPr>
          <w:rFonts w:ascii="宋体" w:hAnsi="Courier New"/>
          <w:color w:val="000000" w:themeColor="text1"/>
          <w:kern w:val="0"/>
          <w:lang w:bidi="en-US"/>
        </w:rPr>
      </w:pPr>
      <w:r w:rsidRPr="00304A29">
        <w:rPr>
          <w:color w:val="000000" w:themeColor="text1"/>
          <w:kern w:val="0"/>
          <w:lang w:bidi="en-US"/>
        </w:rPr>
        <w:t>3</w:t>
      </w:r>
      <w:r w:rsidRPr="00304A29">
        <w:rPr>
          <w:color w:val="000000" w:themeColor="text1"/>
          <w:kern w:val="0"/>
          <w:lang w:bidi="en-US"/>
        </w:rPr>
        <w:t>．</w:t>
      </w:r>
      <w:r w:rsidRPr="00304A29">
        <w:rPr>
          <w:rFonts w:hint="eastAsia"/>
          <w:color w:val="000000" w:themeColor="text1"/>
        </w:rPr>
        <w:t>（</w:t>
      </w:r>
      <w:r w:rsidRPr="00304A29">
        <w:rPr>
          <w:color w:val="000000" w:themeColor="text1"/>
        </w:rPr>
        <w:t>5</w:t>
      </w:r>
      <w:r w:rsidRPr="00304A29">
        <w:rPr>
          <w:rFonts w:hint="eastAsia"/>
          <w:color w:val="000000" w:themeColor="text1"/>
        </w:rPr>
        <w:t>分）</w:t>
      </w:r>
      <w:r w:rsidRPr="00304A29">
        <w:rPr>
          <w:rFonts w:hAnsi="宋体" w:hint="eastAsia"/>
          <w:color w:val="000000" w:themeColor="text1"/>
          <w:kern w:val="0"/>
          <w:lang w:bidi="en-US"/>
        </w:rPr>
        <w:t>（</w:t>
      </w:r>
      <w:r w:rsidRPr="00304A29">
        <w:rPr>
          <w:rFonts w:hAnsi="宋体" w:hint="eastAsia"/>
          <w:color w:val="000000" w:themeColor="text1"/>
          <w:kern w:val="0"/>
          <w:lang w:bidi="en-US"/>
        </w:rPr>
        <w:t>1</w:t>
      </w:r>
      <w:r w:rsidRPr="00304A29">
        <w:rPr>
          <w:rFonts w:hAnsi="宋体" w:hint="eastAsia"/>
          <w:color w:val="000000" w:themeColor="text1"/>
          <w:kern w:val="0"/>
          <w:lang w:bidi="en-US"/>
        </w:rPr>
        <w:t>）</w:t>
      </w:r>
      <w:r w:rsidRPr="00304A29">
        <w:rPr>
          <w:color w:val="000000" w:themeColor="text1"/>
          <w:kern w:val="0"/>
          <w:lang w:bidi="en-US"/>
        </w:rPr>
        <w:t>5</w:t>
      </w:r>
      <w:r w:rsidRPr="00304A29">
        <w:rPr>
          <w:i/>
          <w:iCs/>
          <w:color w:val="000000" w:themeColor="text1"/>
          <w:kern w:val="0"/>
          <w:lang w:bidi="en-US"/>
        </w:rPr>
        <w:t>mg</w:t>
      </w:r>
      <w:r w:rsidRPr="00304A29">
        <w:rPr>
          <w:color w:val="000000" w:themeColor="text1"/>
          <w:kern w:val="0"/>
          <w:lang w:bidi="en-US"/>
        </w:rPr>
        <w:t>（</w:t>
      </w:r>
      <w:r w:rsidRPr="00304A29">
        <w:rPr>
          <w:color w:val="000000" w:themeColor="text1"/>
          <w:kern w:val="0"/>
          <w:lang w:bidi="en-US"/>
        </w:rPr>
        <w:t>3</w:t>
      </w:r>
      <w:r w:rsidRPr="00304A29">
        <w:rPr>
          <w:color w:val="000000" w:themeColor="text1"/>
          <w:kern w:val="0"/>
          <w:lang w:bidi="en-US"/>
        </w:rPr>
        <w:t>分）</w:t>
      </w:r>
      <w:r w:rsidR="00572EE4" w:rsidRPr="00304A29">
        <w:rPr>
          <w:color w:val="000000" w:themeColor="text1"/>
          <w:kern w:val="0"/>
          <w:lang w:bidi="en-US"/>
        </w:rPr>
        <w:tab/>
      </w:r>
      <w:r w:rsidRPr="00304A29">
        <w:rPr>
          <w:rFonts w:hAnsi="宋体" w:hint="eastAsia"/>
          <w:color w:val="000000" w:themeColor="text1"/>
          <w:kern w:val="0"/>
          <w:lang w:bidi="en-US"/>
        </w:rPr>
        <w:t>（</w:t>
      </w:r>
      <w:r w:rsidRPr="00304A29">
        <w:rPr>
          <w:rFonts w:hAnsi="宋体"/>
          <w:color w:val="000000" w:themeColor="text1"/>
          <w:kern w:val="0"/>
          <w:lang w:bidi="en-US"/>
        </w:rPr>
        <w:t>2</w:t>
      </w:r>
      <w:r w:rsidRPr="00304A29">
        <w:rPr>
          <w:rFonts w:hAnsi="宋体" w:hint="eastAsia"/>
          <w:color w:val="000000" w:themeColor="text1"/>
          <w:kern w:val="0"/>
          <w:lang w:bidi="en-US"/>
        </w:rPr>
        <w:t>）</w:t>
      </w:r>
      <w:r w:rsidR="00572EE4" w:rsidRPr="00304A29">
        <w:rPr>
          <w:rFonts w:hAnsi="宋体" w:hint="eastAsia"/>
          <w:color w:val="000000" w:themeColor="text1"/>
          <w:kern w:val="0"/>
          <w:lang w:bidi="en-US"/>
        </w:rPr>
        <w:fldChar w:fldCharType="begin"/>
      </w:r>
      <w:r w:rsidR="00572EE4" w:rsidRPr="00304A29">
        <w:rPr>
          <w:rFonts w:hAnsi="宋体" w:hint="eastAsia"/>
          <w:color w:val="000000" w:themeColor="text1"/>
          <w:kern w:val="0"/>
          <w:lang w:bidi="en-US"/>
        </w:rPr>
        <w:instrText xml:space="preserve"> EQ \F(</w:instrText>
      </w:r>
      <w:r w:rsidR="00572EE4" w:rsidRPr="00304A29">
        <w:rPr>
          <w:rFonts w:hAnsi="宋体" w:hint="eastAsia"/>
          <w:i/>
          <w:iCs/>
          <w:color w:val="000000" w:themeColor="text1"/>
          <w:kern w:val="0"/>
          <w:lang w:bidi="en-US"/>
        </w:rPr>
        <w:instrText>gt</w:instrText>
      </w:r>
      <w:r w:rsidR="00572EE4" w:rsidRPr="00304A29">
        <w:rPr>
          <w:rFonts w:hAnsi="宋体" w:hint="eastAsia"/>
          <w:color w:val="000000" w:themeColor="text1"/>
          <w:kern w:val="0"/>
          <w:vertAlign w:val="superscript"/>
          <w:lang w:bidi="en-US"/>
        </w:rPr>
        <w:instrText>2</w:instrText>
      </w:r>
      <w:r w:rsidR="00572EE4" w:rsidRPr="00304A29">
        <w:rPr>
          <w:rFonts w:hAnsi="宋体" w:hint="eastAsia"/>
          <w:color w:val="000000" w:themeColor="text1"/>
          <w:kern w:val="0"/>
          <w:lang w:bidi="en-US"/>
        </w:rPr>
        <w:instrText>,4</w:instrText>
      </w:r>
      <w:r w:rsidR="00572EE4" w:rsidRPr="00304A29">
        <w:rPr>
          <w:color w:val="000000" w:themeColor="text1"/>
          <w:kern w:val="0"/>
          <w:lang w:bidi="en-US"/>
        </w:rPr>
        <w:instrText>π</w:instrText>
      </w:r>
      <w:r w:rsidR="00572EE4" w:rsidRPr="00304A29">
        <w:rPr>
          <w:rFonts w:hAnsi="宋体" w:hint="eastAsia"/>
          <w:color w:val="000000" w:themeColor="text1"/>
          <w:kern w:val="0"/>
          <w:vertAlign w:val="superscript"/>
          <w:lang w:bidi="en-US"/>
        </w:rPr>
        <w:instrText>2</w:instrText>
      </w:r>
      <w:r w:rsidR="00572EE4" w:rsidRPr="00304A29">
        <w:rPr>
          <w:rFonts w:hAnsi="宋体" w:hint="eastAsia"/>
          <w:i/>
          <w:iCs/>
          <w:color w:val="000000" w:themeColor="text1"/>
          <w:kern w:val="0"/>
          <w:lang w:bidi="en-US"/>
        </w:rPr>
        <w:instrText>N</w:instrText>
      </w:r>
      <w:r w:rsidR="00572EE4" w:rsidRPr="00304A29">
        <w:rPr>
          <w:rFonts w:hAnsi="宋体" w:hint="eastAsia"/>
          <w:color w:val="000000" w:themeColor="text1"/>
          <w:kern w:val="0"/>
          <w:vertAlign w:val="superscript"/>
          <w:lang w:bidi="en-US"/>
        </w:rPr>
        <w:instrText>2</w:instrText>
      </w:r>
      <w:r w:rsidR="00572EE4" w:rsidRPr="00304A29">
        <w:rPr>
          <w:rFonts w:hAnsi="宋体" w:hint="eastAsia"/>
          <w:color w:val="000000" w:themeColor="text1"/>
          <w:kern w:val="0"/>
          <w:lang w:bidi="en-US"/>
        </w:rPr>
        <w:instrText xml:space="preserve">) </w:instrText>
      </w:r>
      <w:r w:rsidR="00572EE4" w:rsidRPr="00304A29">
        <w:rPr>
          <w:rFonts w:hAnsi="宋体" w:hint="eastAsia"/>
          <w:color w:val="000000" w:themeColor="text1"/>
          <w:kern w:val="0"/>
          <w:lang w:bidi="en-US"/>
        </w:rPr>
        <w:fldChar w:fldCharType="separate"/>
      </w:r>
      <w:r w:rsidR="00572EE4" w:rsidRPr="00304A29">
        <w:rPr>
          <w:rFonts w:hAnsi="宋体" w:hint="eastAsia"/>
          <w:color w:val="000000" w:themeColor="text1"/>
          <w:kern w:val="0"/>
          <w:lang w:bidi="en-US"/>
        </w:rPr>
        <w:fldChar w:fldCharType="end"/>
      </w:r>
      <w:r w:rsidRPr="00304A29">
        <w:rPr>
          <w:color w:val="000000" w:themeColor="text1"/>
          <w:kern w:val="0"/>
          <w:lang w:bidi="en-US"/>
        </w:rPr>
        <w:t>（</w:t>
      </w:r>
      <w:r w:rsidRPr="00304A29">
        <w:rPr>
          <w:color w:val="000000" w:themeColor="text1"/>
          <w:kern w:val="0"/>
          <w:lang w:bidi="en-US"/>
        </w:rPr>
        <w:t>2</w:t>
      </w:r>
      <w:r w:rsidRPr="00304A29">
        <w:rPr>
          <w:color w:val="000000" w:themeColor="text1"/>
          <w:kern w:val="0"/>
          <w:lang w:bidi="en-US"/>
        </w:rPr>
        <w:t>分）</w:t>
      </w:r>
    </w:p>
    <w:p w14:paraId="501E3E89" w14:textId="77777777" w:rsidR="009542BA" w:rsidRPr="00304A29" w:rsidRDefault="009542BA" w:rsidP="009542BA">
      <w:pPr>
        <w:rPr>
          <w:color w:val="000000" w:themeColor="text1"/>
          <w:szCs w:val="21"/>
        </w:rPr>
      </w:pPr>
    </w:p>
    <w:p w14:paraId="3351EB82" w14:textId="5A9FB6E3" w:rsidR="009542BA" w:rsidRPr="00304A29" w:rsidRDefault="009542BA" w:rsidP="009542BA">
      <w:pPr>
        <w:pStyle w:val="2"/>
        <w:rPr>
          <w:color w:val="000000" w:themeColor="text1"/>
        </w:rPr>
      </w:pPr>
      <w:r w:rsidRPr="00304A29">
        <w:rPr>
          <w:rFonts w:hint="eastAsia"/>
          <w:color w:val="000000" w:themeColor="text1"/>
        </w:rPr>
        <w:t>三、矿料传送带发电（</w:t>
      </w:r>
      <w:r w:rsidRPr="00304A29">
        <w:rPr>
          <w:rFonts w:hint="eastAsia"/>
          <w:color w:val="000000" w:themeColor="text1"/>
        </w:rPr>
        <w:t>1</w:t>
      </w:r>
      <w:r w:rsidRPr="00304A29">
        <w:rPr>
          <w:color w:val="000000" w:themeColor="text1"/>
        </w:rPr>
        <w:t>2</w:t>
      </w:r>
      <w:r w:rsidR="00471CC1" w:rsidRPr="00304A29">
        <w:rPr>
          <w:rFonts w:hint="eastAsia"/>
          <w:color w:val="000000" w:themeColor="text1"/>
        </w:rPr>
        <w:t>分</w:t>
      </w:r>
      <w:r w:rsidRPr="00304A29">
        <w:rPr>
          <w:rFonts w:hint="eastAsia"/>
          <w:color w:val="000000" w:themeColor="text1"/>
        </w:rPr>
        <w:t>）</w:t>
      </w:r>
    </w:p>
    <w:p w14:paraId="68C4969E" w14:textId="77777777" w:rsidR="009542BA" w:rsidRPr="00304A29" w:rsidRDefault="009542BA" w:rsidP="009542BA">
      <w:pPr>
        <w:rPr>
          <w:color w:val="000000" w:themeColor="text1"/>
          <w:szCs w:val="21"/>
        </w:rPr>
      </w:pPr>
      <w:r w:rsidRPr="00304A29">
        <w:rPr>
          <w:color w:val="000000" w:themeColor="text1"/>
          <w:szCs w:val="21"/>
        </w:rPr>
        <w:t>1</w:t>
      </w:r>
      <w:r w:rsidRPr="00304A29">
        <w:rPr>
          <w:color w:val="000000" w:themeColor="text1"/>
          <w:szCs w:val="21"/>
        </w:rPr>
        <w:t>．</w:t>
      </w:r>
      <w:r w:rsidRPr="00304A29">
        <w:rPr>
          <w:color w:val="000000" w:themeColor="text1"/>
          <w:szCs w:val="21"/>
        </w:rPr>
        <w:t>C</w:t>
      </w:r>
      <w:r w:rsidRPr="00304A29">
        <w:rPr>
          <w:color w:val="000000" w:themeColor="text1"/>
          <w:szCs w:val="21"/>
        </w:rPr>
        <w:t>（</w:t>
      </w:r>
      <w:r w:rsidRPr="00304A29">
        <w:rPr>
          <w:color w:val="000000" w:themeColor="text1"/>
          <w:szCs w:val="21"/>
        </w:rPr>
        <w:t>3</w:t>
      </w:r>
      <w:r w:rsidRPr="00304A29">
        <w:rPr>
          <w:color w:val="000000" w:themeColor="text1"/>
          <w:szCs w:val="21"/>
        </w:rPr>
        <w:t>分）</w:t>
      </w:r>
    </w:p>
    <w:p w14:paraId="58D314AC" w14:textId="3856F9BB" w:rsidR="009542BA" w:rsidRPr="00304A29" w:rsidRDefault="009542BA" w:rsidP="009542BA">
      <w:pPr>
        <w:rPr>
          <w:color w:val="000000" w:themeColor="text1"/>
          <w:szCs w:val="21"/>
        </w:rPr>
      </w:pPr>
      <w:r w:rsidRPr="00304A29">
        <w:rPr>
          <w:color w:val="000000" w:themeColor="text1"/>
          <w:szCs w:val="21"/>
        </w:rPr>
        <w:t>2</w:t>
      </w:r>
      <w:r w:rsidRPr="00304A29">
        <w:rPr>
          <w:color w:val="000000" w:themeColor="text1"/>
          <w:szCs w:val="21"/>
        </w:rPr>
        <w:t>．</w:t>
      </w:r>
      <w:r w:rsidR="00471CC1" w:rsidRPr="00304A29">
        <w:rPr>
          <w:color w:val="000000" w:themeColor="text1"/>
          <w:szCs w:val="21"/>
        </w:rPr>
        <w:fldChar w:fldCharType="begin"/>
      </w:r>
      <w:r w:rsidR="00471CC1" w:rsidRPr="00304A29">
        <w:rPr>
          <w:color w:val="000000" w:themeColor="text1"/>
          <w:szCs w:val="21"/>
        </w:rPr>
        <w:instrText xml:space="preserve"> </w:instrText>
      </w:r>
      <w:r w:rsidR="00471CC1" w:rsidRPr="00304A29">
        <w:rPr>
          <w:rFonts w:hint="eastAsia"/>
          <w:color w:val="000000" w:themeColor="text1"/>
          <w:szCs w:val="21"/>
        </w:rPr>
        <w:instrText>EQ \F(</w:instrText>
      </w:r>
      <w:r w:rsidR="00471CC1" w:rsidRPr="00304A29">
        <w:rPr>
          <w:rFonts w:hint="eastAsia"/>
          <w:i/>
          <w:iCs/>
          <w:color w:val="000000" w:themeColor="text1"/>
          <w:szCs w:val="21"/>
        </w:rPr>
        <w:instrText>BL</w:instrText>
      </w:r>
      <w:r w:rsidR="00471CC1" w:rsidRPr="00304A29">
        <w:rPr>
          <w:rFonts w:ascii="Book Antiqua" w:hAnsi="Book Antiqua"/>
          <w:i/>
          <w:iCs/>
          <w:color w:val="000000" w:themeColor="text1"/>
          <w:szCs w:val="21"/>
        </w:rPr>
        <w:instrText>v</w:instrText>
      </w:r>
      <w:r w:rsidR="00471CC1" w:rsidRPr="00304A29">
        <w:rPr>
          <w:rFonts w:hint="eastAsia"/>
          <w:i/>
          <w:iCs/>
          <w:color w:val="000000" w:themeColor="text1"/>
          <w:szCs w:val="21"/>
        </w:rPr>
        <w:instrText>R</w:instrText>
      </w:r>
      <w:r w:rsidR="00471CC1" w:rsidRPr="00304A29">
        <w:rPr>
          <w:rFonts w:hint="eastAsia"/>
          <w:color w:val="000000" w:themeColor="text1"/>
          <w:szCs w:val="21"/>
        </w:rPr>
        <w:instrText>,</w:instrText>
      </w:r>
      <w:r w:rsidR="00471CC1" w:rsidRPr="00304A29">
        <w:rPr>
          <w:rFonts w:hint="eastAsia"/>
          <w:i/>
          <w:iCs/>
          <w:color w:val="000000" w:themeColor="text1"/>
          <w:szCs w:val="21"/>
        </w:rPr>
        <w:instrText>R</w:instrText>
      </w:r>
      <w:r w:rsidR="00471CC1" w:rsidRPr="00304A29">
        <w:rPr>
          <w:rFonts w:hint="eastAsia"/>
          <w:color w:val="000000" w:themeColor="text1"/>
          <w:szCs w:val="21"/>
        </w:rPr>
        <w:instrText xml:space="preserve"> + </w:instrText>
      </w:r>
      <w:r w:rsidR="00471CC1" w:rsidRPr="00304A29">
        <w:rPr>
          <w:rFonts w:hint="eastAsia"/>
          <w:i/>
          <w:iCs/>
          <w:color w:val="000000" w:themeColor="text1"/>
          <w:szCs w:val="21"/>
        </w:rPr>
        <w:instrText>r</w:instrText>
      </w:r>
      <w:r w:rsidR="00471CC1" w:rsidRPr="00304A29">
        <w:rPr>
          <w:rFonts w:hint="eastAsia"/>
          <w:color w:val="000000" w:themeColor="text1"/>
          <w:szCs w:val="21"/>
        </w:rPr>
        <w:instrText>)</w:instrText>
      </w:r>
      <w:r w:rsidR="00471CC1" w:rsidRPr="00304A29">
        <w:rPr>
          <w:color w:val="000000" w:themeColor="text1"/>
          <w:szCs w:val="21"/>
        </w:rPr>
        <w:instrText xml:space="preserve"> </w:instrText>
      </w:r>
      <w:r w:rsidR="00471CC1" w:rsidRPr="00304A29">
        <w:rPr>
          <w:color w:val="000000" w:themeColor="text1"/>
          <w:szCs w:val="21"/>
        </w:rPr>
        <w:fldChar w:fldCharType="separate"/>
      </w:r>
      <w:r w:rsidR="00471CC1" w:rsidRPr="00304A29">
        <w:rPr>
          <w:color w:val="000000" w:themeColor="text1"/>
          <w:szCs w:val="21"/>
        </w:rPr>
        <w:fldChar w:fldCharType="end"/>
      </w:r>
      <w:r w:rsidRPr="00304A29">
        <w:rPr>
          <w:color w:val="000000" w:themeColor="text1"/>
          <w:szCs w:val="21"/>
        </w:rPr>
        <w:t>（</w:t>
      </w:r>
      <w:r w:rsidRPr="00304A29">
        <w:rPr>
          <w:color w:val="000000" w:themeColor="text1"/>
          <w:szCs w:val="21"/>
        </w:rPr>
        <w:t>2</w:t>
      </w:r>
      <w:r w:rsidRPr="00304A29">
        <w:rPr>
          <w:color w:val="000000" w:themeColor="text1"/>
          <w:szCs w:val="21"/>
        </w:rPr>
        <w:t>分）</w:t>
      </w:r>
      <w:r w:rsidRPr="00304A29">
        <w:rPr>
          <w:rFonts w:hint="eastAsia"/>
          <w:color w:val="000000" w:themeColor="text1"/>
          <w:szCs w:val="21"/>
        </w:rPr>
        <w:t>，</w:t>
      </w:r>
      <w:r w:rsidR="00471CC1" w:rsidRPr="00304A29">
        <w:rPr>
          <w:rFonts w:hint="eastAsia"/>
          <w:i/>
          <w:iCs/>
          <w:color w:val="000000" w:themeColor="text1"/>
          <w:szCs w:val="21"/>
        </w:rPr>
        <w:t>eB</w:t>
      </w:r>
      <w:r w:rsidR="00471CC1" w:rsidRPr="00304A29">
        <w:rPr>
          <w:color w:val="000000" w:themeColor="text1"/>
          <w:szCs w:val="21"/>
        </w:rPr>
        <w:fldChar w:fldCharType="begin"/>
      </w:r>
      <w:r w:rsidR="00471CC1" w:rsidRPr="00304A29">
        <w:rPr>
          <w:color w:val="000000" w:themeColor="text1"/>
          <w:szCs w:val="21"/>
        </w:rPr>
        <w:instrText xml:space="preserve"> </w:instrText>
      </w:r>
      <w:r w:rsidR="00471CC1" w:rsidRPr="00304A29">
        <w:rPr>
          <w:rFonts w:hint="eastAsia"/>
          <w:color w:val="000000" w:themeColor="text1"/>
          <w:szCs w:val="21"/>
        </w:rPr>
        <w:instrText>EQ \R(</w:instrText>
      </w:r>
      <w:r w:rsidR="00471CC1" w:rsidRPr="00304A29">
        <w:rPr>
          <w:rFonts w:ascii="Book Antiqua" w:hAnsi="Book Antiqua"/>
          <w:i/>
          <w:iCs/>
          <w:color w:val="000000" w:themeColor="text1"/>
          <w:szCs w:val="21"/>
        </w:rPr>
        <w:instrText>v</w:instrText>
      </w:r>
      <w:r w:rsidR="00471CC1" w:rsidRPr="00304A29">
        <w:rPr>
          <w:rFonts w:hint="eastAsia"/>
          <w:color w:val="000000" w:themeColor="text1"/>
          <w:szCs w:val="21"/>
          <w:vertAlign w:val="superscript"/>
        </w:rPr>
        <w:instrText>2</w:instrText>
      </w:r>
      <w:r w:rsidR="00471CC1" w:rsidRPr="00304A29">
        <w:rPr>
          <w:rFonts w:hint="eastAsia"/>
          <w:color w:val="000000" w:themeColor="text1"/>
          <w:szCs w:val="21"/>
        </w:rPr>
        <w:instrText xml:space="preserve"> + </w:instrText>
      </w:r>
      <w:r w:rsidR="00471CC1" w:rsidRPr="00304A29">
        <w:rPr>
          <w:rFonts w:ascii="Book Antiqua" w:hAnsi="Book Antiqua"/>
          <w:i/>
          <w:iCs/>
          <w:color w:val="000000" w:themeColor="text1"/>
          <w:szCs w:val="21"/>
        </w:rPr>
        <w:instrText>v</w:instrText>
      </w:r>
      <w:r w:rsidR="00471CC1" w:rsidRPr="00304A29">
        <w:rPr>
          <w:color w:val="000000" w:themeColor="text1"/>
          <w:szCs w:val="21"/>
        </w:rPr>
        <w:instrText>ʹ</w:instrText>
      </w:r>
      <w:r w:rsidR="00471CC1" w:rsidRPr="00304A29">
        <w:rPr>
          <w:rFonts w:hint="eastAsia"/>
          <w:color w:val="000000" w:themeColor="text1"/>
          <w:szCs w:val="21"/>
          <w:vertAlign w:val="superscript"/>
        </w:rPr>
        <w:instrText>2</w:instrText>
      </w:r>
      <w:r w:rsidR="00471CC1" w:rsidRPr="00304A29">
        <w:rPr>
          <w:rFonts w:hint="eastAsia"/>
          <w:color w:val="000000" w:themeColor="text1"/>
          <w:szCs w:val="21"/>
        </w:rPr>
        <w:instrText>)</w:instrText>
      </w:r>
      <w:r w:rsidR="00471CC1" w:rsidRPr="00304A29">
        <w:rPr>
          <w:color w:val="000000" w:themeColor="text1"/>
          <w:szCs w:val="21"/>
        </w:rPr>
        <w:instrText xml:space="preserve"> </w:instrText>
      </w:r>
      <w:r w:rsidR="00471CC1" w:rsidRPr="00304A29">
        <w:rPr>
          <w:color w:val="000000" w:themeColor="text1"/>
          <w:szCs w:val="21"/>
        </w:rPr>
        <w:fldChar w:fldCharType="separate"/>
      </w:r>
      <w:r w:rsidR="00471CC1" w:rsidRPr="00304A29">
        <w:rPr>
          <w:color w:val="000000" w:themeColor="text1"/>
          <w:szCs w:val="21"/>
        </w:rPr>
        <w:fldChar w:fldCharType="end"/>
      </w:r>
      <w:r w:rsidRPr="00304A29">
        <w:rPr>
          <w:color w:val="000000" w:themeColor="text1"/>
          <w:szCs w:val="21"/>
        </w:rPr>
        <w:t>（</w:t>
      </w:r>
      <w:r w:rsidRPr="00304A29">
        <w:rPr>
          <w:color w:val="000000" w:themeColor="text1"/>
          <w:szCs w:val="21"/>
        </w:rPr>
        <w:t>2</w:t>
      </w:r>
      <w:r w:rsidRPr="00304A29">
        <w:rPr>
          <w:color w:val="000000" w:themeColor="text1"/>
          <w:szCs w:val="21"/>
        </w:rPr>
        <w:t>分）</w:t>
      </w:r>
    </w:p>
    <w:p w14:paraId="34CCEC31" w14:textId="77777777" w:rsidR="009542BA" w:rsidRPr="00304A29" w:rsidRDefault="009542BA" w:rsidP="009542BA">
      <w:pPr>
        <w:rPr>
          <w:color w:val="000000" w:themeColor="text1"/>
          <w:szCs w:val="21"/>
        </w:rPr>
      </w:pPr>
      <w:r w:rsidRPr="00304A29">
        <w:rPr>
          <w:color w:val="000000" w:themeColor="text1"/>
          <w:szCs w:val="21"/>
        </w:rPr>
        <w:t>3</w:t>
      </w:r>
      <w:r w:rsidRPr="00304A29">
        <w:rPr>
          <w:color w:val="000000" w:themeColor="text1"/>
          <w:szCs w:val="21"/>
        </w:rPr>
        <w:t>．</w:t>
      </w:r>
      <w:r w:rsidRPr="00304A29">
        <w:rPr>
          <w:rFonts w:hint="eastAsia"/>
          <w:color w:val="000000" w:themeColor="text1"/>
          <w:szCs w:val="21"/>
        </w:rPr>
        <w:t>解：</w:t>
      </w:r>
      <w:r w:rsidRPr="00304A29">
        <w:rPr>
          <w:color w:val="000000" w:themeColor="text1"/>
          <w:szCs w:val="21"/>
        </w:rPr>
        <w:t>（</w:t>
      </w:r>
      <w:r w:rsidRPr="00304A29">
        <w:rPr>
          <w:color w:val="000000" w:themeColor="text1"/>
          <w:szCs w:val="21"/>
        </w:rPr>
        <w:t>5</w:t>
      </w:r>
      <w:r w:rsidRPr="00304A29">
        <w:rPr>
          <w:color w:val="000000" w:themeColor="text1"/>
          <w:szCs w:val="21"/>
        </w:rPr>
        <w:t>分）</w:t>
      </w:r>
    </w:p>
    <w:p w14:paraId="348DE83F" w14:textId="16259CC6" w:rsidR="009542BA" w:rsidRPr="00304A29" w:rsidRDefault="009542BA" w:rsidP="009542BA">
      <w:pPr>
        <w:rPr>
          <w:color w:val="000000" w:themeColor="text1"/>
        </w:rPr>
      </w:pPr>
      <w:r w:rsidRPr="00304A29">
        <w:rPr>
          <w:rFonts w:hint="eastAsia"/>
          <w:color w:val="000000" w:themeColor="text1"/>
          <w:szCs w:val="21"/>
        </w:rPr>
        <w:t>对于导体棒通过</w:t>
      </w:r>
      <w:r w:rsidRPr="00304A29">
        <w:rPr>
          <w:color w:val="000000" w:themeColor="text1"/>
          <w:szCs w:val="21"/>
        </w:rPr>
        <w:t>区域</w:t>
      </w:r>
      <w:r w:rsidR="00BB3D60" w:rsidRPr="00304A29">
        <w:rPr>
          <w:rFonts w:hint="eastAsia"/>
          <w:color w:val="000000" w:themeColor="text1"/>
          <w:szCs w:val="21"/>
        </w:rPr>
        <w:t xml:space="preserve"> </w:t>
      </w:r>
      <w:r w:rsidRPr="00304A29">
        <w:rPr>
          <w:color w:val="000000" w:themeColor="text1"/>
          <w:szCs w:val="21"/>
        </w:rPr>
        <w:t>Ⅰ</w:t>
      </w:r>
      <w:r w:rsidR="00BB3D60" w:rsidRPr="00304A29">
        <w:rPr>
          <w:rFonts w:hint="eastAsia"/>
          <w:color w:val="000000" w:themeColor="text1"/>
          <w:szCs w:val="21"/>
        </w:rPr>
        <w:t xml:space="preserve"> </w:t>
      </w:r>
      <w:r w:rsidRPr="00304A29">
        <w:rPr>
          <w:rFonts w:hint="eastAsia"/>
          <w:color w:val="000000" w:themeColor="text1"/>
          <w:szCs w:val="21"/>
        </w:rPr>
        <w:t>的过程，有导体棒产生的电动势</w:t>
      </w:r>
      <w:r w:rsidR="00BB3D60" w:rsidRPr="00304A29">
        <w:rPr>
          <w:rFonts w:hint="eastAsia"/>
          <w:i/>
          <w:iCs/>
          <w:color w:val="000000" w:themeColor="text1"/>
          <w:szCs w:val="21"/>
        </w:rPr>
        <w:t>E</w:t>
      </w:r>
      <w:r w:rsidR="00BB3D60" w:rsidRPr="00304A29">
        <w:rPr>
          <w:rFonts w:hint="eastAsia"/>
          <w:color w:val="000000" w:themeColor="text1"/>
          <w:szCs w:val="21"/>
          <w:vertAlign w:val="subscript"/>
        </w:rPr>
        <w:t>1</w:t>
      </w:r>
      <w:r w:rsidR="00BB3D60" w:rsidRPr="00304A29">
        <w:rPr>
          <w:rFonts w:hint="eastAsia"/>
          <w:color w:val="000000" w:themeColor="text1"/>
          <w:szCs w:val="21"/>
        </w:rPr>
        <w:t xml:space="preserve"> = </w:t>
      </w:r>
      <w:r w:rsidR="00BB3D60" w:rsidRPr="00304A29">
        <w:rPr>
          <w:rFonts w:hint="eastAsia"/>
          <w:i/>
          <w:iCs/>
          <w:color w:val="000000" w:themeColor="text1"/>
          <w:szCs w:val="21"/>
        </w:rPr>
        <w:t>BL</w:t>
      </w:r>
      <w:r w:rsidR="00BB3D60" w:rsidRPr="00304A29">
        <w:rPr>
          <w:rFonts w:ascii="Book Antiqua" w:hAnsi="Book Antiqua"/>
          <w:i/>
          <w:iCs/>
          <w:color w:val="000000" w:themeColor="text1"/>
          <w:szCs w:val="21"/>
        </w:rPr>
        <w:t>v</w:t>
      </w:r>
      <w:r w:rsidR="00471CC1" w:rsidRPr="00304A29">
        <w:rPr>
          <w:rStyle w:val="af2"/>
          <w:i w:val="0"/>
          <w:color w:val="000000" w:themeColor="text1"/>
          <w:szCs w:val="21"/>
        </w:rPr>
        <w:tab/>
      </w:r>
      <w:r w:rsidR="00471CC1" w:rsidRPr="00304A29">
        <w:rPr>
          <w:rStyle w:val="af2"/>
          <w:i w:val="0"/>
          <w:color w:val="000000" w:themeColor="text1"/>
          <w:szCs w:val="21"/>
        </w:rPr>
        <w:tab/>
      </w:r>
      <w:r w:rsidR="00471CC1" w:rsidRPr="00304A29">
        <w:rPr>
          <w:rStyle w:val="af2"/>
          <w:i w:val="0"/>
          <w:color w:val="000000" w:themeColor="text1"/>
          <w:szCs w:val="21"/>
        </w:rPr>
        <w:tab/>
      </w:r>
      <w:r w:rsidR="006B7E5F" w:rsidRPr="00304A29">
        <w:rPr>
          <w:rStyle w:val="af2"/>
          <w:i w:val="0"/>
          <w:color w:val="000000" w:themeColor="text1"/>
          <w:szCs w:val="21"/>
        </w:rPr>
        <w:tab/>
      </w:r>
      <w:r w:rsidRPr="00304A29">
        <w:rPr>
          <w:color w:val="000000" w:themeColor="text1"/>
        </w:rPr>
        <w:t>（</w:t>
      </w:r>
      <w:r w:rsidRPr="00304A29">
        <w:rPr>
          <w:color w:val="000000" w:themeColor="text1"/>
        </w:rPr>
        <w:t>1</w:t>
      </w:r>
      <w:r w:rsidRPr="00304A29">
        <w:rPr>
          <w:color w:val="000000" w:themeColor="text1"/>
        </w:rPr>
        <w:t>分）</w:t>
      </w:r>
    </w:p>
    <w:p w14:paraId="43138790" w14:textId="4408E8CD" w:rsidR="009542BA" w:rsidRPr="00304A29" w:rsidRDefault="009542BA" w:rsidP="009542BA">
      <w:pPr>
        <w:rPr>
          <w:color w:val="000000" w:themeColor="text1"/>
        </w:rPr>
      </w:pPr>
      <w:r w:rsidRPr="00304A29">
        <w:rPr>
          <w:rFonts w:hint="eastAsia"/>
          <w:color w:val="000000" w:themeColor="text1"/>
        </w:rPr>
        <w:t>通过磁场的时间</w:t>
      </w:r>
      <w:r w:rsidR="00BB3D60" w:rsidRPr="00304A29">
        <w:rPr>
          <w:rFonts w:hint="eastAsia"/>
          <w:i/>
          <w:iCs/>
          <w:color w:val="000000" w:themeColor="text1"/>
        </w:rPr>
        <w:t>t</w:t>
      </w:r>
      <w:r w:rsidR="00BB3D60" w:rsidRPr="00304A29">
        <w:rPr>
          <w:rFonts w:hint="eastAsia"/>
          <w:color w:val="000000" w:themeColor="text1"/>
          <w:vertAlign w:val="subscript"/>
        </w:rPr>
        <w:t>1</w:t>
      </w:r>
      <w:r w:rsidR="00BB3D60" w:rsidRPr="00304A29">
        <w:rPr>
          <w:rFonts w:hint="eastAsia"/>
          <w:color w:val="000000" w:themeColor="text1"/>
        </w:rPr>
        <w:t xml:space="preserve"> = </w:t>
      </w:r>
      <w:r w:rsidR="00BB3D60" w:rsidRPr="00304A29">
        <w:rPr>
          <w:color w:val="000000" w:themeColor="text1"/>
        </w:rPr>
        <w:fldChar w:fldCharType="begin"/>
      </w:r>
      <w:r w:rsidR="00BB3D60" w:rsidRPr="00304A29">
        <w:rPr>
          <w:color w:val="000000" w:themeColor="text1"/>
        </w:rPr>
        <w:instrText xml:space="preserve"> </w:instrText>
      </w:r>
      <w:r w:rsidR="00BB3D60" w:rsidRPr="00304A29">
        <w:rPr>
          <w:rFonts w:hint="eastAsia"/>
          <w:color w:val="000000" w:themeColor="text1"/>
        </w:rPr>
        <w:instrText>EQ \F(2</w:instrText>
      </w:r>
      <w:r w:rsidR="00BB3D60" w:rsidRPr="00304A29">
        <w:rPr>
          <w:rFonts w:hint="eastAsia"/>
          <w:i/>
          <w:iCs/>
          <w:color w:val="000000" w:themeColor="text1"/>
        </w:rPr>
        <w:instrText>L</w:instrText>
      </w:r>
      <w:r w:rsidR="00BB3D60" w:rsidRPr="00304A29">
        <w:rPr>
          <w:rFonts w:hint="eastAsia"/>
          <w:color w:val="000000" w:themeColor="text1"/>
        </w:rPr>
        <w:instrText>,3</w:instrText>
      </w:r>
      <w:r w:rsidR="00BB3D60" w:rsidRPr="00304A29">
        <w:rPr>
          <w:rFonts w:ascii="Book Antiqua" w:hAnsi="Book Antiqua"/>
          <w:i/>
          <w:iCs/>
          <w:color w:val="000000" w:themeColor="text1"/>
        </w:rPr>
        <w:instrText>v</w:instrText>
      </w:r>
      <w:r w:rsidR="00BB3D60" w:rsidRPr="00304A29">
        <w:rPr>
          <w:rFonts w:hint="eastAsia"/>
          <w:color w:val="000000" w:themeColor="text1"/>
        </w:rPr>
        <w:instrText>)</w:instrText>
      </w:r>
      <w:r w:rsidR="00BB3D60" w:rsidRPr="00304A29">
        <w:rPr>
          <w:color w:val="000000" w:themeColor="text1"/>
        </w:rPr>
        <w:instrText xml:space="preserve"> </w:instrText>
      </w:r>
      <w:r w:rsidR="00BB3D60" w:rsidRPr="00304A29">
        <w:rPr>
          <w:color w:val="000000" w:themeColor="text1"/>
        </w:rPr>
        <w:fldChar w:fldCharType="separate"/>
      </w:r>
      <w:r w:rsidR="00BB3D60" w:rsidRPr="00304A29">
        <w:rPr>
          <w:color w:val="000000" w:themeColor="text1"/>
        </w:rPr>
        <w:fldChar w:fldCharType="end"/>
      </w:r>
      <w:r w:rsidRPr="00304A29">
        <w:rPr>
          <w:rFonts w:hint="eastAsia"/>
          <w:color w:val="000000" w:themeColor="text1"/>
        </w:rPr>
        <w:t>，整个电路产生的热量</w:t>
      </w:r>
      <w:r w:rsidR="006B7E5F" w:rsidRPr="00304A29">
        <w:rPr>
          <w:rFonts w:hint="eastAsia"/>
          <w:i/>
          <w:iCs/>
          <w:color w:val="000000" w:themeColor="text1"/>
        </w:rPr>
        <w:t>Q</w:t>
      </w:r>
      <w:r w:rsidR="006B7E5F" w:rsidRPr="00304A29">
        <w:rPr>
          <w:rFonts w:hint="eastAsia"/>
          <w:color w:val="000000" w:themeColor="text1"/>
          <w:vertAlign w:val="subscript"/>
        </w:rPr>
        <w:t>1</w:t>
      </w:r>
      <w:r w:rsidR="006B7E5F" w:rsidRPr="00304A29">
        <w:rPr>
          <w:rFonts w:hint="eastAsia"/>
          <w:color w:val="000000" w:themeColor="text1"/>
        </w:rPr>
        <w:t xml:space="preserve"> = </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w:instrText>
      </w:r>
      <w:r w:rsidR="006B7E5F" w:rsidRPr="00304A29">
        <w:rPr>
          <w:rFonts w:hint="eastAsia"/>
          <w:i/>
          <w:iCs/>
          <w:color w:val="000000" w:themeColor="text1"/>
        </w:rPr>
        <w:instrText>E</w:instrText>
      </w:r>
      <w:r w:rsidR="006B7E5F" w:rsidRPr="00304A29">
        <w:rPr>
          <w:rFonts w:hint="eastAsia"/>
          <w:color w:val="000000" w:themeColor="text1"/>
          <w:vertAlign w:val="subscript"/>
        </w:rPr>
        <w:instrText>1</w:instrText>
      </w:r>
      <w:r w:rsidR="006B7E5F" w:rsidRPr="00304A29">
        <w:rPr>
          <w:rFonts w:hint="eastAsia"/>
          <w:color w:val="000000" w:themeColor="text1"/>
          <w:vertAlign w:val="superscript"/>
        </w:rPr>
        <w:instrText>2</w:instrText>
      </w:r>
      <w:r w:rsidR="006B7E5F" w:rsidRPr="00304A29">
        <w:rPr>
          <w:rFonts w:hint="eastAsia"/>
          <w:color w:val="000000" w:themeColor="text1"/>
        </w:rPr>
        <w:instrText>,</w:instrText>
      </w:r>
      <w:r w:rsidR="006B7E5F" w:rsidRPr="00304A29">
        <w:rPr>
          <w:rFonts w:hint="eastAsia"/>
          <w:i/>
          <w:iCs/>
          <w:color w:val="000000" w:themeColor="text1"/>
        </w:rPr>
        <w:instrText>R</w:instrText>
      </w:r>
      <w:r w:rsidR="006B7E5F" w:rsidRPr="00304A29">
        <w:rPr>
          <w:rFonts w:hint="eastAsia"/>
          <w:color w:val="000000" w:themeColor="text1"/>
        </w:rPr>
        <w:instrText xml:space="preserve"> + </w:instrText>
      </w:r>
      <w:r w:rsidR="006B7E5F" w:rsidRPr="00304A29">
        <w:rPr>
          <w:rFonts w:hint="eastAsia"/>
          <w:i/>
          <w:iCs/>
          <w:color w:val="000000" w:themeColor="text1"/>
        </w:rPr>
        <w:instrText>r</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6B7E5F" w:rsidRPr="00304A29">
        <w:rPr>
          <w:rFonts w:hint="eastAsia"/>
          <w:i/>
          <w:iCs/>
          <w:color w:val="000000" w:themeColor="text1"/>
        </w:rPr>
        <w:t>t</w:t>
      </w:r>
      <w:r w:rsidR="006B7E5F" w:rsidRPr="00304A29">
        <w:rPr>
          <w:rFonts w:hint="eastAsia"/>
          <w:color w:val="000000" w:themeColor="text1"/>
          <w:vertAlign w:val="subscript"/>
        </w:rPr>
        <w:t>1</w:t>
      </w:r>
      <w:r w:rsidR="006B7E5F" w:rsidRPr="00304A29">
        <w:rPr>
          <w:rFonts w:hint="eastAsia"/>
          <w:color w:val="000000" w:themeColor="text1"/>
        </w:rPr>
        <w:t xml:space="preserve"> = </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w:instrText>
      </w:r>
      <w:r w:rsidR="006B7E5F" w:rsidRPr="00304A29">
        <w:rPr>
          <w:rFonts w:hint="eastAsia"/>
          <w:i/>
          <w:iCs/>
          <w:color w:val="000000" w:themeColor="text1"/>
        </w:rPr>
        <w:instrText>B</w:instrText>
      </w:r>
      <w:r w:rsidR="006B7E5F" w:rsidRPr="00304A29">
        <w:rPr>
          <w:rFonts w:hint="eastAsia"/>
          <w:color w:val="000000" w:themeColor="text1"/>
          <w:vertAlign w:val="superscript"/>
        </w:rPr>
        <w:instrText>2</w:instrText>
      </w:r>
      <w:r w:rsidR="006B7E5F" w:rsidRPr="00304A29">
        <w:rPr>
          <w:rFonts w:hint="eastAsia"/>
          <w:i/>
          <w:iCs/>
          <w:color w:val="000000" w:themeColor="text1"/>
        </w:rPr>
        <w:instrText>L</w:instrText>
      </w:r>
      <w:r w:rsidR="006B7E5F" w:rsidRPr="00304A29">
        <w:rPr>
          <w:rFonts w:hint="eastAsia"/>
          <w:color w:val="000000" w:themeColor="text1"/>
          <w:vertAlign w:val="superscript"/>
        </w:rPr>
        <w:instrText>2</w:instrText>
      </w:r>
      <w:r w:rsidR="006B7E5F" w:rsidRPr="00304A29">
        <w:rPr>
          <w:rFonts w:ascii="Book Antiqua" w:hAnsi="Book Antiqua"/>
          <w:i/>
          <w:iCs/>
          <w:color w:val="000000" w:themeColor="text1"/>
        </w:rPr>
        <w:instrText>v</w:instrText>
      </w:r>
      <w:r w:rsidR="006B7E5F" w:rsidRPr="00304A29">
        <w:rPr>
          <w:rFonts w:hint="eastAsia"/>
          <w:color w:val="000000" w:themeColor="text1"/>
          <w:vertAlign w:val="superscript"/>
        </w:rPr>
        <w:instrText>2</w:instrText>
      </w:r>
      <w:r w:rsidR="006B7E5F" w:rsidRPr="00304A29">
        <w:rPr>
          <w:rFonts w:hint="eastAsia"/>
          <w:color w:val="000000" w:themeColor="text1"/>
        </w:rPr>
        <w:instrText>,</w:instrText>
      </w:r>
      <w:r w:rsidR="006B7E5F" w:rsidRPr="00304A29">
        <w:rPr>
          <w:rFonts w:hint="eastAsia"/>
          <w:i/>
          <w:iCs/>
          <w:color w:val="000000" w:themeColor="text1"/>
        </w:rPr>
        <w:instrText>R</w:instrText>
      </w:r>
      <w:r w:rsidR="006B7E5F" w:rsidRPr="00304A29">
        <w:rPr>
          <w:rFonts w:hint="eastAsia"/>
          <w:color w:val="000000" w:themeColor="text1"/>
        </w:rPr>
        <w:instrText xml:space="preserve"> + </w:instrText>
      </w:r>
      <w:r w:rsidR="006B7E5F" w:rsidRPr="00304A29">
        <w:rPr>
          <w:rFonts w:hint="eastAsia"/>
          <w:i/>
          <w:iCs/>
          <w:color w:val="000000" w:themeColor="text1"/>
        </w:rPr>
        <w:instrText>r</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6B7E5F" w:rsidRPr="00304A29">
        <w:rPr>
          <w:rFonts w:asciiTheme="majorBidi" w:hAnsiTheme="majorBidi" w:cstheme="majorBidi"/>
          <w:color w:val="000000" w:themeColor="text1"/>
        </w:rPr>
        <w:t>·</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2</w:instrText>
      </w:r>
      <w:r w:rsidR="006B7E5F" w:rsidRPr="00304A29">
        <w:rPr>
          <w:rFonts w:hint="eastAsia"/>
          <w:i/>
          <w:iCs/>
          <w:color w:val="000000" w:themeColor="text1"/>
        </w:rPr>
        <w:instrText>L</w:instrText>
      </w:r>
      <w:r w:rsidR="006B7E5F" w:rsidRPr="00304A29">
        <w:rPr>
          <w:rFonts w:hint="eastAsia"/>
          <w:color w:val="000000" w:themeColor="text1"/>
        </w:rPr>
        <w:instrText>,3</w:instrText>
      </w:r>
      <w:r w:rsidR="006B7E5F" w:rsidRPr="00304A29">
        <w:rPr>
          <w:rFonts w:ascii="Book Antiqua" w:hAnsi="Book Antiqua"/>
          <w:i/>
          <w:iCs/>
          <w:color w:val="000000" w:themeColor="text1"/>
        </w:rPr>
        <w:instrText>v</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6B7E5F" w:rsidRPr="00304A29">
        <w:rPr>
          <w:color w:val="000000" w:themeColor="text1"/>
        </w:rPr>
        <w:tab/>
      </w:r>
      <w:r w:rsidRPr="00304A29">
        <w:rPr>
          <w:rStyle w:val="af2"/>
          <w:rFonts w:hint="eastAsia"/>
          <w:i w:val="0"/>
          <w:iCs w:val="0"/>
          <w:color w:val="000000" w:themeColor="text1"/>
          <w:szCs w:val="21"/>
        </w:rPr>
        <w:t>①</w:t>
      </w:r>
      <w:r w:rsidR="006B7E5F" w:rsidRPr="00304A29">
        <w:rPr>
          <w:rStyle w:val="af2"/>
          <w:i w:val="0"/>
          <w:iCs w:val="0"/>
          <w:color w:val="000000" w:themeColor="text1"/>
          <w:szCs w:val="21"/>
        </w:rPr>
        <w:tab/>
      </w:r>
      <w:r w:rsidRPr="00304A29">
        <w:rPr>
          <w:color w:val="000000" w:themeColor="text1"/>
        </w:rPr>
        <w:t>（</w:t>
      </w:r>
      <w:r w:rsidRPr="00304A29">
        <w:rPr>
          <w:color w:val="000000" w:themeColor="text1"/>
        </w:rPr>
        <w:t>1</w:t>
      </w:r>
      <w:r w:rsidRPr="00304A29">
        <w:rPr>
          <w:color w:val="000000" w:themeColor="text1"/>
        </w:rPr>
        <w:t>分）</w:t>
      </w:r>
      <w:r w:rsidRPr="00304A29">
        <w:rPr>
          <w:rFonts w:hint="eastAsia"/>
          <w:color w:val="000000" w:themeColor="text1"/>
        </w:rPr>
        <w:t>；</w:t>
      </w:r>
    </w:p>
    <w:p w14:paraId="5F446E83" w14:textId="1702E2A2" w:rsidR="009542BA" w:rsidRPr="00304A29" w:rsidRDefault="009542BA" w:rsidP="009542BA">
      <w:pPr>
        <w:rPr>
          <w:color w:val="000000" w:themeColor="text1"/>
          <w:szCs w:val="21"/>
        </w:rPr>
      </w:pPr>
      <w:r w:rsidRPr="00304A29">
        <w:rPr>
          <w:rFonts w:hint="eastAsia"/>
          <w:color w:val="000000" w:themeColor="text1"/>
          <w:szCs w:val="21"/>
        </w:rPr>
        <w:t>对于导体棒通过</w:t>
      </w:r>
      <w:r w:rsidRPr="00304A29">
        <w:rPr>
          <w:color w:val="000000" w:themeColor="text1"/>
          <w:szCs w:val="21"/>
        </w:rPr>
        <w:t>区域</w:t>
      </w:r>
      <w:r w:rsidR="00092221" w:rsidRPr="00304A29">
        <w:rPr>
          <w:rFonts w:hint="eastAsia"/>
          <w:color w:val="000000" w:themeColor="text1"/>
          <w:szCs w:val="21"/>
        </w:rPr>
        <w:t xml:space="preserve"> </w:t>
      </w:r>
      <w:r w:rsidRPr="00304A29">
        <w:rPr>
          <w:color w:val="000000" w:themeColor="text1"/>
          <w:szCs w:val="21"/>
        </w:rPr>
        <w:t>Ⅱ</w:t>
      </w:r>
      <w:r w:rsidR="00092221" w:rsidRPr="00304A29">
        <w:rPr>
          <w:rFonts w:hint="eastAsia"/>
          <w:color w:val="000000" w:themeColor="text1"/>
          <w:szCs w:val="21"/>
        </w:rPr>
        <w:t xml:space="preserve"> </w:t>
      </w:r>
      <w:r w:rsidRPr="00304A29">
        <w:rPr>
          <w:rFonts w:hint="eastAsia"/>
          <w:color w:val="000000" w:themeColor="text1"/>
          <w:szCs w:val="21"/>
        </w:rPr>
        <w:t>的过程，有导体棒产生的电动势</w:t>
      </w:r>
      <w:r w:rsidR="006B7E5F" w:rsidRPr="00304A29">
        <w:rPr>
          <w:rFonts w:hint="eastAsia"/>
          <w:i/>
          <w:iCs/>
          <w:color w:val="000000" w:themeColor="text1"/>
          <w:szCs w:val="21"/>
        </w:rPr>
        <w:t>E</w:t>
      </w:r>
      <w:r w:rsidR="006B7E5F" w:rsidRPr="00304A29">
        <w:rPr>
          <w:rFonts w:hint="eastAsia"/>
          <w:color w:val="000000" w:themeColor="text1"/>
          <w:szCs w:val="21"/>
          <w:vertAlign w:val="subscript"/>
        </w:rPr>
        <w:t>2</w:t>
      </w:r>
      <w:r w:rsidR="006B7E5F" w:rsidRPr="00304A29">
        <w:rPr>
          <w:rFonts w:hint="eastAsia"/>
          <w:color w:val="000000" w:themeColor="text1"/>
          <w:szCs w:val="21"/>
        </w:rPr>
        <w:t xml:space="preserve"> = </w:t>
      </w:r>
      <w:r w:rsidR="006B7E5F" w:rsidRPr="00304A29">
        <w:rPr>
          <w:rFonts w:hint="eastAsia"/>
          <w:i/>
          <w:iCs/>
          <w:color w:val="000000" w:themeColor="text1"/>
          <w:szCs w:val="21"/>
        </w:rPr>
        <w:t>BL</w:t>
      </w:r>
      <w:r w:rsidR="006B7E5F" w:rsidRPr="00304A29">
        <w:rPr>
          <w:rFonts w:ascii="Book Antiqua" w:hAnsi="Book Antiqua"/>
          <w:i/>
          <w:iCs/>
          <w:color w:val="000000" w:themeColor="text1"/>
          <w:szCs w:val="21"/>
        </w:rPr>
        <w:t>v</w:t>
      </w:r>
      <w:r w:rsidRPr="00304A29">
        <w:rPr>
          <w:rStyle w:val="af2"/>
          <w:rFonts w:hint="eastAsia"/>
          <w:i w:val="0"/>
          <w:iCs w:val="0"/>
          <w:color w:val="000000" w:themeColor="text1"/>
          <w:szCs w:val="21"/>
        </w:rPr>
        <w:t>，</w:t>
      </w:r>
    </w:p>
    <w:p w14:paraId="5F507134" w14:textId="4B790902" w:rsidR="009542BA" w:rsidRPr="00304A29" w:rsidRDefault="009542BA" w:rsidP="009542BA">
      <w:pPr>
        <w:rPr>
          <w:color w:val="000000" w:themeColor="text1"/>
        </w:rPr>
      </w:pPr>
      <w:r w:rsidRPr="00304A29">
        <w:rPr>
          <w:rStyle w:val="af2"/>
          <w:rFonts w:hint="eastAsia"/>
          <w:i w:val="0"/>
          <w:iCs w:val="0"/>
          <w:color w:val="000000" w:themeColor="text1"/>
          <w:szCs w:val="21"/>
        </w:rPr>
        <w:t>通过磁场的时间</w:t>
      </w:r>
      <w:r w:rsidR="00BB3D60" w:rsidRPr="00304A29">
        <w:rPr>
          <w:rFonts w:hint="eastAsia"/>
          <w:i/>
          <w:iCs/>
          <w:color w:val="000000" w:themeColor="text1"/>
        </w:rPr>
        <w:t>t</w:t>
      </w:r>
      <w:r w:rsidR="00BB3D60" w:rsidRPr="00304A29">
        <w:rPr>
          <w:rFonts w:hint="eastAsia"/>
          <w:color w:val="000000" w:themeColor="text1"/>
          <w:vertAlign w:val="subscript"/>
        </w:rPr>
        <w:t>2</w:t>
      </w:r>
      <w:r w:rsidR="00BB3D60" w:rsidRPr="00304A29">
        <w:rPr>
          <w:rFonts w:hint="eastAsia"/>
          <w:color w:val="000000" w:themeColor="text1"/>
        </w:rPr>
        <w:t xml:space="preserve"> = </w:t>
      </w:r>
      <w:r w:rsidR="00BB3D60" w:rsidRPr="00304A29">
        <w:rPr>
          <w:color w:val="000000" w:themeColor="text1"/>
        </w:rPr>
        <w:fldChar w:fldCharType="begin"/>
      </w:r>
      <w:r w:rsidR="00BB3D60" w:rsidRPr="00304A29">
        <w:rPr>
          <w:color w:val="000000" w:themeColor="text1"/>
        </w:rPr>
        <w:instrText xml:space="preserve"> </w:instrText>
      </w:r>
      <w:r w:rsidR="00BB3D60" w:rsidRPr="00304A29">
        <w:rPr>
          <w:rFonts w:hint="eastAsia"/>
          <w:color w:val="000000" w:themeColor="text1"/>
        </w:rPr>
        <w:instrText>EQ \F(4</w:instrText>
      </w:r>
      <w:r w:rsidR="00BB3D60" w:rsidRPr="00304A29">
        <w:rPr>
          <w:rFonts w:hint="eastAsia"/>
          <w:i/>
          <w:iCs/>
          <w:color w:val="000000" w:themeColor="text1"/>
        </w:rPr>
        <w:instrText>L</w:instrText>
      </w:r>
      <w:r w:rsidR="00BB3D60" w:rsidRPr="00304A29">
        <w:rPr>
          <w:rFonts w:hint="eastAsia"/>
          <w:color w:val="000000" w:themeColor="text1"/>
        </w:rPr>
        <w:instrText>,3</w:instrText>
      </w:r>
      <w:r w:rsidR="00BB3D60" w:rsidRPr="00304A29">
        <w:rPr>
          <w:rFonts w:ascii="Book Antiqua" w:hAnsi="Book Antiqua"/>
          <w:i/>
          <w:iCs/>
          <w:color w:val="000000" w:themeColor="text1"/>
        </w:rPr>
        <w:instrText>v</w:instrText>
      </w:r>
      <w:r w:rsidR="00BB3D60" w:rsidRPr="00304A29">
        <w:rPr>
          <w:rFonts w:hint="eastAsia"/>
          <w:color w:val="000000" w:themeColor="text1"/>
        </w:rPr>
        <w:instrText>)</w:instrText>
      </w:r>
      <w:r w:rsidR="00BB3D60" w:rsidRPr="00304A29">
        <w:rPr>
          <w:color w:val="000000" w:themeColor="text1"/>
        </w:rPr>
        <w:instrText xml:space="preserve"> </w:instrText>
      </w:r>
      <w:r w:rsidR="00BB3D60" w:rsidRPr="00304A29">
        <w:rPr>
          <w:color w:val="000000" w:themeColor="text1"/>
        </w:rPr>
        <w:fldChar w:fldCharType="separate"/>
      </w:r>
      <w:r w:rsidR="00BB3D60" w:rsidRPr="00304A29">
        <w:rPr>
          <w:color w:val="000000" w:themeColor="text1"/>
        </w:rPr>
        <w:fldChar w:fldCharType="end"/>
      </w:r>
      <w:r w:rsidRPr="00304A29">
        <w:rPr>
          <w:rStyle w:val="af2"/>
          <w:rFonts w:hint="eastAsia"/>
          <w:i w:val="0"/>
          <w:iCs w:val="0"/>
          <w:color w:val="000000" w:themeColor="text1"/>
          <w:szCs w:val="21"/>
        </w:rPr>
        <w:t>，整个电路产生的热量</w:t>
      </w:r>
      <w:r w:rsidR="006B7E5F" w:rsidRPr="00304A29">
        <w:rPr>
          <w:rFonts w:hint="eastAsia"/>
          <w:i/>
          <w:iCs/>
          <w:color w:val="000000" w:themeColor="text1"/>
        </w:rPr>
        <w:t>Q</w:t>
      </w:r>
      <w:r w:rsidR="006B7E5F" w:rsidRPr="00304A29">
        <w:rPr>
          <w:rFonts w:hint="eastAsia"/>
          <w:color w:val="000000" w:themeColor="text1"/>
          <w:vertAlign w:val="subscript"/>
        </w:rPr>
        <w:t>2</w:t>
      </w:r>
      <w:r w:rsidR="006B7E5F" w:rsidRPr="00304A29">
        <w:rPr>
          <w:rFonts w:hint="eastAsia"/>
          <w:color w:val="000000" w:themeColor="text1"/>
        </w:rPr>
        <w:t xml:space="preserve"> = </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w:instrText>
      </w:r>
      <w:r w:rsidR="006B7E5F" w:rsidRPr="00304A29">
        <w:rPr>
          <w:rFonts w:hint="eastAsia"/>
          <w:i/>
          <w:iCs/>
          <w:color w:val="000000" w:themeColor="text1"/>
        </w:rPr>
        <w:instrText>E</w:instrText>
      </w:r>
      <w:r w:rsidR="006B7E5F" w:rsidRPr="00304A29">
        <w:rPr>
          <w:rFonts w:hint="eastAsia"/>
          <w:color w:val="000000" w:themeColor="text1"/>
          <w:vertAlign w:val="subscript"/>
        </w:rPr>
        <w:instrText>2</w:instrText>
      </w:r>
      <w:r w:rsidR="006B7E5F" w:rsidRPr="00304A29">
        <w:rPr>
          <w:rFonts w:hint="eastAsia"/>
          <w:color w:val="000000" w:themeColor="text1"/>
          <w:vertAlign w:val="superscript"/>
        </w:rPr>
        <w:instrText>2</w:instrText>
      </w:r>
      <w:r w:rsidR="006B7E5F" w:rsidRPr="00304A29">
        <w:rPr>
          <w:rFonts w:hint="eastAsia"/>
          <w:color w:val="000000" w:themeColor="text1"/>
        </w:rPr>
        <w:instrText>,</w:instrText>
      </w:r>
      <w:r w:rsidR="006B7E5F" w:rsidRPr="00304A29">
        <w:rPr>
          <w:rFonts w:hint="eastAsia"/>
          <w:i/>
          <w:iCs/>
          <w:color w:val="000000" w:themeColor="text1"/>
        </w:rPr>
        <w:instrText>R</w:instrText>
      </w:r>
      <w:r w:rsidR="006B7E5F" w:rsidRPr="00304A29">
        <w:rPr>
          <w:rFonts w:hint="eastAsia"/>
          <w:color w:val="000000" w:themeColor="text1"/>
        </w:rPr>
        <w:instrText xml:space="preserve"> + </w:instrText>
      </w:r>
      <w:r w:rsidR="006B7E5F" w:rsidRPr="00304A29">
        <w:rPr>
          <w:rFonts w:hint="eastAsia"/>
          <w:i/>
          <w:iCs/>
          <w:color w:val="000000" w:themeColor="text1"/>
        </w:rPr>
        <w:instrText>r</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6B7E5F" w:rsidRPr="00304A29">
        <w:rPr>
          <w:rFonts w:hint="eastAsia"/>
          <w:i/>
          <w:iCs/>
          <w:color w:val="000000" w:themeColor="text1"/>
        </w:rPr>
        <w:t>t</w:t>
      </w:r>
      <w:r w:rsidR="006B7E5F" w:rsidRPr="00304A29">
        <w:rPr>
          <w:rFonts w:hint="eastAsia"/>
          <w:color w:val="000000" w:themeColor="text1"/>
          <w:vertAlign w:val="subscript"/>
        </w:rPr>
        <w:t>2</w:t>
      </w:r>
      <w:r w:rsidR="006B7E5F" w:rsidRPr="00304A29">
        <w:rPr>
          <w:rFonts w:hint="eastAsia"/>
          <w:color w:val="000000" w:themeColor="text1"/>
        </w:rPr>
        <w:t xml:space="preserve"> = </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w:instrText>
      </w:r>
      <w:r w:rsidR="006B7E5F" w:rsidRPr="00304A29">
        <w:rPr>
          <w:rFonts w:hint="eastAsia"/>
          <w:i/>
          <w:iCs/>
          <w:color w:val="000000" w:themeColor="text1"/>
        </w:rPr>
        <w:instrText>B</w:instrText>
      </w:r>
      <w:r w:rsidR="006B7E5F" w:rsidRPr="00304A29">
        <w:rPr>
          <w:rFonts w:hint="eastAsia"/>
          <w:color w:val="000000" w:themeColor="text1"/>
          <w:vertAlign w:val="superscript"/>
        </w:rPr>
        <w:instrText>2</w:instrText>
      </w:r>
      <w:r w:rsidR="006B7E5F" w:rsidRPr="00304A29">
        <w:rPr>
          <w:rFonts w:hint="eastAsia"/>
          <w:i/>
          <w:iCs/>
          <w:color w:val="000000" w:themeColor="text1"/>
        </w:rPr>
        <w:instrText>L</w:instrText>
      </w:r>
      <w:r w:rsidR="006B7E5F" w:rsidRPr="00304A29">
        <w:rPr>
          <w:rFonts w:hint="eastAsia"/>
          <w:color w:val="000000" w:themeColor="text1"/>
          <w:vertAlign w:val="superscript"/>
        </w:rPr>
        <w:instrText>2</w:instrText>
      </w:r>
      <w:r w:rsidR="006B7E5F" w:rsidRPr="00304A29">
        <w:rPr>
          <w:rFonts w:ascii="Book Antiqua" w:hAnsi="Book Antiqua"/>
          <w:i/>
          <w:iCs/>
          <w:color w:val="000000" w:themeColor="text1"/>
        </w:rPr>
        <w:instrText>v</w:instrText>
      </w:r>
      <w:r w:rsidR="006B7E5F" w:rsidRPr="00304A29">
        <w:rPr>
          <w:rFonts w:hint="eastAsia"/>
          <w:color w:val="000000" w:themeColor="text1"/>
          <w:vertAlign w:val="superscript"/>
        </w:rPr>
        <w:instrText>2</w:instrText>
      </w:r>
      <w:r w:rsidR="006B7E5F" w:rsidRPr="00304A29">
        <w:rPr>
          <w:rFonts w:hint="eastAsia"/>
          <w:color w:val="000000" w:themeColor="text1"/>
        </w:rPr>
        <w:instrText>,</w:instrText>
      </w:r>
      <w:r w:rsidR="006B7E5F" w:rsidRPr="00304A29">
        <w:rPr>
          <w:rFonts w:hint="eastAsia"/>
          <w:i/>
          <w:iCs/>
          <w:color w:val="000000" w:themeColor="text1"/>
        </w:rPr>
        <w:instrText>R</w:instrText>
      </w:r>
      <w:r w:rsidR="006B7E5F" w:rsidRPr="00304A29">
        <w:rPr>
          <w:rFonts w:hint="eastAsia"/>
          <w:color w:val="000000" w:themeColor="text1"/>
        </w:rPr>
        <w:instrText xml:space="preserve"> + </w:instrText>
      </w:r>
      <w:r w:rsidR="006B7E5F" w:rsidRPr="00304A29">
        <w:rPr>
          <w:rFonts w:hint="eastAsia"/>
          <w:i/>
          <w:iCs/>
          <w:color w:val="000000" w:themeColor="text1"/>
        </w:rPr>
        <w:instrText>r</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6B7E5F" w:rsidRPr="00304A29">
        <w:rPr>
          <w:rFonts w:asciiTheme="majorBidi" w:hAnsiTheme="majorBidi" w:cstheme="majorBidi"/>
          <w:color w:val="000000" w:themeColor="text1"/>
        </w:rPr>
        <w:t>·</w:t>
      </w:r>
      <w:r w:rsidR="006B7E5F" w:rsidRPr="00304A29">
        <w:rPr>
          <w:color w:val="000000" w:themeColor="text1"/>
        </w:rPr>
        <w:fldChar w:fldCharType="begin"/>
      </w:r>
      <w:r w:rsidR="006B7E5F" w:rsidRPr="00304A29">
        <w:rPr>
          <w:color w:val="000000" w:themeColor="text1"/>
        </w:rPr>
        <w:instrText xml:space="preserve"> </w:instrText>
      </w:r>
      <w:r w:rsidR="006B7E5F" w:rsidRPr="00304A29">
        <w:rPr>
          <w:rFonts w:hint="eastAsia"/>
          <w:color w:val="000000" w:themeColor="text1"/>
        </w:rPr>
        <w:instrText>EQ \F(4</w:instrText>
      </w:r>
      <w:r w:rsidR="006B7E5F" w:rsidRPr="00304A29">
        <w:rPr>
          <w:rFonts w:hint="eastAsia"/>
          <w:i/>
          <w:iCs/>
          <w:color w:val="000000" w:themeColor="text1"/>
        </w:rPr>
        <w:instrText>L</w:instrText>
      </w:r>
      <w:r w:rsidR="006B7E5F" w:rsidRPr="00304A29">
        <w:rPr>
          <w:rFonts w:hint="eastAsia"/>
          <w:color w:val="000000" w:themeColor="text1"/>
        </w:rPr>
        <w:instrText>,3</w:instrText>
      </w:r>
      <w:r w:rsidR="006B7E5F" w:rsidRPr="00304A29">
        <w:rPr>
          <w:rFonts w:ascii="Book Antiqua" w:hAnsi="Book Antiqua"/>
          <w:i/>
          <w:iCs/>
          <w:color w:val="000000" w:themeColor="text1"/>
        </w:rPr>
        <w:instrText>v</w:instrText>
      </w:r>
      <w:r w:rsidR="006B7E5F" w:rsidRPr="00304A29">
        <w:rPr>
          <w:rFonts w:hint="eastAsia"/>
          <w:color w:val="000000" w:themeColor="text1"/>
        </w:rPr>
        <w:instrText>)</w:instrText>
      </w:r>
      <w:r w:rsidR="006B7E5F" w:rsidRPr="00304A29">
        <w:rPr>
          <w:color w:val="000000" w:themeColor="text1"/>
        </w:rPr>
        <w:instrText xml:space="preserve"> </w:instrText>
      </w:r>
      <w:r w:rsidR="006B7E5F" w:rsidRPr="00304A29">
        <w:rPr>
          <w:color w:val="000000" w:themeColor="text1"/>
        </w:rPr>
        <w:fldChar w:fldCharType="separate"/>
      </w:r>
      <w:r w:rsidR="006B7E5F" w:rsidRPr="00304A29">
        <w:rPr>
          <w:color w:val="000000" w:themeColor="text1"/>
        </w:rPr>
        <w:fldChar w:fldCharType="end"/>
      </w:r>
      <w:r w:rsidR="00EB1363" w:rsidRPr="00304A29">
        <w:rPr>
          <w:color w:val="000000" w:themeColor="text1"/>
        </w:rPr>
        <w:tab/>
      </w:r>
      <w:r w:rsidRPr="00304A29">
        <w:rPr>
          <w:rStyle w:val="af2"/>
          <w:rFonts w:hint="eastAsia"/>
          <w:i w:val="0"/>
          <w:iCs w:val="0"/>
          <w:color w:val="000000" w:themeColor="text1"/>
          <w:szCs w:val="21"/>
        </w:rPr>
        <w:t>②</w:t>
      </w:r>
      <w:r w:rsidR="00EB1363" w:rsidRPr="00304A29">
        <w:rPr>
          <w:rStyle w:val="af2"/>
          <w:i w:val="0"/>
          <w:iCs w:val="0"/>
          <w:color w:val="000000" w:themeColor="text1"/>
          <w:szCs w:val="21"/>
        </w:rPr>
        <w:tab/>
      </w:r>
      <w:r w:rsidRPr="00304A29">
        <w:rPr>
          <w:color w:val="000000" w:themeColor="text1"/>
        </w:rPr>
        <w:t>（</w:t>
      </w:r>
      <w:r w:rsidRPr="00304A29">
        <w:rPr>
          <w:color w:val="000000" w:themeColor="text1"/>
        </w:rPr>
        <w:t>1</w:t>
      </w:r>
      <w:r w:rsidRPr="00304A29">
        <w:rPr>
          <w:color w:val="000000" w:themeColor="text1"/>
        </w:rPr>
        <w:t>分）</w:t>
      </w:r>
      <w:r w:rsidRPr="00304A29">
        <w:rPr>
          <w:rFonts w:hint="eastAsia"/>
          <w:color w:val="000000" w:themeColor="text1"/>
        </w:rPr>
        <w:t>；</w:t>
      </w:r>
    </w:p>
    <w:p w14:paraId="2C13BB06" w14:textId="348CC7AD" w:rsidR="009542BA" w:rsidRPr="00304A29" w:rsidRDefault="009542BA" w:rsidP="009542BA">
      <w:pPr>
        <w:rPr>
          <w:rStyle w:val="af2"/>
          <w:i w:val="0"/>
          <w:iCs w:val="0"/>
          <w:color w:val="000000" w:themeColor="text1"/>
          <w:szCs w:val="21"/>
        </w:rPr>
      </w:pPr>
      <w:r w:rsidRPr="00304A29">
        <w:rPr>
          <w:rStyle w:val="af2"/>
          <w:rFonts w:hint="eastAsia"/>
          <w:i w:val="0"/>
          <w:iCs w:val="0"/>
          <w:color w:val="000000" w:themeColor="text1"/>
          <w:szCs w:val="21"/>
        </w:rPr>
        <w:t>对于有效值</w:t>
      </w:r>
      <w:r w:rsidRPr="00304A29">
        <w:rPr>
          <w:rStyle w:val="af2"/>
          <w:rFonts w:hint="eastAsia"/>
          <w:color w:val="000000" w:themeColor="text1"/>
          <w:szCs w:val="21"/>
        </w:rPr>
        <w:t>E</w:t>
      </w:r>
      <w:r w:rsidRPr="00304A29">
        <w:rPr>
          <w:rStyle w:val="af2"/>
          <w:rFonts w:hint="eastAsia"/>
          <w:i w:val="0"/>
          <w:iCs w:val="0"/>
          <w:color w:val="000000" w:themeColor="text1"/>
          <w:szCs w:val="21"/>
        </w:rPr>
        <w:t>，一个周期内电路产生的热量</w:t>
      </w:r>
      <w:r w:rsidR="00EB1363" w:rsidRPr="00804A53">
        <w:rPr>
          <w:rStyle w:val="af2"/>
          <w:rFonts w:hint="eastAsia"/>
          <w:color w:val="000000" w:themeColor="text1"/>
          <w:szCs w:val="21"/>
        </w:rPr>
        <w:t>Q</w:t>
      </w:r>
      <w:r w:rsidR="00EB1363" w:rsidRPr="00304A29">
        <w:rPr>
          <w:rStyle w:val="af2"/>
          <w:rFonts w:hint="eastAsia"/>
          <w:i w:val="0"/>
          <w:iCs w:val="0"/>
          <w:color w:val="000000" w:themeColor="text1"/>
          <w:szCs w:val="21"/>
        </w:rPr>
        <w:t xml:space="preserve"> = </w:t>
      </w:r>
      <w:r w:rsidR="00EB1363" w:rsidRPr="00304A29">
        <w:rPr>
          <w:color w:val="000000" w:themeColor="text1"/>
        </w:rPr>
        <w:fldChar w:fldCharType="begin"/>
      </w:r>
      <w:r w:rsidR="00EB1363" w:rsidRPr="00304A29">
        <w:rPr>
          <w:color w:val="000000" w:themeColor="text1"/>
        </w:rPr>
        <w:instrText xml:space="preserve"> </w:instrText>
      </w:r>
      <w:r w:rsidR="00EB1363" w:rsidRPr="00304A29">
        <w:rPr>
          <w:rFonts w:hint="eastAsia"/>
          <w:color w:val="000000" w:themeColor="text1"/>
        </w:rPr>
        <w:instrText>EQ \F(</w:instrText>
      </w:r>
      <w:r w:rsidR="00EB1363" w:rsidRPr="00304A29">
        <w:rPr>
          <w:rFonts w:hint="eastAsia"/>
          <w:i/>
          <w:iCs/>
          <w:color w:val="000000" w:themeColor="text1"/>
        </w:rPr>
        <w:instrText>E</w:instrText>
      </w:r>
      <w:r w:rsidR="00EB1363" w:rsidRPr="00304A29">
        <w:rPr>
          <w:rFonts w:hint="eastAsia"/>
          <w:color w:val="000000" w:themeColor="text1"/>
          <w:vertAlign w:val="superscript"/>
        </w:rPr>
        <w:instrText>2</w:instrText>
      </w:r>
      <w:r w:rsidR="00EB1363" w:rsidRPr="00304A29">
        <w:rPr>
          <w:rFonts w:hint="eastAsia"/>
          <w:color w:val="000000" w:themeColor="text1"/>
        </w:rPr>
        <w:instrText>,</w:instrText>
      </w:r>
      <w:r w:rsidR="00EB1363" w:rsidRPr="00304A29">
        <w:rPr>
          <w:rFonts w:hint="eastAsia"/>
          <w:i/>
          <w:iCs/>
          <w:color w:val="000000" w:themeColor="text1"/>
        </w:rPr>
        <w:instrText>R</w:instrText>
      </w:r>
      <w:r w:rsidR="00EB1363" w:rsidRPr="00304A29">
        <w:rPr>
          <w:rFonts w:hint="eastAsia"/>
          <w:color w:val="000000" w:themeColor="text1"/>
        </w:rPr>
        <w:instrText xml:space="preserve"> + </w:instrText>
      </w:r>
      <w:r w:rsidR="00EB1363" w:rsidRPr="00304A29">
        <w:rPr>
          <w:rFonts w:hint="eastAsia"/>
          <w:i/>
          <w:iCs/>
          <w:color w:val="000000" w:themeColor="text1"/>
        </w:rPr>
        <w:instrText>r</w:instrText>
      </w:r>
      <w:r w:rsidR="00EB1363" w:rsidRPr="00304A29">
        <w:rPr>
          <w:rFonts w:hint="eastAsia"/>
          <w:color w:val="000000" w:themeColor="text1"/>
        </w:rPr>
        <w:instrText>)</w:instrText>
      </w:r>
      <w:r w:rsidR="00EB1363" w:rsidRPr="00304A29">
        <w:rPr>
          <w:color w:val="000000" w:themeColor="text1"/>
        </w:rPr>
        <w:instrText xml:space="preserve"> </w:instrText>
      </w:r>
      <w:r w:rsidR="00EB1363" w:rsidRPr="00304A29">
        <w:rPr>
          <w:color w:val="000000" w:themeColor="text1"/>
        </w:rPr>
        <w:fldChar w:fldCharType="separate"/>
      </w:r>
      <w:r w:rsidR="00EB1363" w:rsidRPr="00304A29">
        <w:rPr>
          <w:color w:val="000000" w:themeColor="text1"/>
        </w:rPr>
        <w:fldChar w:fldCharType="end"/>
      </w:r>
      <w:r w:rsidR="00EB1363" w:rsidRPr="00304A29">
        <w:rPr>
          <w:rFonts w:hint="eastAsia"/>
          <w:i/>
          <w:iCs/>
          <w:color w:val="000000" w:themeColor="text1"/>
        </w:rPr>
        <w:t>T</w:t>
      </w:r>
      <w:r w:rsidR="00EB1363" w:rsidRPr="00304A29">
        <w:rPr>
          <w:rFonts w:hint="eastAsia"/>
          <w:color w:val="000000" w:themeColor="text1"/>
        </w:rPr>
        <w:t xml:space="preserve"> = </w:t>
      </w:r>
      <w:r w:rsidR="00EB1363" w:rsidRPr="00304A29">
        <w:rPr>
          <w:color w:val="000000" w:themeColor="text1"/>
        </w:rPr>
        <w:fldChar w:fldCharType="begin"/>
      </w:r>
      <w:r w:rsidR="00EB1363" w:rsidRPr="00304A29">
        <w:rPr>
          <w:color w:val="000000" w:themeColor="text1"/>
        </w:rPr>
        <w:instrText xml:space="preserve"> </w:instrText>
      </w:r>
      <w:r w:rsidR="00EB1363" w:rsidRPr="00304A29">
        <w:rPr>
          <w:rFonts w:hint="eastAsia"/>
          <w:color w:val="000000" w:themeColor="text1"/>
        </w:rPr>
        <w:instrText>EQ \F(</w:instrText>
      </w:r>
      <w:r w:rsidR="00EB1363" w:rsidRPr="00304A29">
        <w:rPr>
          <w:rFonts w:hint="eastAsia"/>
          <w:i/>
          <w:iCs/>
          <w:color w:val="000000" w:themeColor="text1"/>
        </w:rPr>
        <w:instrText>E</w:instrText>
      </w:r>
      <w:r w:rsidR="00EB1363" w:rsidRPr="00304A29">
        <w:rPr>
          <w:rFonts w:hint="eastAsia"/>
          <w:color w:val="000000" w:themeColor="text1"/>
          <w:vertAlign w:val="superscript"/>
        </w:rPr>
        <w:instrText>2</w:instrText>
      </w:r>
      <w:r w:rsidR="00EB1363" w:rsidRPr="00304A29">
        <w:rPr>
          <w:rFonts w:hint="eastAsia"/>
          <w:color w:val="000000" w:themeColor="text1"/>
        </w:rPr>
        <w:instrText>,</w:instrText>
      </w:r>
      <w:r w:rsidR="00EB1363" w:rsidRPr="00304A29">
        <w:rPr>
          <w:rFonts w:hint="eastAsia"/>
          <w:i/>
          <w:iCs/>
          <w:color w:val="000000" w:themeColor="text1"/>
        </w:rPr>
        <w:instrText>R</w:instrText>
      </w:r>
      <w:r w:rsidR="00EB1363" w:rsidRPr="00304A29">
        <w:rPr>
          <w:rFonts w:hint="eastAsia"/>
          <w:color w:val="000000" w:themeColor="text1"/>
        </w:rPr>
        <w:instrText xml:space="preserve"> + </w:instrText>
      </w:r>
      <w:r w:rsidR="00EB1363" w:rsidRPr="00304A29">
        <w:rPr>
          <w:rFonts w:hint="eastAsia"/>
          <w:i/>
          <w:iCs/>
          <w:color w:val="000000" w:themeColor="text1"/>
        </w:rPr>
        <w:instrText>r</w:instrText>
      </w:r>
      <w:r w:rsidR="00EB1363" w:rsidRPr="00304A29">
        <w:rPr>
          <w:rFonts w:hint="eastAsia"/>
          <w:color w:val="000000" w:themeColor="text1"/>
        </w:rPr>
        <w:instrText>)</w:instrText>
      </w:r>
      <w:r w:rsidR="00EB1363" w:rsidRPr="00304A29">
        <w:rPr>
          <w:color w:val="000000" w:themeColor="text1"/>
        </w:rPr>
        <w:instrText xml:space="preserve"> </w:instrText>
      </w:r>
      <w:r w:rsidR="00EB1363" w:rsidRPr="00304A29">
        <w:rPr>
          <w:color w:val="000000" w:themeColor="text1"/>
        </w:rPr>
        <w:fldChar w:fldCharType="separate"/>
      </w:r>
      <w:r w:rsidR="00EB1363" w:rsidRPr="00304A29">
        <w:rPr>
          <w:color w:val="000000" w:themeColor="text1"/>
        </w:rPr>
        <w:fldChar w:fldCharType="end"/>
      </w:r>
      <w:r w:rsidR="00EB1363" w:rsidRPr="00304A29">
        <w:rPr>
          <w:rFonts w:hint="eastAsia"/>
          <w:color w:val="000000" w:themeColor="text1"/>
        </w:rPr>
        <w:t>·</w:t>
      </w:r>
      <w:r w:rsidR="00EB1363" w:rsidRPr="00304A29">
        <w:rPr>
          <w:color w:val="000000" w:themeColor="text1"/>
        </w:rPr>
        <w:fldChar w:fldCharType="begin"/>
      </w:r>
      <w:r w:rsidR="00EB1363" w:rsidRPr="00304A29">
        <w:rPr>
          <w:color w:val="000000" w:themeColor="text1"/>
        </w:rPr>
        <w:instrText xml:space="preserve"> </w:instrText>
      </w:r>
      <w:r w:rsidR="00EB1363" w:rsidRPr="00304A29">
        <w:rPr>
          <w:rFonts w:hint="eastAsia"/>
          <w:color w:val="000000" w:themeColor="text1"/>
        </w:rPr>
        <w:instrText>EQ \F(2</w:instrText>
      </w:r>
      <w:r w:rsidR="00EB1363" w:rsidRPr="00304A29">
        <w:rPr>
          <w:rFonts w:hint="eastAsia"/>
          <w:i/>
          <w:iCs/>
          <w:color w:val="000000" w:themeColor="text1"/>
        </w:rPr>
        <w:instrText>L</w:instrText>
      </w:r>
      <w:r w:rsidR="00EB1363" w:rsidRPr="00304A29">
        <w:rPr>
          <w:rFonts w:hint="eastAsia"/>
          <w:color w:val="000000" w:themeColor="text1"/>
        </w:rPr>
        <w:instrText>,</w:instrText>
      </w:r>
      <w:r w:rsidR="00EB1363" w:rsidRPr="00304A29">
        <w:rPr>
          <w:rFonts w:ascii="Book Antiqua" w:hAnsi="Book Antiqua"/>
          <w:i/>
          <w:iCs/>
          <w:color w:val="000000" w:themeColor="text1"/>
        </w:rPr>
        <w:instrText>v</w:instrText>
      </w:r>
      <w:r w:rsidR="00EB1363" w:rsidRPr="00304A29">
        <w:rPr>
          <w:rFonts w:hint="eastAsia"/>
          <w:color w:val="000000" w:themeColor="text1"/>
        </w:rPr>
        <w:instrText>)</w:instrText>
      </w:r>
      <w:r w:rsidR="00EB1363" w:rsidRPr="00304A29">
        <w:rPr>
          <w:color w:val="000000" w:themeColor="text1"/>
        </w:rPr>
        <w:instrText xml:space="preserve"> </w:instrText>
      </w:r>
      <w:r w:rsidR="00EB1363" w:rsidRPr="00304A29">
        <w:rPr>
          <w:color w:val="000000" w:themeColor="text1"/>
        </w:rPr>
        <w:fldChar w:fldCharType="separate"/>
      </w:r>
      <w:r w:rsidR="00EB1363" w:rsidRPr="00304A29">
        <w:rPr>
          <w:color w:val="000000" w:themeColor="text1"/>
        </w:rPr>
        <w:fldChar w:fldCharType="end"/>
      </w:r>
      <w:r w:rsidR="00EB1363" w:rsidRPr="00304A29">
        <w:rPr>
          <w:rStyle w:val="af2"/>
          <w:i w:val="0"/>
          <w:iCs w:val="0"/>
          <w:color w:val="000000" w:themeColor="text1"/>
          <w:szCs w:val="21"/>
        </w:rPr>
        <w:tab/>
      </w:r>
      <w:r w:rsidR="00EB1363" w:rsidRPr="00304A29">
        <w:rPr>
          <w:rStyle w:val="af2"/>
          <w:i w:val="0"/>
          <w:iCs w:val="0"/>
          <w:color w:val="000000" w:themeColor="text1"/>
          <w:szCs w:val="21"/>
        </w:rPr>
        <w:tab/>
      </w:r>
      <w:r w:rsidRPr="00304A29">
        <w:rPr>
          <w:rStyle w:val="af2"/>
          <w:rFonts w:hint="eastAsia"/>
          <w:i w:val="0"/>
          <w:iCs w:val="0"/>
          <w:color w:val="000000" w:themeColor="text1"/>
          <w:szCs w:val="21"/>
        </w:rPr>
        <w:t>③</w:t>
      </w:r>
      <w:r w:rsidR="00EB1363" w:rsidRPr="00304A29">
        <w:rPr>
          <w:rStyle w:val="af2"/>
          <w:i w:val="0"/>
          <w:iCs w:val="0"/>
          <w:color w:val="000000" w:themeColor="text1"/>
          <w:szCs w:val="21"/>
        </w:rPr>
        <w:tab/>
      </w:r>
      <w:r w:rsidRPr="00304A29">
        <w:rPr>
          <w:color w:val="000000" w:themeColor="text1"/>
        </w:rPr>
        <w:t>（</w:t>
      </w:r>
      <w:r w:rsidRPr="00304A29">
        <w:rPr>
          <w:color w:val="000000" w:themeColor="text1"/>
        </w:rPr>
        <w:t>1</w:t>
      </w:r>
      <w:r w:rsidRPr="00304A29">
        <w:rPr>
          <w:color w:val="000000" w:themeColor="text1"/>
        </w:rPr>
        <w:t>分）</w:t>
      </w:r>
    </w:p>
    <w:p w14:paraId="0BFA9493" w14:textId="399C7F70" w:rsidR="009542BA" w:rsidRPr="00304A29" w:rsidRDefault="009542BA" w:rsidP="009542BA">
      <w:pPr>
        <w:rPr>
          <w:rStyle w:val="af2"/>
          <w:i w:val="0"/>
          <w:color w:val="000000" w:themeColor="text1"/>
          <w:szCs w:val="21"/>
        </w:rPr>
      </w:pPr>
      <w:r w:rsidRPr="00304A29">
        <w:rPr>
          <w:rFonts w:hint="eastAsia"/>
          <w:color w:val="000000" w:themeColor="text1"/>
          <w:szCs w:val="21"/>
        </w:rPr>
        <w:t>对于交流电有效值的定义，有</w:t>
      </w:r>
      <w:r w:rsidR="00471CC1" w:rsidRPr="00304A29">
        <w:rPr>
          <w:rFonts w:hint="eastAsia"/>
          <w:i/>
          <w:iCs/>
          <w:color w:val="000000" w:themeColor="text1"/>
          <w:szCs w:val="21"/>
        </w:rPr>
        <w:t>Q</w:t>
      </w:r>
      <w:r w:rsidR="00471CC1" w:rsidRPr="00304A29">
        <w:rPr>
          <w:rFonts w:hint="eastAsia"/>
          <w:color w:val="000000" w:themeColor="text1"/>
          <w:szCs w:val="21"/>
        </w:rPr>
        <w:t xml:space="preserve"> = </w:t>
      </w:r>
      <w:r w:rsidR="00471CC1" w:rsidRPr="00304A29">
        <w:rPr>
          <w:rFonts w:hint="eastAsia"/>
          <w:i/>
          <w:iCs/>
          <w:color w:val="000000" w:themeColor="text1"/>
          <w:szCs w:val="21"/>
        </w:rPr>
        <w:t>Q</w:t>
      </w:r>
      <w:r w:rsidR="00471CC1" w:rsidRPr="00304A29">
        <w:rPr>
          <w:rFonts w:hint="eastAsia"/>
          <w:color w:val="000000" w:themeColor="text1"/>
          <w:szCs w:val="21"/>
          <w:vertAlign w:val="subscript"/>
        </w:rPr>
        <w:t>1</w:t>
      </w:r>
      <w:r w:rsidR="00471CC1" w:rsidRPr="00304A29">
        <w:rPr>
          <w:rFonts w:hint="eastAsia"/>
          <w:color w:val="000000" w:themeColor="text1"/>
          <w:szCs w:val="21"/>
        </w:rPr>
        <w:t xml:space="preserve"> + </w:t>
      </w:r>
      <w:r w:rsidR="00471CC1" w:rsidRPr="00304A29">
        <w:rPr>
          <w:rFonts w:hint="eastAsia"/>
          <w:i/>
          <w:iCs/>
          <w:color w:val="000000" w:themeColor="text1"/>
          <w:szCs w:val="21"/>
        </w:rPr>
        <w:t>Q</w:t>
      </w:r>
      <w:r w:rsidR="00471CC1" w:rsidRPr="00304A29">
        <w:rPr>
          <w:rFonts w:hint="eastAsia"/>
          <w:color w:val="000000" w:themeColor="text1"/>
          <w:szCs w:val="21"/>
          <w:vertAlign w:val="subscript"/>
        </w:rPr>
        <w:t>2</w:t>
      </w:r>
      <w:r w:rsidR="00471CC1" w:rsidRPr="00304A29">
        <w:rPr>
          <w:rStyle w:val="af2"/>
          <w:i w:val="0"/>
          <w:color w:val="000000" w:themeColor="text1"/>
          <w:szCs w:val="21"/>
        </w:rPr>
        <w:tab/>
      </w:r>
      <w:r w:rsidR="00471CC1" w:rsidRPr="00304A29">
        <w:rPr>
          <w:rStyle w:val="af2"/>
          <w:i w:val="0"/>
          <w:color w:val="000000" w:themeColor="text1"/>
          <w:szCs w:val="21"/>
        </w:rPr>
        <w:tab/>
      </w:r>
      <w:r w:rsidR="00804A53">
        <w:rPr>
          <w:rStyle w:val="af2"/>
          <w:i w:val="0"/>
          <w:color w:val="000000" w:themeColor="text1"/>
          <w:szCs w:val="21"/>
        </w:rPr>
        <w:tab/>
      </w:r>
      <w:r w:rsidR="00804A53">
        <w:rPr>
          <w:rStyle w:val="af2"/>
          <w:i w:val="0"/>
          <w:color w:val="000000" w:themeColor="text1"/>
          <w:szCs w:val="21"/>
        </w:rPr>
        <w:tab/>
      </w:r>
      <w:r w:rsidR="00804A53">
        <w:rPr>
          <w:rStyle w:val="af2"/>
          <w:i w:val="0"/>
          <w:color w:val="000000" w:themeColor="text1"/>
          <w:szCs w:val="21"/>
        </w:rPr>
        <w:tab/>
      </w:r>
      <w:r w:rsidR="00804A53">
        <w:rPr>
          <w:rStyle w:val="af2"/>
          <w:i w:val="0"/>
          <w:color w:val="000000" w:themeColor="text1"/>
          <w:szCs w:val="21"/>
        </w:rPr>
        <w:tab/>
      </w:r>
      <w:r w:rsidR="00804A53">
        <w:rPr>
          <w:rStyle w:val="af2"/>
          <w:i w:val="0"/>
          <w:color w:val="000000" w:themeColor="text1"/>
          <w:szCs w:val="21"/>
        </w:rPr>
        <w:tab/>
      </w:r>
      <w:r w:rsidR="00804A53">
        <w:rPr>
          <w:rStyle w:val="af2"/>
          <w:i w:val="0"/>
          <w:color w:val="000000" w:themeColor="text1"/>
          <w:szCs w:val="21"/>
        </w:rPr>
        <w:tab/>
      </w:r>
      <w:r w:rsidR="00201339">
        <w:rPr>
          <w:rStyle w:val="af2"/>
          <w:rFonts w:hint="eastAsia"/>
          <w:i w:val="0"/>
          <w:color w:val="000000" w:themeColor="text1"/>
          <w:szCs w:val="21"/>
        </w:rPr>
        <w:t xml:space="preserve"> </w:t>
      </w:r>
      <w:r w:rsidRPr="00304A29">
        <w:rPr>
          <w:rStyle w:val="af2"/>
          <w:rFonts w:hint="eastAsia"/>
          <w:i w:val="0"/>
          <w:iCs w:val="0"/>
          <w:color w:val="000000" w:themeColor="text1"/>
          <w:szCs w:val="21"/>
        </w:rPr>
        <w:t>④</w:t>
      </w:r>
    </w:p>
    <w:p w14:paraId="27227224" w14:textId="72D5E355" w:rsidR="009542BA" w:rsidRPr="00304A29" w:rsidRDefault="009542BA" w:rsidP="009542BA">
      <w:pPr>
        <w:rPr>
          <w:color w:val="000000" w:themeColor="text1"/>
          <w:szCs w:val="21"/>
        </w:rPr>
      </w:pPr>
      <w:r w:rsidRPr="00304A29">
        <w:rPr>
          <w:rFonts w:hint="eastAsia"/>
          <w:color w:val="000000" w:themeColor="text1"/>
          <w:szCs w:val="21"/>
        </w:rPr>
        <w:t>联</w:t>
      </w:r>
      <w:r w:rsidR="00471CC1" w:rsidRPr="00304A29">
        <w:rPr>
          <w:rFonts w:hint="eastAsia"/>
          <w:color w:val="000000" w:themeColor="text1"/>
          <w:szCs w:val="21"/>
        </w:rPr>
        <w:t>立</w:t>
      </w:r>
      <w:r w:rsidRPr="00304A29">
        <w:rPr>
          <w:rStyle w:val="af2"/>
          <w:rFonts w:hint="eastAsia"/>
          <w:i w:val="0"/>
          <w:iCs w:val="0"/>
          <w:color w:val="000000" w:themeColor="text1"/>
          <w:szCs w:val="21"/>
        </w:rPr>
        <w:t>①式、②式、③式和④式，解得</w:t>
      </w:r>
      <w:r w:rsidR="00471CC1" w:rsidRPr="00304A29">
        <w:rPr>
          <w:rStyle w:val="af2"/>
          <w:rFonts w:hint="eastAsia"/>
          <w:color w:val="000000" w:themeColor="text1"/>
          <w:szCs w:val="21"/>
        </w:rPr>
        <w:t>E</w:t>
      </w:r>
      <w:r w:rsidR="00471CC1" w:rsidRPr="00304A29">
        <w:rPr>
          <w:rStyle w:val="af2"/>
          <w:rFonts w:hint="eastAsia"/>
          <w:i w:val="0"/>
          <w:iCs w:val="0"/>
          <w:color w:val="000000" w:themeColor="text1"/>
          <w:szCs w:val="21"/>
        </w:rPr>
        <w:t xml:space="preserve"> = </w:t>
      </w:r>
      <w:r w:rsidR="00471CC1" w:rsidRPr="00304A29">
        <w:rPr>
          <w:rStyle w:val="af2"/>
          <w:rFonts w:hint="eastAsia"/>
          <w:color w:val="000000" w:themeColor="text1"/>
          <w:szCs w:val="21"/>
        </w:rPr>
        <w:t>BL</w:t>
      </w:r>
      <w:r w:rsidR="00471CC1" w:rsidRPr="00304A29">
        <w:rPr>
          <w:rStyle w:val="af2"/>
          <w:rFonts w:ascii="Book Antiqua" w:hAnsi="Book Antiqua"/>
          <w:color w:val="000000" w:themeColor="text1"/>
          <w:szCs w:val="21"/>
        </w:rPr>
        <w:t>v</w:t>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00471CC1" w:rsidRPr="00304A29">
        <w:rPr>
          <w:rStyle w:val="af2"/>
          <w:i w:val="0"/>
          <w:iCs w:val="0"/>
          <w:color w:val="000000" w:themeColor="text1"/>
          <w:szCs w:val="21"/>
        </w:rPr>
        <w:tab/>
      </w:r>
      <w:r w:rsidRPr="00304A29">
        <w:rPr>
          <w:color w:val="000000" w:themeColor="text1"/>
        </w:rPr>
        <w:t>（</w:t>
      </w:r>
      <w:r w:rsidRPr="00304A29">
        <w:rPr>
          <w:color w:val="000000" w:themeColor="text1"/>
        </w:rPr>
        <w:t>1</w:t>
      </w:r>
      <w:r w:rsidRPr="00304A29">
        <w:rPr>
          <w:color w:val="000000" w:themeColor="text1"/>
        </w:rPr>
        <w:t>分）</w:t>
      </w:r>
    </w:p>
    <w:p w14:paraId="5BB2F71F" w14:textId="77777777" w:rsidR="009542BA" w:rsidRPr="00304A29" w:rsidRDefault="009542BA" w:rsidP="009542BA">
      <w:pPr>
        <w:rPr>
          <w:color w:val="000000" w:themeColor="text1"/>
        </w:rPr>
      </w:pPr>
    </w:p>
    <w:p w14:paraId="7BBF3B99" w14:textId="4C696461" w:rsidR="009542BA" w:rsidRPr="00304A29" w:rsidRDefault="009542BA" w:rsidP="009542BA">
      <w:pPr>
        <w:pStyle w:val="2"/>
        <w:rPr>
          <w:color w:val="000000" w:themeColor="text1"/>
        </w:rPr>
      </w:pPr>
      <w:r w:rsidRPr="00304A29">
        <w:rPr>
          <w:rFonts w:hint="eastAsia"/>
          <w:color w:val="000000" w:themeColor="text1"/>
        </w:rPr>
        <w:t>四、</w:t>
      </w:r>
      <w:r w:rsidRPr="00304A29">
        <w:rPr>
          <w:color w:val="000000" w:themeColor="text1"/>
        </w:rPr>
        <w:t>水上乐园</w:t>
      </w:r>
      <w:r w:rsidRPr="00304A29">
        <w:rPr>
          <w:rFonts w:hint="eastAsia"/>
          <w:color w:val="000000" w:themeColor="text1"/>
        </w:rPr>
        <w:t>（</w:t>
      </w:r>
      <w:r w:rsidRPr="00304A29">
        <w:rPr>
          <w:rFonts w:hint="eastAsia"/>
          <w:color w:val="000000" w:themeColor="text1"/>
        </w:rPr>
        <w:t>2</w:t>
      </w:r>
      <w:r w:rsidRPr="00304A29">
        <w:rPr>
          <w:color w:val="000000" w:themeColor="text1"/>
        </w:rPr>
        <w:t>2</w:t>
      </w:r>
      <w:r w:rsidR="00471CC1" w:rsidRPr="00304A29">
        <w:rPr>
          <w:rFonts w:hint="eastAsia"/>
          <w:color w:val="000000" w:themeColor="text1"/>
        </w:rPr>
        <w:t>分</w:t>
      </w:r>
      <w:r w:rsidRPr="00304A29">
        <w:rPr>
          <w:rFonts w:hint="eastAsia"/>
          <w:color w:val="000000" w:themeColor="text1"/>
        </w:rPr>
        <w:t>）</w:t>
      </w:r>
    </w:p>
    <w:p w14:paraId="3933BAF5" w14:textId="598D7465" w:rsidR="009542BA" w:rsidRPr="00304A29" w:rsidRDefault="009542BA" w:rsidP="00471CC1">
      <w:pPr>
        <w:rPr>
          <w:color w:val="000000" w:themeColor="text1"/>
        </w:rPr>
      </w:pPr>
      <w:r w:rsidRPr="00304A29">
        <w:rPr>
          <w:rFonts w:hint="eastAsia"/>
          <w:color w:val="000000" w:themeColor="text1"/>
        </w:rPr>
        <w:t>1</w:t>
      </w:r>
      <w:r w:rsidRPr="00304A29">
        <w:rPr>
          <w:color w:val="000000" w:themeColor="text1"/>
        </w:rPr>
        <w:t>．</w:t>
      </w:r>
      <w:r w:rsidRPr="00304A29">
        <w:rPr>
          <w:rFonts w:hint="eastAsia"/>
          <w:color w:val="000000" w:themeColor="text1"/>
        </w:rPr>
        <w:t>（</w:t>
      </w:r>
      <w:r w:rsidRPr="00304A29">
        <w:rPr>
          <w:rFonts w:hint="eastAsia"/>
          <w:color w:val="000000" w:themeColor="text1"/>
        </w:rPr>
        <w:t>1</w:t>
      </w:r>
      <w:r w:rsidRPr="00304A29">
        <w:rPr>
          <w:color w:val="000000" w:themeColor="text1"/>
        </w:rPr>
        <w:t>1</w:t>
      </w:r>
      <w:r w:rsidRPr="00304A29">
        <w:rPr>
          <w:rFonts w:hint="eastAsia"/>
          <w:color w:val="000000" w:themeColor="text1"/>
        </w:rPr>
        <w:t>分）</w:t>
      </w:r>
      <w:r w:rsidRPr="00304A29">
        <w:rPr>
          <w:color w:val="000000" w:themeColor="text1"/>
          <w:szCs w:val="21"/>
        </w:rPr>
        <w:t>（</w:t>
      </w:r>
      <w:r w:rsidRPr="00304A29">
        <w:rPr>
          <w:color w:val="000000" w:themeColor="text1"/>
          <w:szCs w:val="21"/>
        </w:rPr>
        <w:t>1</w:t>
      </w:r>
      <w:r w:rsidRPr="00304A29">
        <w:rPr>
          <w:color w:val="000000" w:themeColor="text1"/>
          <w:szCs w:val="21"/>
        </w:rPr>
        <w:t>）</w:t>
      </w:r>
      <w:r w:rsidRPr="00304A29">
        <w:rPr>
          <w:rFonts w:hint="eastAsia"/>
          <w:color w:val="000000" w:themeColor="text1"/>
          <w:szCs w:val="21"/>
        </w:rPr>
        <w:t>4</w:t>
      </w:r>
      <w:r w:rsidRPr="00304A29">
        <w:rPr>
          <w:color w:val="000000" w:themeColor="text1"/>
          <w:szCs w:val="21"/>
        </w:rPr>
        <w:t>00</w:t>
      </w:r>
      <w:r w:rsidRPr="00304A29">
        <w:rPr>
          <w:rFonts w:hint="eastAsia"/>
          <w:color w:val="000000" w:themeColor="text1"/>
          <w:szCs w:val="21"/>
        </w:rPr>
        <w:t>（</w:t>
      </w:r>
      <w:r w:rsidRPr="00304A29">
        <w:rPr>
          <w:rFonts w:hint="eastAsia"/>
          <w:color w:val="000000" w:themeColor="text1"/>
          <w:szCs w:val="21"/>
        </w:rPr>
        <w:t>2</w:t>
      </w:r>
      <w:r w:rsidRPr="00304A29">
        <w:rPr>
          <w:rFonts w:hint="eastAsia"/>
          <w:color w:val="000000" w:themeColor="text1"/>
          <w:szCs w:val="21"/>
        </w:rPr>
        <w:t>分），</w:t>
      </w:r>
      <w:r w:rsidRPr="00304A29">
        <w:rPr>
          <w:rFonts w:hint="eastAsia"/>
          <w:color w:val="000000" w:themeColor="text1"/>
          <w:szCs w:val="21"/>
        </w:rPr>
        <w:t>8</w:t>
      </w:r>
      <w:r w:rsidRPr="00304A29">
        <w:rPr>
          <w:rFonts w:hint="eastAsia"/>
          <w:color w:val="000000" w:themeColor="text1"/>
          <w:szCs w:val="21"/>
        </w:rPr>
        <w:t>（</w:t>
      </w:r>
      <w:r w:rsidRPr="00304A29">
        <w:rPr>
          <w:rFonts w:hint="eastAsia"/>
          <w:color w:val="000000" w:themeColor="text1"/>
          <w:szCs w:val="21"/>
        </w:rPr>
        <w:t>2</w:t>
      </w:r>
      <w:r w:rsidRPr="00304A29">
        <w:rPr>
          <w:rFonts w:hint="eastAsia"/>
          <w:color w:val="000000" w:themeColor="text1"/>
          <w:szCs w:val="21"/>
        </w:rPr>
        <w:t>分）</w:t>
      </w:r>
      <w:r w:rsidR="00471CC1" w:rsidRPr="00304A29">
        <w:rPr>
          <w:color w:val="000000" w:themeColor="text1"/>
          <w:szCs w:val="21"/>
        </w:rPr>
        <w:tab/>
      </w:r>
      <w:r w:rsidRPr="00304A29">
        <w:rPr>
          <w:color w:val="000000" w:themeColor="text1"/>
        </w:rPr>
        <w:t>（</w:t>
      </w:r>
      <w:r w:rsidRPr="00304A29">
        <w:rPr>
          <w:color w:val="000000" w:themeColor="text1"/>
        </w:rPr>
        <w:t>2</w:t>
      </w:r>
      <w:r w:rsidRPr="00304A29">
        <w:rPr>
          <w:color w:val="000000" w:themeColor="text1"/>
        </w:rPr>
        <w:t>）</w:t>
      </w:r>
      <w:r w:rsidRPr="00304A29">
        <w:rPr>
          <w:rFonts w:hint="eastAsia"/>
          <w:color w:val="000000" w:themeColor="text1"/>
        </w:rPr>
        <w:t>A</w:t>
      </w:r>
      <w:r w:rsidRPr="00304A29">
        <w:rPr>
          <w:rFonts w:hint="eastAsia"/>
          <w:color w:val="000000" w:themeColor="text1"/>
        </w:rPr>
        <w:t>（</w:t>
      </w:r>
      <w:r w:rsidRPr="00304A29">
        <w:rPr>
          <w:rFonts w:hint="eastAsia"/>
          <w:color w:val="000000" w:themeColor="text1"/>
        </w:rPr>
        <w:t>3</w:t>
      </w:r>
      <w:r w:rsidRPr="00304A29">
        <w:rPr>
          <w:rFonts w:hint="eastAsia"/>
          <w:color w:val="000000" w:themeColor="text1"/>
        </w:rPr>
        <w:t>分）</w:t>
      </w:r>
      <w:r w:rsidR="00471CC1" w:rsidRPr="00304A29">
        <w:rPr>
          <w:color w:val="000000" w:themeColor="text1"/>
        </w:rPr>
        <w:tab/>
      </w:r>
      <w:r w:rsidRPr="00304A29">
        <w:rPr>
          <w:color w:val="000000" w:themeColor="text1"/>
        </w:rPr>
        <w:t>（</w:t>
      </w:r>
      <w:r w:rsidRPr="00304A29">
        <w:rPr>
          <w:color w:val="000000" w:themeColor="text1"/>
        </w:rPr>
        <w:t>3</w:t>
      </w:r>
      <w:r w:rsidRPr="00304A29">
        <w:rPr>
          <w:color w:val="000000" w:themeColor="text1"/>
        </w:rPr>
        <w:t>）</w:t>
      </w:r>
      <w:r w:rsidRPr="00304A29">
        <w:rPr>
          <w:color w:val="000000" w:themeColor="text1"/>
        </w:rPr>
        <w:t>4</w:t>
      </w:r>
      <w:r w:rsidRPr="00304A29">
        <w:rPr>
          <w:i/>
          <w:color w:val="000000" w:themeColor="text1"/>
        </w:rPr>
        <w:t>r</w:t>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r w:rsidRPr="00304A29">
        <w:rPr>
          <w:rFonts w:hint="eastAsia"/>
          <w:color w:val="000000" w:themeColor="text1"/>
        </w:rPr>
        <w:t>1</w:t>
      </w:r>
      <w:r w:rsidRPr="00304A29">
        <w:rPr>
          <w:color w:val="000000" w:themeColor="text1"/>
        </w:rPr>
        <w:t>/m</w:t>
      </w:r>
      <w:r w:rsidRPr="00304A29">
        <w:rPr>
          <w:rFonts w:hint="eastAsia"/>
          <w:color w:val="000000" w:themeColor="text1"/>
        </w:rPr>
        <w:t>（</w:t>
      </w:r>
      <w:r w:rsidRPr="00304A29">
        <w:rPr>
          <w:rFonts w:hint="eastAsia"/>
          <w:color w:val="000000" w:themeColor="text1"/>
        </w:rPr>
        <w:t>m</w:t>
      </w:r>
      <w:r w:rsidR="008A4A73" w:rsidRPr="00304A29">
        <w:rPr>
          <w:color w:val="000000" w:themeColor="text1"/>
          <w:vertAlign w:val="superscript"/>
        </w:rPr>
        <w:t>−</w:t>
      </w:r>
      <w:r w:rsidR="008A4A73" w:rsidRPr="00304A29">
        <w:rPr>
          <w:rFonts w:hint="eastAsia"/>
          <w:color w:val="000000" w:themeColor="text1"/>
          <w:vertAlign w:val="superscript"/>
        </w:rPr>
        <w:t>1</w:t>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p>
    <w:p w14:paraId="2F34D72F" w14:textId="7E37A534" w:rsidR="009542BA" w:rsidRPr="00304A29" w:rsidRDefault="009542BA" w:rsidP="008A4A73">
      <w:pPr>
        <w:rPr>
          <w:color w:val="000000" w:themeColor="text1"/>
        </w:rPr>
      </w:pPr>
      <w:r w:rsidRPr="00304A29">
        <w:rPr>
          <w:rFonts w:hint="eastAsia"/>
          <w:color w:val="000000" w:themeColor="text1"/>
        </w:rPr>
        <w:t>2</w:t>
      </w:r>
      <w:r w:rsidRPr="00304A29">
        <w:rPr>
          <w:color w:val="000000" w:themeColor="text1"/>
        </w:rPr>
        <w:t>．</w:t>
      </w:r>
      <w:r w:rsidRPr="00304A29">
        <w:rPr>
          <w:rFonts w:hint="eastAsia"/>
          <w:color w:val="000000" w:themeColor="text1"/>
        </w:rPr>
        <w:t>（</w:t>
      </w:r>
      <w:r w:rsidRPr="00304A29">
        <w:rPr>
          <w:rFonts w:hint="eastAsia"/>
          <w:color w:val="000000" w:themeColor="text1"/>
        </w:rPr>
        <w:t>1</w:t>
      </w:r>
      <w:r w:rsidRPr="00304A29">
        <w:rPr>
          <w:color w:val="000000" w:themeColor="text1"/>
        </w:rPr>
        <w:t>1</w:t>
      </w:r>
      <w:r w:rsidRPr="00304A29">
        <w:rPr>
          <w:rFonts w:hint="eastAsia"/>
          <w:color w:val="000000" w:themeColor="text1"/>
        </w:rPr>
        <w:t>分）（</w:t>
      </w:r>
      <w:r w:rsidRPr="00304A29">
        <w:rPr>
          <w:rFonts w:hint="eastAsia"/>
          <w:color w:val="000000" w:themeColor="text1"/>
        </w:rPr>
        <w:t>1</w:t>
      </w:r>
      <w:r w:rsidRPr="00304A29">
        <w:rPr>
          <w:rFonts w:hint="eastAsia"/>
          <w:color w:val="000000" w:themeColor="text1"/>
        </w:rPr>
        <w:t>）</w:t>
      </w:r>
      <w:r w:rsidRPr="00304A29">
        <w:rPr>
          <w:color w:val="000000" w:themeColor="text1"/>
        </w:rPr>
        <w:t>B</w:t>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r w:rsidRPr="00304A29">
        <w:rPr>
          <w:rFonts w:hint="eastAsia"/>
          <w:color w:val="000000" w:themeColor="text1"/>
        </w:rPr>
        <w:t>D</w:t>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r w:rsidR="008A4A73" w:rsidRPr="00304A29">
        <w:rPr>
          <w:color w:val="000000" w:themeColor="text1"/>
        </w:rPr>
        <w:tab/>
      </w:r>
      <w:r w:rsidRPr="00304A29">
        <w:rPr>
          <w:rFonts w:hint="eastAsia"/>
          <w:color w:val="000000" w:themeColor="text1"/>
        </w:rPr>
        <w:t>（</w:t>
      </w:r>
      <w:r w:rsidRPr="00304A29">
        <w:rPr>
          <w:color w:val="000000" w:themeColor="text1"/>
        </w:rPr>
        <w:t>2</w:t>
      </w:r>
      <w:r w:rsidRPr="00304A29">
        <w:rPr>
          <w:rFonts w:hint="eastAsia"/>
          <w:color w:val="000000" w:themeColor="text1"/>
        </w:rPr>
        <w:t>）</w:t>
      </w:r>
      <w:r w:rsidRPr="00304A29">
        <w:rPr>
          <w:rFonts w:hint="eastAsia"/>
          <w:color w:val="000000" w:themeColor="text1"/>
        </w:rPr>
        <w:t>1</w:t>
      </w:r>
      <w:r w:rsidRPr="00304A29">
        <w:rPr>
          <w:color w:val="000000" w:themeColor="text1"/>
        </w:rPr>
        <w:t>65.7</w:t>
      </w:r>
      <w:r w:rsidRPr="00304A29">
        <w:rPr>
          <w:rFonts w:hint="eastAsia"/>
          <w:color w:val="000000" w:themeColor="text1"/>
        </w:rPr>
        <w:t>（</w:t>
      </w:r>
      <w:r w:rsidRPr="00304A29">
        <w:rPr>
          <w:color w:val="000000" w:themeColor="text1"/>
        </w:rPr>
        <w:t>3</w:t>
      </w:r>
      <w:r w:rsidRPr="00304A29">
        <w:rPr>
          <w:rFonts w:hint="eastAsia"/>
          <w:color w:val="000000" w:themeColor="text1"/>
        </w:rPr>
        <w:t>分）</w:t>
      </w:r>
    </w:p>
    <w:p w14:paraId="192FF5F3" w14:textId="5F7E55E8" w:rsidR="009542BA" w:rsidRPr="00304A29" w:rsidRDefault="009542BA" w:rsidP="009542BA">
      <w:pPr>
        <w:rPr>
          <w:color w:val="000000" w:themeColor="text1"/>
        </w:rPr>
      </w:pPr>
      <w:r w:rsidRPr="00304A29">
        <w:rPr>
          <w:rFonts w:hint="eastAsia"/>
          <w:color w:val="000000" w:themeColor="text1"/>
        </w:rPr>
        <w:t>（</w:t>
      </w:r>
      <w:r w:rsidRPr="00304A29">
        <w:rPr>
          <w:color w:val="000000" w:themeColor="text1"/>
        </w:rPr>
        <w:t>3</w:t>
      </w:r>
      <w:r w:rsidRPr="00304A29">
        <w:rPr>
          <w:rFonts w:hint="eastAsia"/>
          <w:color w:val="000000" w:themeColor="text1"/>
        </w:rPr>
        <w:t>）</w:t>
      </w:r>
      <w:r w:rsidR="008A4A73" w:rsidRPr="00304A29">
        <w:rPr>
          <w:color w:val="000000" w:themeColor="text1"/>
        </w:rPr>
        <w:fldChar w:fldCharType="begin"/>
      </w:r>
      <w:r w:rsidR="008A4A73" w:rsidRPr="00304A29">
        <w:rPr>
          <w:color w:val="000000" w:themeColor="text1"/>
        </w:rPr>
        <w:instrText xml:space="preserve"> </w:instrText>
      </w:r>
      <w:r w:rsidR="008A4A73" w:rsidRPr="00304A29">
        <w:rPr>
          <w:rFonts w:hint="eastAsia"/>
          <w:color w:val="000000" w:themeColor="text1"/>
        </w:rPr>
        <w:instrText>EQ \F(1,2)</w:instrText>
      </w:r>
      <w:r w:rsidR="008A4A73" w:rsidRPr="00304A29">
        <w:rPr>
          <w:color w:val="000000" w:themeColor="text1"/>
        </w:rPr>
        <w:instrText xml:space="preserve"> </w:instrText>
      </w:r>
      <w:r w:rsidR="008A4A73" w:rsidRPr="00304A29">
        <w:rPr>
          <w:color w:val="000000" w:themeColor="text1"/>
        </w:rPr>
        <w:fldChar w:fldCharType="separate"/>
      </w:r>
      <w:r w:rsidR="008A4A73" w:rsidRPr="00304A29">
        <w:rPr>
          <w:color w:val="000000" w:themeColor="text1"/>
        </w:rPr>
        <w:fldChar w:fldCharType="end"/>
      </w:r>
      <w:r w:rsidR="008A4A73" w:rsidRPr="00304A29">
        <w:rPr>
          <w:i/>
          <w:iCs/>
          <w:color w:val="000000" w:themeColor="text1"/>
        </w:rPr>
        <w:t>ρ</w:t>
      </w:r>
      <w:r w:rsidR="008A4A73" w:rsidRPr="00304A29">
        <w:rPr>
          <w:rFonts w:hint="eastAsia"/>
          <w:i/>
          <w:iCs/>
          <w:color w:val="000000" w:themeColor="text1"/>
        </w:rPr>
        <w:t>S</w:t>
      </w:r>
      <w:r w:rsidR="008A4A73" w:rsidRPr="00304A29">
        <w:rPr>
          <w:rFonts w:ascii="Book Antiqua" w:hAnsi="Book Antiqua"/>
          <w:i/>
          <w:iCs/>
          <w:color w:val="000000" w:themeColor="text1"/>
        </w:rPr>
        <w:t>v</w:t>
      </w:r>
      <w:r w:rsidR="008A4A73" w:rsidRPr="00304A29">
        <w:rPr>
          <w:rFonts w:hint="eastAsia"/>
          <w:color w:val="000000" w:themeColor="text1"/>
          <w:vertAlign w:val="subscript"/>
        </w:rPr>
        <w:t>0</w:t>
      </w:r>
      <w:r w:rsidR="008A4A73" w:rsidRPr="00304A29">
        <w:rPr>
          <w:rFonts w:hint="eastAsia"/>
          <w:color w:val="000000" w:themeColor="text1"/>
          <w:vertAlign w:val="superscript"/>
        </w:rPr>
        <w:t>3</w:t>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r w:rsidR="008A4A73" w:rsidRPr="00304A29">
        <w:rPr>
          <w:color w:val="000000" w:themeColor="text1"/>
        </w:rPr>
        <w:fldChar w:fldCharType="begin"/>
      </w:r>
      <w:r w:rsidR="008A4A73" w:rsidRPr="00304A29">
        <w:rPr>
          <w:color w:val="000000" w:themeColor="text1"/>
        </w:rPr>
        <w:instrText xml:space="preserve"> </w:instrText>
      </w:r>
      <w:r w:rsidR="008A4A73" w:rsidRPr="00304A29">
        <w:rPr>
          <w:rFonts w:hint="eastAsia"/>
          <w:color w:val="000000" w:themeColor="text1"/>
        </w:rPr>
        <w:instrText>EQ \F(2</w:instrText>
      </w:r>
      <w:r w:rsidR="008A4A73" w:rsidRPr="00304A29">
        <w:rPr>
          <w:rFonts w:hint="eastAsia"/>
          <w:i/>
          <w:iCs/>
          <w:color w:val="000000" w:themeColor="text1"/>
        </w:rPr>
        <w:instrText>S</w:instrText>
      </w:r>
      <w:r w:rsidR="008A4A73" w:rsidRPr="00304A29">
        <w:rPr>
          <w:rFonts w:ascii="Book Antiqua" w:hAnsi="Book Antiqua"/>
          <w:i/>
          <w:iCs/>
          <w:color w:val="000000" w:themeColor="text1"/>
        </w:rPr>
        <w:instrText>v</w:instrText>
      </w:r>
      <w:r w:rsidR="008A4A73" w:rsidRPr="00304A29">
        <w:rPr>
          <w:rFonts w:hint="eastAsia"/>
          <w:color w:val="000000" w:themeColor="text1"/>
          <w:vertAlign w:val="subscript"/>
        </w:rPr>
        <w:instrText>0</w:instrText>
      </w:r>
      <w:r w:rsidR="008A4A73" w:rsidRPr="00304A29">
        <w:rPr>
          <w:rFonts w:hint="eastAsia"/>
          <w:color w:val="000000" w:themeColor="text1"/>
          <w:vertAlign w:val="superscript"/>
        </w:rPr>
        <w:instrText>2</w:instrText>
      </w:r>
      <w:r w:rsidR="008A4A73" w:rsidRPr="00304A29">
        <w:rPr>
          <w:rFonts w:hint="eastAsia"/>
          <w:color w:val="000000" w:themeColor="text1"/>
        </w:rPr>
        <w:instrText>,</w:instrText>
      </w:r>
      <w:r w:rsidR="008A4A73" w:rsidRPr="00304A29">
        <w:rPr>
          <w:rFonts w:hint="eastAsia"/>
          <w:i/>
          <w:iCs/>
          <w:color w:val="000000" w:themeColor="text1"/>
        </w:rPr>
        <w:instrText>g</w:instrText>
      </w:r>
      <w:r w:rsidR="008A4A73" w:rsidRPr="00304A29">
        <w:rPr>
          <w:rFonts w:hint="eastAsia"/>
          <w:color w:val="000000" w:themeColor="text1"/>
        </w:rPr>
        <w:instrText>)</w:instrText>
      </w:r>
      <w:r w:rsidR="008A4A73" w:rsidRPr="00304A29">
        <w:rPr>
          <w:color w:val="000000" w:themeColor="text1"/>
        </w:rPr>
        <w:instrText xml:space="preserve"> </w:instrText>
      </w:r>
      <w:r w:rsidR="008A4A73" w:rsidRPr="00304A29">
        <w:rPr>
          <w:color w:val="000000" w:themeColor="text1"/>
        </w:rPr>
        <w:fldChar w:fldCharType="separate"/>
      </w:r>
      <w:r w:rsidR="008A4A73" w:rsidRPr="00304A29">
        <w:rPr>
          <w:color w:val="000000" w:themeColor="text1"/>
        </w:rPr>
        <w:fldChar w:fldCharType="end"/>
      </w:r>
      <w:r w:rsidRPr="00304A29">
        <w:rPr>
          <w:rFonts w:hint="eastAsia"/>
          <w:color w:val="000000" w:themeColor="text1"/>
        </w:rPr>
        <w:t>（</w:t>
      </w:r>
      <w:r w:rsidRPr="00304A29">
        <w:rPr>
          <w:rFonts w:hint="eastAsia"/>
          <w:color w:val="000000" w:themeColor="text1"/>
        </w:rPr>
        <w:t>2</w:t>
      </w:r>
      <w:r w:rsidRPr="00304A29">
        <w:rPr>
          <w:rFonts w:hint="eastAsia"/>
          <w:color w:val="000000" w:themeColor="text1"/>
        </w:rPr>
        <w:t>分）</w:t>
      </w:r>
    </w:p>
    <w:p w14:paraId="5FFB36E1" w14:textId="77777777" w:rsidR="009542BA" w:rsidRPr="00304A29" w:rsidRDefault="009542BA" w:rsidP="009542BA">
      <w:pPr>
        <w:rPr>
          <w:color w:val="000000" w:themeColor="text1"/>
        </w:rPr>
      </w:pPr>
    </w:p>
    <w:p w14:paraId="43753A24" w14:textId="77777777" w:rsidR="009542BA" w:rsidRPr="00304A29" w:rsidRDefault="009542BA" w:rsidP="009542BA">
      <w:pPr>
        <w:pStyle w:val="2"/>
        <w:rPr>
          <w:color w:val="000000" w:themeColor="text1"/>
        </w:rPr>
      </w:pPr>
      <w:r w:rsidRPr="00304A29">
        <w:rPr>
          <w:rFonts w:hint="eastAsia"/>
          <w:color w:val="000000" w:themeColor="text1"/>
        </w:rPr>
        <w:lastRenderedPageBreak/>
        <w:t>五、电容器与电感器（</w:t>
      </w:r>
      <w:r w:rsidRPr="00304A29">
        <w:rPr>
          <w:color w:val="000000" w:themeColor="text1"/>
        </w:rPr>
        <w:t>20</w:t>
      </w:r>
      <w:r w:rsidRPr="00304A29">
        <w:rPr>
          <w:rFonts w:hint="eastAsia"/>
          <w:color w:val="000000" w:themeColor="text1"/>
        </w:rPr>
        <w:t>分）</w:t>
      </w:r>
    </w:p>
    <w:p w14:paraId="2CA6F616" w14:textId="00F94AA5" w:rsidR="009542BA" w:rsidRPr="00304A29" w:rsidRDefault="009542BA" w:rsidP="008A4A73">
      <w:pPr>
        <w:rPr>
          <w:color w:val="000000" w:themeColor="text1"/>
        </w:rPr>
      </w:pPr>
      <w:r w:rsidRPr="00304A29">
        <w:rPr>
          <w:rFonts w:hint="eastAsia"/>
          <w:color w:val="000000" w:themeColor="text1"/>
          <w:kern w:val="0"/>
        </w:rPr>
        <w:t>1</w:t>
      </w:r>
      <w:r w:rsidRPr="00304A29">
        <w:rPr>
          <w:color w:val="000000" w:themeColor="text1"/>
          <w:kern w:val="0"/>
        </w:rPr>
        <w:t>．</w:t>
      </w:r>
      <w:r w:rsidRPr="00304A29">
        <w:rPr>
          <w:rFonts w:hint="eastAsia"/>
          <w:color w:val="000000" w:themeColor="text1"/>
          <w:shd w:val="clear" w:color="auto" w:fill="FFFFFF"/>
        </w:rPr>
        <w:t>（</w:t>
      </w:r>
      <w:r w:rsidRPr="00304A29">
        <w:rPr>
          <w:rFonts w:hint="eastAsia"/>
          <w:color w:val="000000" w:themeColor="text1"/>
          <w:shd w:val="clear" w:color="auto" w:fill="FFFFFF"/>
        </w:rPr>
        <w:t>6</w:t>
      </w:r>
      <w:r w:rsidRPr="00304A29">
        <w:rPr>
          <w:rFonts w:hint="eastAsia"/>
          <w:color w:val="000000" w:themeColor="text1"/>
          <w:shd w:val="clear" w:color="auto" w:fill="FFFFFF"/>
        </w:rPr>
        <w:t>分）</w:t>
      </w:r>
      <w:r w:rsidRPr="00304A29">
        <w:rPr>
          <w:rFonts w:hint="eastAsia"/>
          <w:color w:val="000000" w:themeColor="text1"/>
          <w:kern w:val="0"/>
        </w:rPr>
        <w:t>（</w:t>
      </w:r>
      <w:r w:rsidRPr="00304A29">
        <w:rPr>
          <w:rFonts w:hint="eastAsia"/>
          <w:color w:val="000000" w:themeColor="text1"/>
          <w:kern w:val="0"/>
        </w:rPr>
        <w:t>1</w:t>
      </w:r>
      <w:r w:rsidRPr="00304A29">
        <w:rPr>
          <w:rFonts w:hint="eastAsia"/>
          <w:color w:val="000000" w:themeColor="text1"/>
          <w:kern w:val="0"/>
        </w:rPr>
        <w:t>）</w:t>
      </w:r>
      <w:r w:rsidRPr="00304A29">
        <w:rPr>
          <w:rFonts w:hint="eastAsia"/>
          <w:color w:val="000000" w:themeColor="text1"/>
          <w:kern w:val="0"/>
        </w:rPr>
        <w:t>A</w:t>
      </w:r>
      <w:r w:rsidRPr="00304A29">
        <w:rPr>
          <w:rFonts w:hint="eastAsia"/>
          <w:color w:val="000000" w:themeColor="text1"/>
        </w:rPr>
        <w:t>（</w:t>
      </w:r>
      <w:r w:rsidRPr="00304A29">
        <w:rPr>
          <w:color w:val="000000" w:themeColor="text1"/>
        </w:rPr>
        <w:t>3</w:t>
      </w:r>
      <w:r w:rsidRPr="00304A29">
        <w:rPr>
          <w:rFonts w:hint="eastAsia"/>
          <w:color w:val="000000" w:themeColor="text1"/>
        </w:rPr>
        <w:t>分）</w:t>
      </w:r>
      <w:r w:rsidR="008A4A73" w:rsidRPr="00304A29">
        <w:rPr>
          <w:color w:val="000000" w:themeColor="text1"/>
        </w:rPr>
        <w:tab/>
      </w:r>
      <w:r w:rsidRPr="00304A29">
        <w:rPr>
          <w:rFonts w:hint="eastAsia"/>
          <w:color w:val="000000" w:themeColor="text1"/>
          <w:kern w:val="0"/>
        </w:rPr>
        <w:t>（</w:t>
      </w:r>
      <w:r w:rsidRPr="00304A29">
        <w:rPr>
          <w:color w:val="000000" w:themeColor="text1"/>
          <w:kern w:val="0"/>
        </w:rPr>
        <w:t>2</w:t>
      </w:r>
      <w:r w:rsidRPr="00304A29">
        <w:rPr>
          <w:rFonts w:hint="eastAsia"/>
          <w:color w:val="000000" w:themeColor="text1"/>
          <w:kern w:val="0"/>
        </w:rPr>
        <w:t>）</w:t>
      </w:r>
      <w:r w:rsidRPr="00304A29">
        <w:rPr>
          <w:rFonts w:hint="eastAsia"/>
          <w:color w:val="000000" w:themeColor="text1"/>
          <w:kern w:val="0"/>
        </w:rPr>
        <w:t>B</w:t>
      </w:r>
      <w:r w:rsidRPr="00304A29">
        <w:rPr>
          <w:rFonts w:hint="eastAsia"/>
          <w:color w:val="000000" w:themeColor="text1"/>
        </w:rPr>
        <w:t>（</w:t>
      </w:r>
      <w:r w:rsidRPr="00304A29">
        <w:rPr>
          <w:color w:val="000000" w:themeColor="text1"/>
        </w:rPr>
        <w:t>3</w:t>
      </w:r>
      <w:r w:rsidRPr="00304A29">
        <w:rPr>
          <w:rFonts w:hint="eastAsia"/>
          <w:color w:val="000000" w:themeColor="text1"/>
        </w:rPr>
        <w:t>分）</w:t>
      </w:r>
    </w:p>
    <w:p w14:paraId="2E270320" w14:textId="4A56988B" w:rsidR="009542BA" w:rsidRPr="00304A29" w:rsidRDefault="009542BA" w:rsidP="008A4A73">
      <w:pPr>
        <w:rPr>
          <w:color w:val="000000" w:themeColor="text1"/>
        </w:rPr>
      </w:pPr>
      <w:r w:rsidRPr="00304A29">
        <w:rPr>
          <w:rFonts w:hint="eastAsia"/>
          <w:color w:val="000000" w:themeColor="text1"/>
          <w:kern w:val="0"/>
        </w:rPr>
        <w:t>2</w:t>
      </w:r>
      <w:r w:rsidRPr="00304A29">
        <w:rPr>
          <w:color w:val="000000" w:themeColor="text1"/>
          <w:kern w:val="0"/>
        </w:rPr>
        <w:t>．</w:t>
      </w:r>
      <w:r w:rsidRPr="00304A29">
        <w:rPr>
          <w:rFonts w:hint="eastAsia"/>
          <w:color w:val="000000" w:themeColor="text1"/>
          <w:shd w:val="clear" w:color="auto" w:fill="FFFFFF"/>
        </w:rPr>
        <w:t>（</w:t>
      </w:r>
      <w:r w:rsidRPr="00304A29">
        <w:rPr>
          <w:rFonts w:hint="eastAsia"/>
          <w:color w:val="000000" w:themeColor="text1"/>
          <w:shd w:val="clear" w:color="auto" w:fill="FFFFFF"/>
        </w:rPr>
        <w:t>6</w:t>
      </w:r>
      <w:r w:rsidRPr="00304A29">
        <w:rPr>
          <w:rFonts w:hint="eastAsia"/>
          <w:color w:val="000000" w:themeColor="text1"/>
          <w:shd w:val="clear" w:color="auto" w:fill="FFFFFF"/>
        </w:rPr>
        <w:t>分）</w:t>
      </w:r>
      <w:r w:rsidRPr="00304A29">
        <w:rPr>
          <w:rStyle w:val="markedcontent"/>
          <w:rFonts w:hint="eastAsia"/>
          <w:color w:val="000000" w:themeColor="text1"/>
          <w:shd w:val="clear" w:color="auto" w:fill="FFFFFF"/>
        </w:rPr>
        <w:t>自感电动势（</w:t>
      </w:r>
      <w:r w:rsidRPr="00304A29">
        <w:rPr>
          <w:rStyle w:val="markedcontent"/>
          <w:color w:val="000000" w:themeColor="text1"/>
          <w:shd w:val="clear" w:color="auto" w:fill="FFFFFF"/>
        </w:rPr>
        <w:t>感应电动势</w:t>
      </w:r>
      <w:r w:rsidRPr="00304A29">
        <w:rPr>
          <w:rStyle w:val="markedcontent"/>
          <w:rFonts w:hint="eastAsia"/>
          <w:color w:val="000000" w:themeColor="text1"/>
          <w:shd w:val="clear" w:color="auto" w:fill="FFFFFF"/>
        </w:rPr>
        <w:t>）</w:t>
      </w:r>
      <w:r w:rsidRPr="00304A29">
        <w:rPr>
          <w:rFonts w:hint="eastAsia"/>
          <w:color w:val="000000" w:themeColor="text1"/>
        </w:rPr>
        <w:t>（</w:t>
      </w:r>
      <w:r w:rsidRPr="00304A29">
        <w:rPr>
          <w:color w:val="000000" w:themeColor="text1"/>
        </w:rPr>
        <w:t>2</w:t>
      </w:r>
      <w:r w:rsidRPr="00304A29">
        <w:rPr>
          <w:rFonts w:hint="eastAsia"/>
          <w:color w:val="000000" w:themeColor="text1"/>
        </w:rPr>
        <w:t>分）</w:t>
      </w:r>
      <w:r w:rsidRPr="00304A29">
        <w:rPr>
          <w:rStyle w:val="markedcontent"/>
          <w:rFonts w:hint="eastAsia"/>
          <w:color w:val="000000" w:themeColor="text1"/>
          <w:shd w:val="clear" w:color="auto" w:fill="FFFFFF"/>
        </w:rPr>
        <w:t>，</w:t>
      </w:r>
      <w:r w:rsidRPr="00304A29">
        <w:rPr>
          <w:rStyle w:val="markedcontent"/>
          <w:rFonts w:hint="eastAsia"/>
          <w:color w:val="000000" w:themeColor="text1"/>
          <w:shd w:val="clear" w:color="auto" w:fill="FFFFFF"/>
        </w:rPr>
        <w:t>A</w:t>
      </w:r>
      <w:r w:rsidRPr="00304A29">
        <w:rPr>
          <w:rFonts w:hint="eastAsia"/>
          <w:color w:val="000000" w:themeColor="text1"/>
        </w:rPr>
        <w:t>（</w:t>
      </w:r>
      <w:r w:rsidRPr="00304A29">
        <w:rPr>
          <w:color w:val="000000" w:themeColor="text1"/>
        </w:rPr>
        <w:t>1</w:t>
      </w:r>
      <w:r w:rsidRPr="00304A29">
        <w:rPr>
          <w:rFonts w:hint="eastAsia"/>
          <w:color w:val="000000" w:themeColor="text1"/>
        </w:rPr>
        <w:t>分）</w:t>
      </w:r>
    </w:p>
    <w:p w14:paraId="29AFBFEA" w14:textId="1CAFDF05" w:rsidR="009542BA" w:rsidRPr="00304A29" w:rsidRDefault="009542BA" w:rsidP="009542BA">
      <w:pPr>
        <w:rPr>
          <w:color w:val="000000" w:themeColor="text1"/>
        </w:rPr>
      </w:pPr>
      <w:r w:rsidRPr="00304A29">
        <w:rPr>
          <w:color w:val="000000" w:themeColor="text1"/>
          <w:kern w:val="0"/>
        </w:rPr>
        <w:t>灯泡</w:t>
      </w:r>
      <w:r w:rsidRPr="00304A29">
        <w:rPr>
          <w:color w:val="000000" w:themeColor="text1"/>
          <w:kern w:val="0"/>
        </w:rPr>
        <w:t>A</w:t>
      </w:r>
      <w:r w:rsidRPr="00304A29">
        <w:rPr>
          <w:color w:val="000000" w:themeColor="text1"/>
          <w:kern w:val="0"/>
          <w:vertAlign w:val="subscript"/>
        </w:rPr>
        <w:t>1</w:t>
      </w:r>
      <w:r w:rsidRPr="00304A29">
        <w:rPr>
          <w:rFonts w:hint="eastAsia"/>
          <w:color w:val="000000" w:themeColor="text1"/>
          <w:kern w:val="0"/>
        </w:rPr>
        <w:t>慢慢地亮起来，</w:t>
      </w:r>
      <w:r w:rsidRPr="00304A29">
        <w:rPr>
          <w:color w:val="000000" w:themeColor="text1"/>
          <w:kern w:val="0"/>
        </w:rPr>
        <w:t>灯泡</w:t>
      </w:r>
      <w:r w:rsidRPr="00304A29">
        <w:rPr>
          <w:color w:val="000000" w:themeColor="text1"/>
          <w:kern w:val="0"/>
        </w:rPr>
        <w:t>A</w:t>
      </w:r>
      <w:r w:rsidRPr="00304A29">
        <w:rPr>
          <w:color w:val="000000" w:themeColor="text1"/>
          <w:kern w:val="0"/>
          <w:vertAlign w:val="subscript"/>
        </w:rPr>
        <w:t>2</w:t>
      </w:r>
      <w:r w:rsidRPr="00304A29">
        <w:rPr>
          <w:color w:val="000000" w:themeColor="text1"/>
          <w:kern w:val="0"/>
        </w:rPr>
        <w:t>立刻发光</w:t>
      </w:r>
      <w:r w:rsidRPr="00304A29">
        <w:rPr>
          <w:rFonts w:hint="eastAsia"/>
          <w:color w:val="000000" w:themeColor="text1"/>
          <w:kern w:val="0"/>
        </w:rPr>
        <w:t>，后稍暗，最后两灯</w:t>
      </w:r>
      <w:r w:rsidRPr="00304A29">
        <w:rPr>
          <w:rFonts w:hint="eastAsia"/>
          <w:color w:val="000000" w:themeColor="text1"/>
          <w:shd w:val="clear" w:color="auto" w:fill="FFFFFF"/>
        </w:rPr>
        <w:t>一</w:t>
      </w:r>
      <w:r w:rsidRPr="00304A29">
        <w:rPr>
          <w:color w:val="000000" w:themeColor="text1"/>
          <w:shd w:val="clear" w:color="auto" w:fill="FFFFFF"/>
        </w:rPr>
        <w:t>样亮</w:t>
      </w:r>
      <w:r w:rsidRPr="00304A29">
        <w:rPr>
          <w:rFonts w:hint="eastAsia"/>
          <w:color w:val="000000" w:themeColor="text1"/>
        </w:rPr>
        <w:t>（</w:t>
      </w:r>
      <w:r w:rsidRPr="00304A29">
        <w:rPr>
          <w:color w:val="000000" w:themeColor="text1"/>
        </w:rPr>
        <w:t>3</w:t>
      </w:r>
      <w:r w:rsidRPr="00304A29">
        <w:rPr>
          <w:rFonts w:hint="eastAsia"/>
          <w:color w:val="000000" w:themeColor="text1"/>
        </w:rPr>
        <w:t>分）</w:t>
      </w:r>
      <w:r w:rsidRPr="00304A29">
        <w:rPr>
          <w:rFonts w:hint="eastAsia"/>
          <w:color w:val="000000" w:themeColor="text1"/>
          <w:shd w:val="clear" w:color="auto" w:fill="FFFFFF"/>
        </w:rPr>
        <w:t>。</w:t>
      </w:r>
    </w:p>
    <w:p w14:paraId="56622CF4" w14:textId="77777777" w:rsidR="009542BA" w:rsidRPr="00304A29" w:rsidRDefault="009542BA" w:rsidP="009542BA">
      <w:pPr>
        <w:rPr>
          <w:color w:val="000000" w:themeColor="text1"/>
        </w:rPr>
      </w:pPr>
      <w:r w:rsidRPr="00304A29">
        <w:rPr>
          <w:rFonts w:hint="eastAsia"/>
          <w:color w:val="000000" w:themeColor="text1"/>
        </w:rPr>
        <w:t>3</w:t>
      </w:r>
      <w:r w:rsidRPr="00304A29">
        <w:rPr>
          <w:rFonts w:hint="eastAsia"/>
          <w:color w:val="000000" w:themeColor="text1"/>
        </w:rPr>
        <w:t>．</w:t>
      </w:r>
      <w:r w:rsidRPr="00304A29">
        <w:rPr>
          <w:color w:val="000000" w:themeColor="text1"/>
        </w:rPr>
        <w:t>AB</w:t>
      </w:r>
      <w:r w:rsidRPr="00304A29">
        <w:rPr>
          <w:rFonts w:hint="eastAsia"/>
          <w:color w:val="000000" w:themeColor="text1"/>
        </w:rPr>
        <w:t>（</w:t>
      </w:r>
      <w:r w:rsidRPr="00304A29">
        <w:rPr>
          <w:color w:val="000000" w:themeColor="text1"/>
        </w:rPr>
        <w:t>4</w:t>
      </w:r>
      <w:r w:rsidRPr="00304A29">
        <w:rPr>
          <w:rFonts w:hint="eastAsia"/>
          <w:color w:val="000000" w:themeColor="text1"/>
        </w:rPr>
        <w:t>分）</w:t>
      </w:r>
    </w:p>
    <w:p w14:paraId="0F636848" w14:textId="77777777" w:rsidR="009542BA" w:rsidRPr="00304A29" w:rsidRDefault="009542BA" w:rsidP="009542BA">
      <w:pPr>
        <w:rPr>
          <w:color w:val="000000" w:themeColor="text1"/>
        </w:rPr>
      </w:pPr>
      <w:r w:rsidRPr="00304A29">
        <w:rPr>
          <w:rFonts w:hint="eastAsia"/>
          <w:color w:val="000000" w:themeColor="text1"/>
        </w:rPr>
        <w:t>4</w:t>
      </w:r>
      <w:r w:rsidRPr="00304A29">
        <w:rPr>
          <w:rFonts w:hint="eastAsia"/>
          <w:color w:val="000000" w:themeColor="text1"/>
        </w:rPr>
        <w:t>．电流（</w:t>
      </w:r>
      <w:r w:rsidRPr="00304A29">
        <w:rPr>
          <w:color w:val="000000" w:themeColor="text1"/>
        </w:rPr>
        <w:t>2</w:t>
      </w:r>
      <w:r w:rsidRPr="00304A29">
        <w:rPr>
          <w:rFonts w:hint="eastAsia"/>
          <w:color w:val="000000" w:themeColor="text1"/>
        </w:rPr>
        <w:t>分），磁场能（</w:t>
      </w:r>
      <w:r w:rsidRPr="00304A29">
        <w:rPr>
          <w:color w:val="000000" w:themeColor="text1"/>
        </w:rPr>
        <w:t>2</w:t>
      </w:r>
      <w:r w:rsidRPr="00304A29">
        <w:rPr>
          <w:rFonts w:hint="eastAsia"/>
          <w:color w:val="000000" w:themeColor="text1"/>
        </w:rPr>
        <w:t>分）</w:t>
      </w:r>
    </w:p>
    <w:p w14:paraId="73A44B40" w14:textId="77777777" w:rsidR="009542BA" w:rsidRPr="00304A29" w:rsidRDefault="009542BA" w:rsidP="009542BA">
      <w:pPr>
        <w:rPr>
          <w:color w:val="000000" w:themeColor="text1"/>
        </w:rPr>
      </w:pPr>
    </w:p>
    <w:p w14:paraId="00E7BFD4" w14:textId="77777777" w:rsidR="009542BA" w:rsidRPr="00304A29" w:rsidRDefault="009542BA" w:rsidP="009542BA">
      <w:pPr>
        <w:pStyle w:val="2"/>
        <w:rPr>
          <w:color w:val="000000" w:themeColor="text1"/>
          <w:shd w:val="clear" w:color="auto" w:fill="FFFFFF"/>
        </w:rPr>
      </w:pPr>
      <w:r w:rsidRPr="00304A29">
        <w:rPr>
          <w:rFonts w:hint="eastAsia"/>
          <w:color w:val="000000" w:themeColor="text1"/>
          <w:shd w:val="clear" w:color="auto" w:fill="FFFFFF"/>
        </w:rPr>
        <w:t>六、生活中与热学有关的现象（</w:t>
      </w:r>
      <w:r w:rsidRPr="00304A29">
        <w:rPr>
          <w:rFonts w:hint="eastAsia"/>
          <w:color w:val="000000" w:themeColor="text1"/>
          <w:shd w:val="clear" w:color="auto" w:fill="FFFFFF"/>
        </w:rPr>
        <w:t>1</w:t>
      </w:r>
      <w:r w:rsidRPr="00304A29">
        <w:rPr>
          <w:color w:val="000000" w:themeColor="text1"/>
          <w:shd w:val="clear" w:color="auto" w:fill="FFFFFF"/>
        </w:rPr>
        <w:t>5</w:t>
      </w:r>
      <w:r w:rsidRPr="00304A29">
        <w:rPr>
          <w:rFonts w:hint="eastAsia"/>
          <w:color w:val="000000" w:themeColor="text1"/>
          <w:shd w:val="clear" w:color="auto" w:fill="FFFFFF"/>
        </w:rPr>
        <w:t>分）</w:t>
      </w:r>
    </w:p>
    <w:p w14:paraId="55B6D8F1" w14:textId="77777777" w:rsidR="009542BA" w:rsidRPr="00304A29" w:rsidRDefault="009542BA" w:rsidP="009542BA">
      <w:pPr>
        <w:rPr>
          <w:color w:val="000000" w:themeColor="text1"/>
        </w:rPr>
      </w:pPr>
      <w:r w:rsidRPr="00304A29">
        <w:rPr>
          <w:rFonts w:hint="eastAsia"/>
          <w:color w:val="000000" w:themeColor="text1"/>
        </w:rPr>
        <w:t>1</w:t>
      </w:r>
      <w:r w:rsidRPr="00304A29">
        <w:rPr>
          <w:rFonts w:hint="eastAsia"/>
          <w:color w:val="000000" w:themeColor="text1"/>
        </w:rPr>
        <w:t>．</w:t>
      </w:r>
      <w:r w:rsidRPr="00304A29">
        <w:rPr>
          <w:color w:val="000000" w:themeColor="text1"/>
        </w:rPr>
        <w:t>BD</w:t>
      </w:r>
      <w:r w:rsidRPr="00304A29">
        <w:rPr>
          <w:rFonts w:hint="eastAsia"/>
          <w:color w:val="000000" w:themeColor="text1"/>
        </w:rPr>
        <w:t>（</w:t>
      </w:r>
      <w:r w:rsidRPr="00304A29">
        <w:rPr>
          <w:rFonts w:hint="eastAsia"/>
          <w:color w:val="000000" w:themeColor="text1"/>
        </w:rPr>
        <w:t>4</w:t>
      </w:r>
      <w:r w:rsidRPr="00304A29">
        <w:rPr>
          <w:rFonts w:hint="eastAsia"/>
          <w:color w:val="000000" w:themeColor="text1"/>
        </w:rPr>
        <w:t>分）</w:t>
      </w:r>
    </w:p>
    <w:p w14:paraId="40A91A61" w14:textId="2ACC0140" w:rsidR="009542BA" w:rsidRPr="00304A29" w:rsidRDefault="009542BA" w:rsidP="00991B3F">
      <w:pPr>
        <w:rPr>
          <w:color w:val="000000" w:themeColor="text1"/>
        </w:rPr>
      </w:pPr>
      <w:r w:rsidRPr="00304A29">
        <w:rPr>
          <w:rFonts w:hint="eastAsia"/>
          <w:color w:val="000000" w:themeColor="text1"/>
        </w:rPr>
        <w:t>2</w:t>
      </w:r>
      <w:r w:rsidRPr="00304A29">
        <w:rPr>
          <w:rFonts w:hint="eastAsia"/>
          <w:color w:val="000000" w:themeColor="text1"/>
        </w:rPr>
        <w:t>．</w:t>
      </w:r>
      <w:r w:rsidRPr="00304A29">
        <w:rPr>
          <w:rFonts w:hint="eastAsia"/>
          <w:color w:val="000000" w:themeColor="text1"/>
          <w:shd w:val="clear" w:color="auto" w:fill="FFFFFF"/>
        </w:rPr>
        <w:t>（</w:t>
      </w:r>
      <w:r w:rsidRPr="00304A29">
        <w:rPr>
          <w:rFonts w:hint="eastAsia"/>
          <w:color w:val="000000" w:themeColor="text1"/>
          <w:shd w:val="clear" w:color="auto" w:fill="FFFFFF"/>
        </w:rPr>
        <w:t>6</w:t>
      </w:r>
      <w:r w:rsidRPr="00304A29">
        <w:rPr>
          <w:rFonts w:hint="eastAsia"/>
          <w:color w:val="000000" w:themeColor="text1"/>
          <w:shd w:val="clear" w:color="auto" w:fill="FFFFFF"/>
        </w:rPr>
        <w:t>分）</w:t>
      </w:r>
      <w:r w:rsidRPr="00304A29">
        <w:rPr>
          <w:rFonts w:hint="eastAsia"/>
          <w:color w:val="000000" w:themeColor="text1"/>
        </w:rPr>
        <w:t>（</w:t>
      </w:r>
      <w:r w:rsidRPr="00304A29">
        <w:rPr>
          <w:rFonts w:hint="eastAsia"/>
          <w:color w:val="000000" w:themeColor="text1"/>
        </w:rPr>
        <w:t>1</w:t>
      </w:r>
      <w:r w:rsidRPr="00304A29">
        <w:rPr>
          <w:rFonts w:hint="eastAsia"/>
          <w:color w:val="000000" w:themeColor="text1"/>
        </w:rPr>
        <w:t>）</w:t>
      </w:r>
      <w:r w:rsidRPr="00304A29">
        <w:rPr>
          <w:rFonts w:hint="eastAsia"/>
          <w:color w:val="000000" w:themeColor="text1"/>
        </w:rPr>
        <w:t>C</w:t>
      </w:r>
      <w:r w:rsidRPr="00304A29">
        <w:rPr>
          <w:rFonts w:hint="eastAsia"/>
          <w:color w:val="000000" w:themeColor="text1"/>
        </w:rPr>
        <w:t>（</w:t>
      </w:r>
      <w:r w:rsidRPr="00304A29">
        <w:rPr>
          <w:color w:val="000000" w:themeColor="text1"/>
        </w:rPr>
        <w:t>3</w:t>
      </w:r>
      <w:r w:rsidRPr="00304A29">
        <w:rPr>
          <w:rFonts w:hint="eastAsia"/>
          <w:color w:val="000000" w:themeColor="text1"/>
        </w:rPr>
        <w:t>分）</w:t>
      </w:r>
      <w:r w:rsidR="00991B3F" w:rsidRPr="00304A29">
        <w:rPr>
          <w:color w:val="000000" w:themeColor="text1"/>
        </w:rPr>
        <w:tab/>
      </w:r>
      <w:r w:rsidR="00991B3F" w:rsidRPr="00304A29">
        <w:rPr>
          <w:color w:val="000000" w:themeColor="text1"/>
        </w:rPr>
        <w:tab/>
      </w:r>
      <w:r w:rsidRPr="00304A29">
        <w:rPr>
          <w:rFonts w:hint="eastAsia"/>
          <w:color w:val="000000" w:themeColor="text1"/>
        </w:rPr>
        <w:t>（</w:t>
      </w:r>
      <w:r w:rsidRPr="00304A29">
        <w:rPr>
          <w:color w:val="000000" w:themeColor="text1"/>
        </w:rPr>
        <w:t>2</w:t>
      </w:r>
      <w:r w:rsidRPr="00304A29">
        <w:rPr>
          <w:rFonts w:hint="eastAsia"/>
          <w:color w:val="000000" w:themeColor="text1"/>
        </w:rPr>
        <w:t>）</w:t>
      </w:r>
      <w:r w:rsidRPr="00304A29">
        <w:rPr>
          <w:rFonts w:hint="eastAsia"/>
          <w:color w:val="000000" w:themeColor="text1"/>
        </w:rPr>
        <w:t>B</w:t>
      </w:r>
      <w:r w:rsidRPr="00304A29">
        <w:rPr>
          <w:rFonts w:hint="eastAsia"/>
          <w:color w:val="000000" w:themeColor="text1"/>
        </w:rPr>
        <w:t>（</w:t>
      </w:r>
      <w:r w:rsidRPr="00304A29">
        <w:rPr>
          <w:color w:val="000000" w:themeColor="text1"/>
        </w:rPr>
        <w:t>3</w:t>
      </w:r>
      <w:r w:rsidRPr="00304A29">
        <w:rPr>
          <w:rFonts w:hint="eastAsia"/>
          <w:color w:val="000000" w:themeColor="text1"/>
        </w:rPr>
        <w:t>分）</w:t>
      </w:r>
    </w:p>
    <w:p w14:paraId="754618F2" w14:textId="7C798DF1" w:rsidR="00991B3F" w:rsidRPr="00304A29" w:rsidRDefault="009542BA" w:rsidP="00BB3D60">
      <w:pPr>
        <w:rPr>
          <w:b/>
          <w:color w:val="000000" w:themeColor="text1"/>
        </w:rPr>
      </w:pPr>
      <w:r w:rsidRPr="00304A29">
        <w:rPr>
          <w:rFonts w:hint="eastAsia"/>
          <w:color w:val="000000" w:themeColor="text1"/>
          <w:shd w:val="clear" w:color="auto" w:fill="FFFFFF"/>
        </w:rPr>
        <w:t>3</w:t>
      </w:r>
      <w:r w:rsidRPr="00304A29">
        <w:rPr>
          <w:color w:val="000000" w:themeColor="text1"/>
          <w:shd w:val="clear" w:color="auto" w:fill="FFFFFF"/>
        </w:rPr>
        <w:t>．</w:t>
      </w:r>
      <w:r w:rsidRPr="00304A29">
        <w:rPr>
          <w:rFonts w:hint="eastAsia"/>
          <w:color w:val="000000" w:themeColor="text1"/>
          <w:shd w:val="clear" w:color="auto" w:fill="FFFFFF"/>
        </w:rPr>
        <w:t>（</w:t>
      </w:r>
      <w:r w:rsidRPr="00304A29">
        <w:rPr>
          <w:color w:val="000000" w:themeColor="text1"/>
          <w:shd w:val="clear" w:color="auto" w:fill="FFFFFF"/>
        </w:rPr>
        <w:t>5</w:t>
      </w:r>
      <w:r w:rsidRPr="00304A29">
        <w:rPr>
          <w:rFonts w:hint="eastAsia"/>
          <w:color w:val="000000" w:themeColor="text1"/>
          <w:shd w:val="clear" w:color="auto" w:fill="FFFFFF"/>
        </w:rPr>
        <w:t>分）解：</w:t>
      </w:r>
      <w:r w:rsidR="00BB3D60" w:rsidRPr="00304A29">
        <w:rPr>
          <w:rFonts w:hint="eastAsia"/>
          <w:i/>
          <w:iCs/>
          <w:color w:val="000000" w:themeColor="text1"/>
          <w:shd w:val="clear" w:color="auto" w:fill="FFFFFF"/>
        </w:rPr>
        <w:t>p</w:t>
      </w:r>
      <w:r w:rsidR="00BB3D60" w:rsidRPr="00304A29">
        <w:rPr>
          <w:rFonts w:hint="eastAsia"/>
          <w:color w:val="000000" w:themeColor="text1"/>
          <w:shd w:val="clear" w:color="auto" w:fill="FFFFFF"/>
          <w:vertAlign w:val="subscript"/>
        </w:rPr>
        <w:t>1</w:t>
      </w:r>
      <w:r w:rsidR="00BB3D60" w:rsidRPr="00304A29">
        <w:rPr>
          <w:rFonts w:hint="eastAsia"/>
          <w:color w:val="000000" w:themeColor="text1"/>
          <w:shd w:val="clear" w:color="auto" w:fill="FFFFFF"/>
        </w:rPr>
        <w:t xml:space="preserve"> = </w:t>
      </w:r>
      <w:r w:rsidR="00BB3D60" w:rsidRPr="00304A29">
        <w:rPr>
          <w:rFonts w:hint="eastAsia"/>
          <w:i/>
          <w:iCs/>
          <w:color w:val="000000" w:themeColor="text1"/>
          <w:shd w:val="clear" w:color="auto" w:fill="FFFFFF"/>
        </w:rPr>
        <w:t>p</w:t>
      </w:r>
      <w:r w:rsidR="00BB3D60" w:rsidRPr="00304A29">
        <w:rPr>
          <w:rFonts w:hint="eastAsia"/>
          <w:color w:val="000000" w:themeColor="text1"/>
          <w:shd w:val="clear" w:color="auto" w:fill="FFFFFF"/>
          <w:vertAlign w:val="subscript"/>
        </w:rPr>
        <w:t>0</w:t>
      </w:r>
      <w:r w:rsidRPr="00304A29">
        <w:rPr>
          <w:rFonts w:hint="eastAsia"/>
          <w:color w:val="000000" w:themeColor="text1"/>
        </w:rPr>
        <w:t>，</w:t>
      </w:r>
      <w:r w:rsidR="00BB3D60" w:rsidRPr="00304A29">
        <w:rPr>
          <w:rFonts w:hint="eastAsia"/>
          <w:i/>
          <w:iCs/>
          <w:color w:val="000000" w:themeColor="text1"/>
        </w:rPr>
        <w:t>V</w:t>
      </w:r>
      <w:r w:rsidR="00BB3D60" w:rsidRPr="00304A29">
        <w:rPr>
          <w:rFonts w:hint="eastAsia"/>
          <w:color w:val="000000" w:themeColor="text1"/>
          <w:vertAlign w:val="subscript"/>
        </w:rPr>
        <w:t>1</w:t>
      </w:r>
      <w:r w:rsidR="00BB3D60" w:rsidRPr="00304A29">
        <w:rPr>
          <w:rFonts w:hint="eastAsia"/>
          <w:color w:val="000000" w:themeColor="text1"/>
        </w:rPr>
        <w:t xml:space="preserve"> = </w:t>
      </w:r>
      <w:r w:rsidR="00BB3D60" w:rsidRPr="00304A29">
        <w:rPr>
          <w:rFonts w:hint="eastAsia"/>
          <w:i/>
          <w:iCs/>
          <w:color w:val="000000" w:themeColor="text1"/>
        </w:rPr>
        <w:t>V</w:t>
      </w:r>
      <w:r w:rsidR="00BB3D60" w:rsidRPr="00304A29">
        <w:rPr>
          <w:rFonts w:hint="eastAsia"/>
          <w:color w:val="000000" w:themeColor="text1"/>
          <w:vertAlign w:val="subscript"/>
        </w:rPr>
        <w:t>min</w:t>
      </w:r>
      <w:r w:rsidR="00BB3D60" w:rsidRPr="00304A29">
        <w:rPr>
          <w:rFonts w:hint="eastAsia"/>
          <w:color w:val="000000" w:themeColor="text1"/>
        </w:rPr>
        <w:t xml:space="preserve"> + </w:t>
      </w:r>
      <w:r w:rsidR="00BB3D60" w:rsidRPr="00304A29">
        <w:rPr>
          <w:rFonts w:hint="eastAsia"/>
          <w:i/>
          <w:iCs/>
          <w:color w:val="000000" w:themeColor="text1"/>
        </w:rPr>
        <w:t>S</w:t>
      </w:r>
      <w:r w:rsidR="00BB3D60" w:rsidRPr="00304A29">
        <w:rPr>
          <w:rFonts w:hint="eastAsia"/>
          <w:color w:val="000000" w:themeColor="text1"/>
        </w:rPr>
        <w:t>(</w:t>
      </w:r>
      <w:r w:rsidR="00BB3D60" w:rsidRPr="00304A29">
        <w:rPr>
          <w:rFonts w:hint="eastAsia"/>
          <w:i/>
          <w:iCs/>
          <w:color w:val="000000" w:themeColor="text1"/>
        </w:rPr>
        <w:t>H</w:t>
      </w:r>
      <w:r w:rsidR="00BB3D60" w:rsidRPr="00304A29">
        <w:rPr>
          <w:rFonts w:hint="eastAsia"/>
          <w:color w:val="000000" w:themeColor="text1"/>
        </w:rPr>
        <w:t xml:space="preserve"> </w:t>
      </w:r>
      <w:r w:rsidR="00BB3D60" w:rsidRPr="00304A29">
        <w:rPr>
          <w:color w:val="000000" w:themeColor="text1"/>
        </w:rPr>
        <w:t>−</w:t>
      </w:r>
      <w:r w:rsidR="00BB3D60" w:rsidRPr="00304A29">
        <w:rPr>
          <w:rFonts w:hint="eastAsia"/>
          <w:color w:val="000000" w:themeColor="text1"/>
        </w:rPr>
        <w:t xml:space="preserve"> </w:t>
      </w:r>
      <w:r w:rsidR="00BB3D60" w:rsidRPr="00304A29">
        <w:rPr>
          <w:rFonts w:hint="eastAsia"/>
          <w:i/>
          <w:iCs/>
          <w:color w:val="000000" w:themeColor="text1"/>
        </w:rPr>
        <w:t>h</w:t>
      </w:r>
      <w:r w:rsidR="00BB3D60" w:rsidRPr="00304A29">
        <w:rPr>
          <w:rFonts w:hint="eastAsia"/>
          <w:color w:val="000000" w:themeColor="text1"/>
        </w:rPr>
        <w:t>)</w:t>
      </w:r>
      <w:r w:rsidR="00991B3F" w:rsidRPr="00304A29">
        <w:rPr>
          <w:color w:val="000000" w:themeColor="text1"/>
        </w:rPr>
        <w:tab/>
      </w:r>
      <w:r w:rsidR="00991B3F" w:rsidRPr="00304A29">
        <w:rPr>
          <w:color w:val="000000" w:themeColor="text1"/>
        </w:rPr>
        <w:tab/>
      </w:r>
      <w:r w:rsidR="00991B3F" w:rsidRPr="00304A29">
        <w:rPr>
          <w:color w:val="000000" w:themeColor="text1"/>
        </w:rPr>
        <w:tab/>
      </w:r>
      <w:r w:rsidRPr="00304A29">
        <w:rPr>
          <w:rFonts w:hint="eastAsia"/>
          <w:color w:val="000000" w:themeColor="text1"/>
        </w:rPr>
        <w:t>（</w:t>
      </w:r>
      <w:r w:rsidRPr="00304A29">
        <w:rPr>
          <w:color w:val="000000" w:themeColor="text1"/>
        </w:rPr>
        <w:t>1</w:t>
      </w:r>
      <w:r w:rsidRPr="00304A29">
        <w:rPr>
          <w:rFonts w:hint="eastAsia"/>
          <w:color w:val="000000" w:themeColor="text1"/>
        </w:rPr>
        <w:t>分）</w:t>
      </w:r>
    </w:p>
    <w:p w14:paraId="031B712D" w14:textId="7807863F" w:rsidR="009542BA" w:rsidRPr="00304A29" w:rsidRDefault="00BB3D60" w:rsidP="00991B3F">
      <w:pPr>
        <w:rPr>
          <w:color w:val="000000" w:themeColor="text1"/>
        </w:rPr>
      </w:pPr>
      <w:r w:rsidRPr="00304A29">
        <w:rPr>
          <w:i/>
          <w:iCs/>
          <w:color w:val="000000" w:themeColor="text1"/>
        </w:rPr>
        <w:t>p</w:t>
      </w:r>
      <w:r w:rsidRPr="00304A29">
        <w:rPr>
          <w:rFonts w:hint="eastAsia"/>
          <w:color w:val="000000" w:themeColor="text1"/>
          <w:vertAlign w:val="subscript"/>
        </w:rPr>
        <w:t xml:space="preserve">2 </w:t>
      </w:r>
      <w:r w:rsidRPr="00304A29">
        <w:rPr>
          <w:rFonts w:hint="eastAsia"/>
          <w:color w:val="000000" w:themeColor="text1"/>
        </w:rPr>
        <w:t xml:space="preserve">= </w:t>
      </w:r>
      <w:r w:rsidRPr="00304A29">
        <w:rPr>
          <w:rFonts w:hint="eastAsia"/>
          <w:i/>
          <w:iCs/>
          <w:color w:val="000000" w:themeColor="text1"/>
        </w:rPr>
        <w:t>p</w:t>
      </w:r>
      <w:r w:rsidRPr="00304A29">
        <w:rPr>
          <w:rFonts w:hint="eastAsia"/>
          <w:color w:val="000000" w:themeColor="text1"/>
          <w:vertAlign w:val="subscript"/>
        </w:rPr>
        <w:t>0</w:t>
      </w:r>
      <w:r w:rsidRPr="00304A29">
        <w:rPr>
          <w:rFonts w:hint="eastAsia"/>
          <w:color w:val="000000" w:themeColor="text1"/>
        </w:rPr>
        <w:t xml:space="preserve"> + </w:t>
      </w:r>
      <w:r w:rsidRPr="00304A29">
        <w:rPr>
          <w:i/>
          <w:iCs/>
          <w:color w:val="000000" w:themeColor="text1"/>
        </w:rPr>
        <w:t>ρ</w:t>
      </w:r>
      <w:r w:rsidRPr="00304A29">
        <w:rPr>
          <w:rFonts w:hint="eastAsia"/>
          <w:i/>
          <w:iCs/>
          <w:color w:val="000000" w:themeColor="text1"/>
        </w:rPr>
        <w:t>g</w:t>
      </w:r>
      <w:r w:rsidRPr="00304A29">
        <w:rPr>
          <w:rFonts w:hint="eastAsia"/>
          <w:color w:val="000000" w:themeColor="text1"/>
        </w:rPr>
        <w:t>(</w:t>
      </w:r>
      <w:r w:rsidRPr="00304A29">
        <w:rPr>
          <w:rFonts w:hint="eastAsia"/>
          <w:i/>
          <w:iCs/>
          <w:color w:val="000000" w:themeColor="text1"/>
        </w:rPr>
        <w:t>H</w:t>
      </w:r>
      <w:r w:rsidRPr="00304A29">
        <w:rPr>
          <w:rFonts w:hint="eastAsia"/>
          <w:color w:val="000000" w:themeColor="text1"/>
        </w:rPr>
        <w:t xml:space="preserve"> </w:t>
      </w:r>
      <w:r w:rsidRPr="00304A29">
        <w:rPr>
          <w:color w:val="000000" w:themeColor="text1"/>
        </w:rPr>
        <w:t>–</w:t>
      </w:r>
      <w:r w:rsidRPr="00304A29">
        <w:rPr>
          <w:rFonts w:hint="eastAsia"/>
          <w:color w:val="000000" w:themeColor="text1"/>
        </w:rPr>
        <w:t xml:space="preserve"> </w:t>
      </w:r>
      <w:r w:rsidRPr="00304A29">
        <w:rPr>
          <w:rFonts w:hint="eastAsia"/>
          <w:i/>
          <w:iCs/>
          <w:color w:val="000000" w:themeColor="text1"/>
        </w:rPr>
        <w:t>h</w:t>
      </w:r>
      <w:r w:rsidRPr="00304A29">
        <w:rPr>
          <w:rFonts w:hint="eastAsia"/>
          <w:color w:val="000000" w:themeColor="text1"/>
        </w:rPr>
        <w:t xml:space="preserve"> + </w:t>
      </w:r>
      <w:r w:rsidRPr="00304A29">
        <w:rPr>
          <w:rFonts w:hint="eastAsia"/>
          <w:i/>
          <w:iCs/>
          <w:color w:val="000000" w:themeColor="text1"/>
        </w:rPr>
        <w:t>l</w:t>
      </w:r>
      <w:r w:rsidRPr="00304A29">
        <w:rPr>
          <w:rFonts w:hint="eastAsia"/>
          <w:color w:val="000000" w:themeColor="text1"/>
        </w:rPr>
        <w:t>)</w:t>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542BA" w:rsidRPr="00304A29">
        <w:rPr>
          <w:rFonts w:hint="eastAsia"/>
          <w:color w:val="000000" w:themeColor="text1"/>
        </w:rPr>
        <w:t>（</w:t>
      </w:r>
      <w:r w:rsidR="009542BA" w:rsidRPr="00304A29">
        <w:rPr>
          <w:color w:val="000000" w:themeColor="text1"/>
        </w:rPr>
        <w:t>1</w:t>
      </w:r>
      <w:r w:rsidR="009542BA" w:rsidRPr="00304A29">
        <w:rPr>
          <w:rFonts w:hint="eastAsia"/>
          <w:color w:val="000000" w:themeColor="text1"/>
        </w:rPr>
        <w:t>分）</w:t>
      </w:r>
    </w:p>
    <w:p w14:paraId="4ED18245" w14:textId="7A7B56A2" w:rsidR="009542BA" w:rsidRPr="00304A29" w:rsidRDefault="00BB3D60" w:rsidP="009542BA">
      <w:pPr>
        <w:rPr>
          <w:color w:val="000000" w:themeColor="text1"/>
          <w:shd w:val="clear" w:color="auto" w:fill="FFFFFF"/>
        </w:rPr>
      </w:pPr>
      <w:r w:rsidRPr="00304A29">
        <w:rPr>
          <w:rFonts w:hint="eastAsia"/>
          <w:i/>
          <w:iCs/>
          <w:color w:val="000000" w:themeColor="text1"/>
        </w:rPr>
        <w:t>V</w:t>
      </w:r>
      <w:r w:rsidRPr="00304A29">
        <w:rPr>
          <w:rFonts w:hint="eastAsia"/>
          <w:color w:val="000000" w:themeColor="text1"/>
          <w:vertAlign w:val="subscript"/>
        </w:rPr>
        <w:t>2</w:t>
      </w:r>
      <w:r w:rsidRPr="00304A29">
        <w:rPr>
          <w:rFonts w:hint="eastAsia"/>
          <w:color w:val="000000" w:themeColor="text1"/>
        </w:rPr>
        <w:t xml:space="preserve"> = </w:t>
      </w:r>
      <w:r w:rsidRPr="00304A29">
        <w:rPr>
          <w:rFonts w:hint="eastAsia"/>
          <w:i/>
          <w:iCs/>
          <w:color w:val="000000" w:themeColor="text1"/>
        </w:rPr>
        <w:t>S</w:t>
      </w:r>
      <w:r w:rsidRPr="00304A29">
        <w:rPr>
          <w:rFonts w:hint="eastAsia"/>
          <w:color w:val="000000" w:themeColor="text1"/>
        </w:rPr>
        <w:t>(</w:t>
      </w:r>
      <w:r w:rsidRPr="00304A29">
        <w:rPr>
          <w:rFonts w:hint="eastAsia"/>
          <w:i/>
          <w:iCs/>
          <w:color w:val="000000" w:themeColor="text1"/>
        </w:rPr>
        <w:t>H</w:t>
      </w:r>
      <w:r w:rsidRPr="00304A29">
        <w:rPr>
          <w:rFonts w:hint="eastAsia"/>
          <w:color w:val="000000" w:themeColor="text1"/>
        </w:rPr>
        <w:t xml:space="preserve"> </w:t>
      </w:r>
      <w:r w:rsidRPr="00304A29">
        <w:rPr>
          <w:color w:val="000000" w:themeColor="text1"/>
        </w:rPr>
        <w:t>−</w:t>
      </w:r>
      <w:r w:rsidRPr="00304A29">
        <w:rPr>
          <w:rFonts w:hint="eastAsia"/>
          <w:color w:val="000000" w:themeColor="text1"/>
        </w:rPr>
        <w:t xml:space="preserve"> </w:t>
      </w:r>
      <w:r w:rsidRPr="00304A29">
        <w:rPr>
          <w:rFonts w:hint="eastAsia"/>
          <w:i/>
          <w:iCs/>
          <w:color w:val="000000" w:themeColor="text1"/>
        </w:rPr>
        <w:t>h</w:t>
      </w:r>
      <w:r w:rsidRPr="00304A29">
        <w:rPr>
          <w:rFonts w:hint="eastAsia"/>
          <w:color w:val="000000" w:themeColor="text1"/>
        </w:rPr>
        <w:t>)</w:t>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542BA" w:rsidRPr="00304A29">
        <w:rPr>
          <w:rFonts w:hint="eastAsia"/>
          <w:color w:val="000000" w:themeColor="text1"/>
        </w:rPr>
        <w:t>（</w:t>
      </w:r>
      <w:r w:rsidR="009542BA" w:rsidRPr="00304A29">
        <w:rPr>
          <w:color w:val="000000" w:themeColor="text1"/>
        </w:rPr>
        <w:t>1</w:t>
      </w:r>
      <w:r w:rsidR="009542BA" w:rsidRPr="00304A29">
        <w:rPr>
          <w:rFonts w:hint="eastAsia"/>
          <w:color w:val="000000" w:themeColor="text1"/>
        </w:rPr>
        <w:t>分）</w:t>
      </w:r>
    </w:p>
    <w:p w14:paraId="567F7060" w14:textId="5DD16D71" w:rsidR="009542BA" w:rsidRPr="00304A29" w:rsidRDefault="009542BA" w:rsidP="009542BA">
      <w:pPr>
        <w:rPr>
          <w:color w:val="000000" w:themeColor="text1"/>
        </w:rPr>
      </w:pPr>
      <w:r w:rsidRPr="00304A29">
        <w:rPr>
          <w:rFonts w:hint="eastAsia"/>
          <w:color w:val="000000" w:themeColor="text1"/>
        </w:rPr>
        <w:t>对于等温变化变化，有</w:t>
      </w:r>
      <w:r w:rsidR="00BB3D60" w:rsidRPr="00304A29">
        <w:rPr>
          <w:rFonts w:hint="eastAsia"/>
          <w:i/>
          <w:iCs/>
          <w:color w:val="000000" w:themeColor="text1"/>
        </w:rPr>
        <w:t>p</w:t>
      </w:r>
      <w:r w:rsidR="00BB3D60" w:rsidRPr="00304A29">
        <w:rPr>
          <w:rFonts w:hint="eastAsia"/>
          <w:color w:val="000000" w:themeColor="text1"/>
          <w:vertAlign w:val="subscript"/>
        </w:rPr>
        <w:t>1</w:t>
      </w:r>
      <w:r w:rsidR="00BB3D60" w:rsidRPr="00304A29">
        <w:rPr>
          <w:rFonts w:hint="eastAsia"/>
          <w:i/>
          <w:iCs/>
          <w:color w:val="000000" w:themeColor="text1"/>
        </w:rPr>
        <w:t>V</w:t>
      </w:r>
      <w:r w:rsidR="00BB3D60" w:rsidRPr="00304A29">
        <w:rPr>
          <w:rFonts w:hint="eastAsia"/>
          <w:color w:val="000000" w:themeColor="text1"/>
          <w:vertAlign w:val="subscript"/>
        </w:rPr>
        <w:t>1</w:t>
      </w:r>
      <w:r w:rsidR="00BB3D60" w:rsidRPr="00304A29">
        <w:rPr>
          <w:rFonts w:hint="eastAsia"/>
          <w:color w:val="000000" w:themeColor="text1"/>
        </w:rPr>
        <w:t xml:space="preserve"> = </w:t>
      </w:r>
      <w:r w:rsidR="00BB3D60" w:rsidRPr="00304A29">
        <w:rPr>
          <w:rFonts w:hint="eastAsia"/>
          <w:i/>
          <w:iCs/>
          <w:color w:val="000000" w:themeColor="text1"/>
        </w:rPr>
        <w:t>p</w:t>
      </w:r>
      <w:r w:rsidR="00BB3D60" w:rsidRPr="00304A29">
        <w:rPr>
          <w:rFonts w:hint="eastAsia"/>
          <w:color w:val="000000" w:themeColor="text1"/>
          <w:vertAlign w:val="subscript"/>
        </w:rPr>
        <w:t>2</w:t>
      </w:r>
      <w:r w:rsidR="00BB3D60" w:rsidRPr="00304A29">
        <w:rPr>
          <w:rFonts w:hint="eastAsia"/>
          <w:i/>
          <w:iCs/>
          <w:color w:val="000000" w:themeColor="text1"/>
        </w:rPr>
        <w:t>V</w:t>
      </w:r>
      <w:r w:rsidR="00BB3D60" w:rsidRPr="00304A29">
        <w:rPr>
          <w:rFonts w:hint="eastAsia"/>
          <w:color w:val="000000" w:themeColor="text1"/>
          <w:vertAlign w:val="subscript"/>
        </w:rPr>
        <w:t>2</w:t>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Pr="00304A29">
        <w:rPr>
          <w:rFonts w:hint="eastAsia"/>
          <w:color w:val="000000" w:themeColor="text1"/>
        </w:rPr>
        <w:t>（</w:t>
      </w:r>
      <w:r w:rsidRPr="00304A29">
        <w:rPr>
          <w:color w:val="000000" w:themeColor="text1"/>
        </w:rPr>
        <w:t>1</w:t>
      </w:r>
      <w:r w:rsidRPr="00304A29">
        <w:rPr>
          <w:rFonts w:hint="eastAsia"/>
          <w:color w:val="000000" w:themeColor="text1"/>
        </w:rPr>
        <w:t>分）</w:t>
      </w:r>
    </w:p>
    <w:p w14:paraId="72070583" w14:textId="24D9C834" w:rsidR="009542BA" w:rsidRPr="00304A29" w:rsidRDefault="00BB3D60" w:rsidP="009542BA">
      <w:pPr>
        <w:rPr>
          <w:color w:val="000000" w:themeColor="text1"/>
        </w:rPr>
      </w:pPr>
      <w:r w:rsidRPr="00304A29">
        <w:rPr>
          <w:i/>
          <w:iCs/>
          <w:color w:val="000000" w:themeColor="text1"/>
        </w:rPr>
        <w:t>p</w:t>
      </w:r>
      <w:r w:rsidRPr="00304A29">
        <w:rPr>
          <w:rFonts w:hint="eastAsia"/>
          <w:color w:val="000000" w:themeColor="text1"/>
          <w:vertAlign w:val="subscript"/>
        </w:rPr>
        <w:t>0</w:t>
      </w:r>
      <w:r w:rsidRPr="00304A29">
        <w:rPr>
          <w:rFonts w:hint="eastAsia"/>
          <w:color w:val="000000" w:themeColor="text1"/>
        </w:rPr>
        <w:t>[</w:t>
      </w:r>
      <w:r w:rsidRPr="00304A29">
        <w:rPr>
          <w:rFonts w:hint="eastAsia"/>
          <w:i/>
          <w:iCs/>
          <w:color w:val="000000" w:themeColor="text1"/>
        </w:rPr>
        <w:t>V</w:t>
      </w:r>
      <w:r w:rsidRPr="00304A29">
        <w:rPr>
          <w:rFonts w:hint="eastAsia"/>
          <w:color w:val="000000" w:themeColor="text1"/>
          <w:vertAlign w:val="subscript"/>
        </w:rPr>
        <w:t>min</w:t>
      </w:r>
      <w:r w:rsidRPr="00304A29">
        <w:rPr>
          <w:rFonts w:hint="eastAsia"/>
          <w:color w:val="000000" w:themeColor="text1"/>
        </w:rPr>
        <w:t xml:space="preserve"> + </w:t>
      </w:r>
      <w:r w:rsidRPr="00304A29">
        <w:rPr>
          <w:rFonts w:hint="eastAsia"/>
          <w:i/>
          <w:iCs/>
          <w:color w:val="000000" w:themeColor="text1"/>
        </w:rPr>
        <w:t>S</w:t>
      </w:r>
      <w:r w:rsidRPr="00304A29">
        <w:rPr>
          <w:rFonts w:hint="eastAsia"/>
          <w:color w:val="000000" w:themeColor="text1"/>
        </w:rPr>
        <w:t>(</w:t>
      </w:r>
      <w:r w:rsidRPr="00304A29">
        <w:rPr>
          <w:rFonts w:hint="eastAsia"/>
          <w:i/>
          <w:iCs/>
          <w:color w:val="000000" w:themeColor="text1"/>
        </w:rPr>
        <w:t>H</w:t>
      </w:r>
      <w:r w:rsidRPr="00304A29">
        <w:rPr>
          <w:rFonts w:hint="eastAsia"/>
          <w:color w:val="000000" w:themeColor="text1"/>
        </w:rPr>
        <w:t xml:space="preserve"> </w:t>
      </w:r>
      <w:r w:rsidRPr="00304A29">
        <w:rPr>
          <w:color w:val="000000" w:themeColor="text1"/>
        </w:rPr>
        <w:t>−</w:t>
      </w:r>
      <w:r w:rsidRPr="00304A29">
        <w:rPr>
          <w:rFonts w:hint="eastAsia"/>
          <w:color w:val="000000" w:themeColor="text1"/>
        </w:rPr>
        <w:t xml:space="preserve"> </w:t>
      </w:r>
      <w:r w:rsidRPr="00304A29">
        <w:rPr>
          <w:rFonts w:hint="eastAsia"/>
          <w:i/>
          <w:iCs/>
          <w:color w:val="000000" w:themeColor="text1"/>
        </w:rPr>
        <w:t>h</w:t>
      </w:r>
      <w:r w:rsidRPr="00304A29">
        <w:rPr>
          <w:rFonts w:hint="eastAsia"/>
          <w:color w:val="000000" w:themeColor="text1"/>
        </w:rPr>
        <w:t>)]= [</w:t>
      </w:r>
      <w:r w:rsidRPr="00304A29">
        <w:rPr>
          <w:rFonts w:hint="eastAsia"/>
          <w:i/>
          <w:iCs/>
          <w:color w:val="000000" w:themeColor="text1"/>
        </w:rPr>
        <w:t>p</w:t>
      </w:r>
      <w:r w:rsidRPr="00304A29">
        <w:rPr>
          <w:rFonts w:hint="eastAsia"/>
          <w:color w:val="000000" w:themeColor="text1"/>
          <w:vertAlign w:val="subscript"/>
        </w:rPr>
        <w:t>0</w:t>
      </w:r>
      <w:r w:rsidRPr="00304A29">
        <w:rPr>
          <w:rFonts w:hint="eastAsia"/>
          <w:color w:val="000000" w:themeColor="text1"/>
        </w:rPr>
        <w:t xml:space="preserve"> + </w:t>
      </w:r>
      <w:r w:rsidRPr="00304A29">
        <w:rPr>
          <w:i/>
          <w:iCs/>
          <w:color w:val="000000" w:themeColor="text1"/>
        </w:rPr>
        <w:t>ρ</w:t>
      </w:r>
      <w:r w:rsidRPr="00304A29">
        <w:rPr>
          <w:rFonts w:hint="eastAsia"/>
          <w:i/>
          <w:iCs/>
          <w:color w:val="000000" w:themeColor="text1"/>
        </w:rPr>
        <w:t>g</w:t>
      </w:r>
      <w:r w:rsidRPr="00304A29">
        <w:rPr>
          <w:rFonts w:hint="eastAsia"/>
          <w:color w:val="000000" w:themeColor="text1"/>
        </w:rPr>
        <w:t>(</w:t>
      </w:r>
      <w:r w:rsidRPr="00304A29">
        <w:rPr>
          <w:rFonts w:hint="eastAsia"/>
          <w:i/>
          <w:iCs/>
          <w:color w:val="000000" w:themeColor="text1"/>
        </w:rPr>
        <w:t>H</w:t>
      </w:r>
      <w:r w:rsidRPr="00304A29">
        <w:rPr>
          <w:rFonts w:hint="eastAsia"/>
          <w:color w:val="000000" w:themeColor="text1"/>
        </w:rPr>
        <w:t xml:space="preserve"> </w:t>
      </w:r>
      <w:r w:rsidRPr="00304A29">
        <w:rPr>
          <w:color w:val="000000" w:themeColor="text1"/>
        </w:rPr>
        <w:t>–</w:t>
      </w:r>
      <w:r w:rsidRPr="00304A29">
        <w:rPr>
          <w:rFonts w:hint="eastAsia"/>
          <w:color w:val="000000" w:themeColor="text1"/>
        </w:rPr>
        <w:t xml:space="preserve"> </w:t>
      </w:r>
      <w:r w:rsidRPr="00304A29">
        <w:rPr>
          <w:rFonts w:hint="eastAsia"/>
          <w:i/>
          <w:iCs/>
          <w:color w:val="000000" w:themeColor="text1"/>
        </w:rPr>
        <w:t>h</w:t>
      </w:r>
      <w:r w:rsidRPr="00304A29">
        <w:rPr>
          <w:rFonts w:hint="eastAsia"/>
          <w:color w:val="000000" w:themeColor="text1"/>
        </w:rPr>
        <w:t xml:space="preserve"> + </w:t>
      </w:r>
      <w:r w:rsidRPr="00304A29">
        <w:rPr>
          <w:rFonts w:hint="eastAsia"/>
          <w:i/>
          <w:iCs/>
          <w:color w:val="000000" w:themeColor="text1"/>
        </w:rPr>
        <w:t>l</w:t>
      </w:r>
      <w:r w:rsidRPr="00304A29">
        <w:rPr>
          <w:rFonts w:hint="eastAsia"/>
          <w:color w:val="000000" w:themeColor="text1"/>
        </w:rPr>
        <w:t>)]</w:t>
      </w:r>
      <w:r w:rsidRPr="00304A29">
        <w:rPr>
          <w:rFonts w:hint="eastAsia"/>
          <w:i/>
          <w:iCs/>
          <w:color w:val="000000" w:themeColor="text1"/>
        </w:rPr>
        <w:t xml:space="preserve"> S</w:t>
      </w:r>
      <w:r w:rsidRPr="00304A29">
        <w:rPr>
          <w:rFonts w:hint="eastAsia"/>
          <w:color w:val="000000" w:themeColor="text1"/>
        </w:rPr>
        <w:t>(</w:t>
      </w:r>
      <w:r w:rsidRPr="00304A29">
        <w:rPr>
          <w:rFonts w:hint="eastAsia"/>
          <w:i/>
          <w:iCs/>
          <w:color w:val="000000" w:themeColor="text1"/>
        </w:rPr>
        <w:t>H</w:t>
      </w:r>
      <w:r w:rsidRPr="00304A29">
        <w:rPr>
          <w:rFonts w:hint="eastAsia"/>
          <w:color w:val="000000" w:themeColor="text1"/>
        </w:rPr>
        <w:t xml:space="preserve"> </w:t>
      </w:r>
      <w:r w:rsidRPr="00304A29">
        <w:rPr>
          <w:color w:val="000000" w:themeColor="text1"/>
        </w:rPr>
        <w:t>−</w:t>
      </w:r>
      <w:r w:rsidRPr="00304A29">
        <w:rPr>
          <w:rFonts w:hint="eastAsia"/>
          <w:color w:val="000000" w:themeColor="text1"/>
        </w:rPr>
        <w:t xml:space="preserve"> </w:t>
      </w:r>
      <w:r w:rsidRPr="00304A29">
        <w:rPr>
          <w:rFonts w:hint="eastAsia"/>
          <w:i/>
          <w:iCs/>
          <w:color w:val="000000" w:themeColor="text1"/>
        </w:rPr>
        <w:t>h</w:t>
      </w:r>
      <w:r w:rsidRPr="00304A29">
        <w:rPr>
          <w:rFonts w:hint="eastAsia"/>
          <w:color w:val="000000" w:themeColor="text1"/>
        </w:rPr>
        <w:t>)</w:t>
      </w:r>
      <w:r w:rsidR="009542BA" w:rsidRPr="00304A29">
        <w:rPr>
          <w:rFonts w:hint="eastAsia"/>
          <w:color w:val="000000" w:themeColor="text1"/>
        </w:rPr>
        <w:t>，</w:t>
      </w:r>
    </w:p>
    <w:p w14:paraId="126B6F59" w14:textId="2BB54DAC" w:rsidR="009542BA" w:rsidRPr="00304A29" w:rsidRDefault="009542BA" w:rsidP="009542BA">
      <w:pPr>
        <w:rPr>
          <w:color w:val="000000" w:themeColor="text1"/>
        </w:rPr>
      </w:pPr>
      <w:r w:rsidRPr="00304A29">
        <w:rPr>
          <w:rFonts w:hint="eastAsia"/>
          <w:color w:val="000000" w:themeColor="text1"/>
        </w:rPr>
        <w:t>解得</w:t>
      </w:r>
      <w:r w:rsidR="00991B3F" w:rsidRPr="00304A29">
        <w:rPr>
          <w:rFonts w:hint="eastAsia"/>
          <w:i/>
          <w:iCs/>
          <w:color w:val="000000" w:themeColor="text1"/>
        </w:rPr>
        <w:t>V</w:t>
      </w:r>
      <w:r w:rsidR="00991B3F" w:rsidRPr="00304A29">
        <w:rPr>
          <w:rFonts w:hint="eastAsia"/>
          <w:color w:val="000000" w:themeColor="text1"/>
          <w:vertAlign w:val="subscript"/>
        </w:rPr>
        <w:t>min</w:t>
      </w:r>
      <w:r w:rsidR="00991B3F" w:rsidRPr="00304A29">
        <w:rPr>
          <w:rFonts w:hint="eastAsia"/>
          <w:color w:val="000000" w:themeColor="text1"/>
        </w:rPr>
        <w:t xml:space="preserve"> = </w:t>
      </w:r>
      <w:r w:rsidR="00991B3F" w:rsidRPr="00304A29">
        <w:rPr>
          <w:color w:val="000000" w:themeColor="text1"/>
        </w:rPr>
        <w:fldChar w:fldCharType="begin"/>
      </w:r>
      <w:r w:rsidR="00991B3F" w:rsidRPr="00304A29">
        <w:rPr>
          <w:color w:val="000000" w:themeColor="text1"/>
        </w:rPr>
        <w:instrText xml:space="preserve"> </w:instrText>
      </w:r>
      <w:r w:rsidR="00991B3F" w:rsidRPr="00304A29">
        <w:rPr>
          <w:rFonts w:hint="eastAsia"/>
          <w:color w:val="000000" w:themeColor="text1"/>
        </w:rPr>
        <w:instrText>EQ \F(</w:instrText>
      </w:r>
      <w:r w:rsidR="00991B3F" w:rsidRPr="00304A29">
        <w:rPr>
          <w:i/>
          <w:iCs/>
          <w:color w:val="000000" w:themeColor="text1"/>
        </w:rPr>
        <w:instrText>ρ</w:instrText>
      </w:r>
      <w:r w:rsidR="00991B3F" w:rsidRPr="00304A29">
        <w:rPr>
          <w:rFonts w:hint="eastAsia"/>
          <w:i/>
          <w:iCs/>
          <w:color w:val="000000" w:themeColor="text1"/>
        </w:rPr>
        <w:instrText>gS</w:instrText>
      </w:r>
      <w:r w:rsidR="00991B3F" w:rsidRPr="00304A29">
        <w:rPr>
          <w:rFonts w:hint="eastAsia"/>
          <w:color w:val="000000" w:themeColor="text1"/>
        </w:rPr>
        <w:instrText>(</w:instrText>
      </w:r>
      <w:r w:rsidR="00991B3F" w:rsidRPr="00304A29">
        <w:rPr>
          <w:rFonts w:hint="eastAsia"/>
          <w:i/>
          <w:iCs/>
          <w:color w:val="000000" w:themeColor="text1"/>
        </w:rPr>
        <w:instrText>H</w:instrText>
      </w:r>
      <w:r w:rsidR="00991B3F" w:rsidRPr="00304A29">
        <w:rPr>
          <w:rFonts w:hint="eastAsia"/>
          <w:color w:val="000000" w:themeColor="text1"/>
        </w:rPr>
        <w:instrText xml:space="preserve"> </w:instrText>
      </w:r>
      <w:r w:rsidR="00991B3F" w:rsidRPr="00304A29">
        <w:rPr>
          <w:color w:val="000000" w:themeColor="text1"/>
        </w:rPr>
        <w:instrText>−</w:instrText>
      </w:r>
      <w:r w:rsidR="00991B3F" w:rsidRPr="00304A29">
        <w:rPr>
          <w:rFonts w:hint="eastAsia"/>
          <w:color w:val="000000" w:themeColor="text1"/>
        </w:rPr>
        <w:instrText xml:space="preserve"> </w:instrText>
      </w:r>
      <w:r w:rsidR="00991B3F" w:rsidRPr="00304A29">
        <w:rPr>
          <w:rFonts w:hint="eastAsia"/>
          <w:i/>
          <w:iCs/>
          <w:color w:val="000000" w:themeColor="text1"/>
        </w:rPr>
        <w:instrText>h</w:instrText>
      </w:r>
      <w:r w:rsidR="00991B3F" w:rsidRPr="00304A29">
        <w:rPr>
          <w:rFonts w:hint="eastAsia"/>
          <w:color w:val="000000" w:themeColor="text1"/>
        </w:rPr>
        <w:instrText xml:space="preserve"> + </w:instrText>
      </w:r>
      <w:r w:rsidR="00991B3F" w:rsidRPr="00304A29">
        <w:rPr>
          <w:rFonts w:hint="eastAsia"/>
          <w:i/>
          <w:iCs/>
          <w:color w:val="000000" w:themeColor="text1"/>
        </w:rPr>
        <w:instrText>l</w:instrText>
      </w:r>
      <w:r w:rsidR="00991B3F" w:rsidRPr="00304A29">
        <w:rPr>
          <w:rFonts w:hint="eastAsia"/>
          <w:color w:val="000000" w:themeColor="text1"/>
        </w:rPr>
        <w:instrText>)(</w:instrText>
      </w:r>
      <w:r w:rsidR="00991B3F" w:rsidRPr="00304A29">
        <w:rPr>
          <w:rFonts w:hint="eastAsia"/>
          <w:i/>
          <w:iCs/>
          <w:color w:val="000000" w:themeColor="text1"/>
        </w:rPr>
        <w:instrText>H</w:instrText>
      </w:r>
      <w:r w:rsidR="00991B3F" w:rsidRPr="00304A29">
        <w:rPr>
          <w:rFonts w:hint="eastAsia"/>
          <w:color w:val="000000" w:themeColor="text1"/>
        </w:rPr>
        <w:instrText xml:space="preserve"> </w:instrText>
      </w:r>
      <w:r w:rsidR="00991B3F" w:rsidRPr="00304A29">
        <w:rPr>
          <w:color w:val="000000" w:themeColor="text1"/>
        </w:rPr>
        <w:instrText>−</w:instrText>
      </w:r>
      <w:r w:rsidR="00991B3F" w:rsidRPr="00304A29">
        <w:rPr>
          <w:rFonts w:hint="eastAsia"/>
          <w:color w:val="000000" w:themeColor="text1"/>
        </w:rPr>
        <w:instrText xml:space="preserve"> </w:instrText>
      </w:r>
      <w:r w:rsidR="00991B3F" w:rsidRPr="00304A29">
        <w:rPr>
          <w:rFonts w:hint="eastAsia"/>
          <w:i/>
          <w:iCs/>
          <w:color w:val="000000" w:themeColor="text1"/>
        </w:rPr>
        <w:instrText>h</w:instrText>
      </w:r>
      <w:r w:rsidR="00991B3F" w:rsidRPr="00304A29">
        <w:rPr>
          <w:rFonts w:hint="eastAsia"/>
          <w:color w:val="000000" w:themeColor="text1"/>
        </w:rPr>
        <w:instrText>),</w:instrText>
      </w:r>
      <w:r w:rsidR="00991B3F" w:rsidRPr="00304A29">
        <w:rPr>
          <w:rFonts w:hint="eastAsia"/>
          <w:i/>
          <w:iCs/>
          <w:color w:val="000000" w:themeColor="text1"/>
        </w:rPr>
        <w:instrText>p</w:instrText>
      </w:r>
      <w:r w:rsidR="00991B3F" w:rsidRPr="00304A29">
        <w:rPr>
          <w:rFonts w:hint="eastAsia"/>
          <w:color w:val="000000" w:themeColor="text1"/>
          <w:vertAlign w:val="subscript"/>
        </w:rPr>
        <w:instrText>0</w:instrText>
      </w:r>
      <w:r w:rsidR="00991B3F" w:rsidRPr="00304A29">
        <w:rPr>
          <w:rFonts w:hint="eastAsia"/>
          <w:color w:val="000000" w:themeColor="text1"/>
        </w:rPr>
        <w:instrText>)</w:instrText>
      </w:r>
      <w:r w:rsidR="00991B3F" w:rsidRPr="00304A29">
        <w:rPr>
          <w:color w:val="000000" w:themeColor="text1"/>
        </w:rPr>
        <w:instrText xml:space="preserve"> </w:instrText>
      </w:r>
      <w:r w:rsidR="00991B3F" w:rsidRPr="00304A29">
        <w:rPr>
          <w:color w:val="000000" w:themeColor="text1"/>
        </w:rPr>
        <w:fldChar w:fldCharType="separate"/>
      </w:r>
      <w:r w:rsidR="00991B3F" w:rsidRPr="00304A29">
        <w:rPr>
          <w:color w:val="000000" w:themeColor="text1"/>
        </w:rPr>
        <w:fldChar w:fldCharType="end"/>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00991B3F" w:rsidRPr="00304A29">
        <w:rPr>
          <w:color w:val="000000" w:themeColor="text1"/>
        </w:rPr>
        <w:tab/>
      </w:r>
      <w:r w:rsidRPr="00304A29">
        <w:rPr>
          <w:rFonts w:hint="eastAsia"/>
          <w:color w:val="000000" w:themeColor="text1"/>
        </w:rPr>
        <w:t>（</w:t>
      </w:r>
      <w:r w:rsidRPr="00304A29">
        <w:rPr>
          <w:color w:val="000000" w:themeColor="text1"/>
        </w:rPr>
        <w:t>1</w:t>
      </w:r>
      <w:r w:rsidRPr="00304A29">
        <w:rPr>
          <w:rFonts w:hint="eastAsia"/>
          <w:color w:val="000000" w:themeColor="text1"/>
        </w:rPr>
        <w:t>分）</w:t>
      </w:r>
    </w:p>
    <w:p w14:paraId="3E9B6D71" w14:textId="77777777" w:rsidR="009542BA" w:rsidRPr="00304A29" w:rsidRDefault="009542BA" w:rsidP="009542BA">
      <w:pPr>
        <w:adjustRightInd w:val="0"/>
        <w:snapToGrid w:val="0"/>
        <w:spacing w:line="312" w:lineRule="auto"/>
        <w:rPr>
          <w:rFonts w:eastAsia="楷体"/>
          <w:color w:val="000000" w:themeColor="text1"/>
        </w:rPr>
      </w:pPr>
    </w:p>
    <w:p w14:paraId="3BD0D52F" w14:textId="77777777" w:rsidR="009542BA" w:rsidRDefault="009542BA">
      <w:pPr>
        <w:ind w:left="480" w:hangingChars="150" w:hanging="480"/>
        <w:jc w:val="center"/>
        <w:rPr>
          <w:rFonts w:ascii="黑体" w:eastAsia="黑体" w:hAnsi="黑体" w:hint="eastAsia"/>
          <w:sz w:val="32"/>
          <w:szCs w:val="32"/>
        </w:rPr>
        <w:sectPr w:rsidR="009542BA" w:rsidSect="00092221">
          <w:headerReference w:type="even" r:id="rId19"/>
          <w:headerReference w:type="default" r:id="rId20"/>
          <w:footerReference w:type="even" r:id="rId21"/>
          <w:footerReference w:type="default" r:id="rId22"/>
          <w:footerReference w:type="first" r:id="rId23"/>
          <w:pgSz w:w="11906" w:h="16838"/>
          <w:pgMar w:top="1440" w:right="1797" w:bottom="1440" w:left="1797" w:header="851" w:footer="964" w:gutter="0"/>
          <w:cols w:space="425"/>
          <w:titlePg/>
          <w:docGrid w:type="lines" w:linePitch="312"/>
        </w:sectPr>
      </w:pPr>
    </w:p>
    <w:p w14:paraId="5D5C8112" w14:textId="77777777" w:rsidR="00C52F66" w:rsidRDefault="006A1768">
      <w:pPr>
        <w:ind w:left="480" w:hangingChars="150" w:hanging="480"/>
        <w:jc w:val="center"/>
        <w:rPr>
          <w:rFonts w:ascii="黑体" w:eastAsia="黑体" w:hAnsi="黑体" w:hint="eastAsia"/>
          <w:sz w:val="32"/>
          <w:szCs w:val="32"/>
        </w:rPr>
      </w:pPr>
      <w:r>
        <w:rPr>
          <w:rFonts w:ascii="黑体" w:eastAsia="黑体" w:hAnsi="黑体"/>
          <w:sz w:val="32"/>
          <w:szCs w:val="32"/>
        </w:rPr>
        <w:lastRenderedPageBreak/>
        <w:t>202</w:t>
      </w:r>
      <w:r>
        <w:rPr>
          <w:rFonts w:ascii="黑体" w:eastAsia="黑体" w:hAnsi="黑体" w:hint="eastAsia"/>
          <w:sz w:val="32"/>
          <w:szCs w:val="32"/>
        </w:rPr>
        <w:t>5</w:t>
      </w:r>
      <w:r w:rsidR="00034E5D">
        <w:rPr>
          <w:rFonts w:ascii="黑体" w:eastAsia="黑体" w:hAnsi="黑体"/>
          <w:sz w:val="32"/>
          <w:szCs w:val="32"/>
        </w:rPr>
        <w:t>学年第</w:t>
      </w:r>
      <w:r w:rsidR="00034E5D">
        <w:rPr>
          <w:rFonts w:ascii="黑体" w:eastAsia="黑体" w:hAnsi="黑体" w:hint="eastAsia"/>
          <w:sz w:val="32"/>
          <w:szCs w:val="32"/>
        </w:rPr>
        <w:t>二</w:t>
      </w:r>
      <w:r w:rsidR="00DF4C8B">
        <w:rPr>
          <w:rFonts w:ascii="黑体" w:eastAsia="黑体" w:hAnsi="黑体"/>
          <w:sz w:val="32"/>
          <w:szCs w:val="32"/>
        </w:rPr>
        <w:t>学期期</w:t>
      </w:r>
      <w:r w:rsidR="00DF4C8B">
        <w:rPr>
          <w:rFonts w:ascii="黑体" w:eastAsia="黑体" w:hAnsi="黑体" w:hint="eastAsia"/>
          <w:sz w:val="32"/>
          <w:szCs w:val="32"/>
        </w:rPr>
        <w:t>中</w:t>
      </w:r>
    </w:p>
    <w:p w14:paraId="40D06CE6" w14:textId="3C725080" w:rsidR="00C52F66" w:rsidRDefault="006A1768">
      <w:pPr>
        <w:spacing w:afterLines="50" w:after="120"/>
        <w:jc w:val="center"/>
        <w:rPr>
          <w:rFonts w:ascii="黑体" w:eastAsia="黑体" w:hAnsi="黑体" w:hint="eastAsia"/>
          <w:sz w:val="32"/>
          <w:szCs w:val="32"/>
        </w:rPr>
      </w:pPr>
      <w:bookmarkStart w:id="9" w:name="OLE_LINK6"/>
      <w:r>
        <w:rPr>
          <w:rFonts w:ascii="黑体" w:eastAsia="黑体" w:hAnsi="黑体"/>
          <w:sz w:val="32"/>
          <w:szCs w:val="32"/>
        </w:rPr>
        <w:t>高三年级</w:t>
      </w:r>
      <w:r>
        <w:rPr>
          <w:rFonts w:ascii="黑体" w:eastAsia="黑体" w:hAnsi="黑体" w:hint="eastAsia"/>
          <w:sz w:val="32"/>
          <w:szCs w:val="32"/>
        </w:rPr>
        <w:t>物理</w:t>
      </w:r>
      <w:r>
        <w:rPr>
          <w:rFonts w:ascii="黑体" w:eastAsia="黑体" w:hAnsi="黑体"/>
          <w:sz w:val="32"/>
          <w:szCs w:val="32"/>
        </w:rPr>
        <w:t>学科</w:t>
      </w:r>
      <w:r>
        <w:rPr>
          <w:rFonts w:ascii="黑体" w:eastAsia="黑体" w:hAnsi="黑体" w:hint="eastAsia"/>
          <w:sz w:val="32"/>
          <w:szCs w:val="32"/>
        </w:rPr>
        <w:t>等级考质量监测试卷</w:t>
      </w:r>
      <w:bookmarkEnd w:id="9"/>
      <w:r w:rsidR="00E61613" w:rsidRPr="00E61613">
        <w:rPr>
          <w:rFonts w:ascii="黑体" w:eastAsia="黑体" w:hAnsi="黑体" w:hint="eastAsia"/>
          <w:color w:val="EE0000"/>
          <w:sz w:val="32"/>
          <w:szCs w:val="32"/>
        </w:rPr>
        <w:t>原稿</w:t>
      </w:r>
    </w:p>
    <w:p w14:paraId="16EE99D6" w14:textId="77777777" w:rsidR="00C52F66" w:rsidRDefault="00C52F66">
      <w:pPr>
        <w:widowControl/>
        <w:adjustRightInd w:val="0"/>
        <w:spacing w:beforeLines="100" w:before="240"/>
        <w:rPr>
          <w:rFonts w:eastAsiaTheme="minorEastAsia" w:hAnsiTheme="minorEastAsia" w:hint="eastAsia"/>
          <w:b/>
          <w:bCs/>
          <w:color w:val="000000"/>
          <w:kern w:val="0"/>
          <w:szCs w:val="21"/>
          <w:lang w:bidi="en-US"/>
        </w:rPr>
      </w:pPr>
    </w:p>
    <w:p w14:paraId="5A9057E5" w14:textId="77777777" w:rsidR="00C52F66" w:rsidRDefault="006A1768">
      <w:pPr>
        <w:widowControl/>
        <w:adjustRightInd w:val="0"/>
        <w:spacing w:beforeLines="100" w:before="240"/>
        <w:rPr>
          <w:rFonts w:ascii="宋体" w:hAnsi="宋体" w:hint="eastAsia"/>
          <w:b/>
          <w:bCs/>
          <w:color w:val="000000"/>
          <w:kern w:val="0"/>
          <w:szCs w:val="21"/>
          <w:lang w:bidi="en-US"/>
        </w:rPr>
      </w:pPr>
      <w:r>
        <w:rPr>
          <w:rFonts w:ascii="宋体" w:hAnsi="宋体"/>
          <w:b/>
          <w:bCs/>
          <w:color w:val="000000"/>
          <w:kern w:val="0"/>
          <w:szCs w:val="21"/>
          <w:lang w:bidi="en-US"/>
        </w:rPr>
        <w:t>考生注意</w:t>
      </w:r>
    </w:p>
    <w:p w14:paraId="6E88CC06" w14:textId="77777777" w:rsidR="00C52F66" w:rsidRDefault="006A1768">
      <w:pPr>
        <w:widowControl/>
        <w:adjustRightInd w:val="0"/>
        <w:ind w:left="316" w:hangingChars="150" w:hanging="316"/>
        <w:rPr>
          <w:rFonts w:ascii="宋体" w:hAnsi="宋体" w:hint="eastAsia"/>
          <w:b/>
          <w:bCs/>
          <w:color w:val="000000"/>
          <w:kern w:val="0"/>
          <w:szCs w:val="21"/>
          <w:lang w:bidi="en-US"/>
        </w:rPr>
      </w:pPr>
      <w:r>
        <w:rPr>
          <w:rFonts w:ascii="宋体" w:hAnsi="宋体" w:hint="eastAsia"/>
          <w:b/>
          <w:bCs/>
          <w:color w:val="000000"/>
          <w:kern w:val="0"/>
          <w:szCs w:val="21"/>
          <w:lang w:bidi="en-US"/>
        </w:rPr>
        <w:t>1</w:t>
      </w:r>
      <w:r>
        <w:rPr>
          <w:rFonts w:ascii="宋体" w:hAnsi="宋体"/>
          <w:b/>
          <w:bCs/>
          <w:color w:val="000000"/>
          <w:kern w:val="0"/>
          <w:szCs w:val="21"/>
          <w:lang w:bidi="en-US"/>
        </w:rPr>
        <w:t>．</w:t>
      </w:r>
      <w:r>
        <w:rPr>
          <w:rFonts w:ascii="宋体" w:hAnsi="宋体" w:hint="eastAsia"/>
          <w:b/>
          <w:bCs/>
          <w:color w:val="000000"/>
          <w:kern w:val="0"/>
          <w:szCs w:val="21"/>
          <w:lang w:bidi="en-US"/>
        </w:rPr>
        <w:t>试卷满分100分，考试时间60分钟。</w:t>
      </w:r>
    </w:p>
    <w:p w14:paraId="1107E83C" w14:textId="77777777" w:rsidR="00C52F66" w:rsidRDefault="006A1768">
      <w:pPr>
        <w:widowControl/>
        <w:adjustRightInd w:val="0"/>
        <w:ind w:left="316" w:hangingChars="150" w:hanging="316"/>
        <w:rPr>
          <w:rFonts w:ascii="宋体" w:hAnsi="宋体" w:hint="eastAsia"/>
          <w:b/>
          <w:bCs/>
          <w:color w:val="000000"/>
          <w:kern w:val="0"/>
          <w:szCs w:val="21"/>
          <w:lang w:bidi="en-US"/>
        </w:rPr>
      </w:pPr>
      <w:r>
        <w:rPr>
          <w:rFonts w:ascii="宋体" w:hAnsi="宋体" w:hint="eastAsia"/>
          <w:b/>
          <w:bCs/>
          <w:color w:val="000000"/>
          <w:kern w:val="0"/>
          <w:szCs w:val="21"/>
          <w:lang w:bidi="en-US"/>
        </w:rPr>
        <w:t>2</w:t>
      </w:r>
      <w:r>
        <w:rPr>
          <w:rFonts w:ascii="宋体" w:hAnsi="宋体"/>
          <w:b/>
          <w:bCs/>
          <w:color w:val="000000"/>
          <w:kern w:val="0"/>
          <w:szCs w:val="21"/>
          <w:lang w:bidi="en-US"/>
        </w:rPr>
        <w:t>．</w:t>
      </w:r>
      <w:r>
        <w:rPr>
          <w:rFonts w:ascii="宋体" w:hAnsi="宋体" w:hint="eastAsia"/>
          <w:b/>
          <w:bCs/>
          <w:color w:val="000000"/>
          <w:kern w:val="0"/>
          <w:szCs w:val="21"/>
          <w:lang w:bidi="en-US"/>
        </w:rPr>
        <w:t>本考试分设试卷和答题纸，答题前，务必在答题纸上填写姓名、报名号、考场号和座位号，并将核对后的条形码贴在指定位置上。作答必须写在答题纸上，在试卷上作答一律不得分。</w:t>
      </w:r>
    </w:p>
    <w:p w14:paraId="7765088E" w14:textId="77777777" w:rsidR="00C52F66" w:rsidRDefault="006A1768">
      <w:pPr>
        <w:widowControl/>
        <w:adjustRightInd w:val="0"/>
        <w:ind w:left="316" w:hangingChars="150" w:hanging="316"/>
        <w:rPr>
          <w:rFonts w:ascii="宋体" w:hAnsi="宋体" w:hint="eastAsia"/>
          <w:b/>
          <w:bCs/>
          <w:color w:val="000000"/>
          <w:kern w:val="0"/>
          <w:szCs w:val="21"/>
          <w:lang w:bidi="en-US"/>
        </w:rPr>
      </w:pPr>
      <w:r>
        <w:rPr>
          <w:rFonts w:ascii="宋体" w:hAnsi="宋体" w:hint="eastAsia"/>
          <w:b/>
          <w:bCs/>
          <w:color w:val="000000"/>
          <w:kern w:val="0"/>
          <w:szCs w:val="21"/>
          <w:lang w:bidi="en-US"/>
        </w:rPr>
        <w:t>3</w:t>
      </w:r>
      <w:r>
        <w:rPr>
          <w:rFonts w:ascii="宋体" w:hAnsi="宋体"/>
          <w:b/>
          <w:bCs/>
          <w:color w:val="000000"/>
          <w:kern w:val="0"/>
          <w:szCs w:val="21"/>
          <w:lang w:bidi="en-US"/>
        </w:rPr>
        <w:t>．</w:t>
      </w:r>
      <w:r>
        <w:rPr>
          <w:rFonts w:ascii="宋体" w:hAnsi="宋体" w:hint="eastAsia"/>
          <w:b/>
          <w:bCs/>
          <w:color w:val="000000"/>
          <w:kern w:val="0"/>
          <w:szCs w:val="21"/>
          <w:lang w:bidi="en-US"/>
        </w:rPr>
        <w:t>本试卷标注“多选”的试题，每小题有2</w:t>
      </w:r>
      <w:r>
        <w:rPr>
          <w:rFonts w:eastAsia="黑体" w:hint="eastAsia"/>
          <w:b/>
          <w:bCs/>
          <w:color w:val="000000"/>
          <w:sz w:val="18"/>
          <w:szCs w:val="18"/>
        </w:rPr>
        <w:t>~</w:t>
      </w:r>
      <w:r>
        <w:rPr>
          <w:rFonts w:ascii="宋体" w:hAnsi="宋体"/>
          <w:b/>
          <w:bCs/>
          <w:color w:val="000000"/>
          <w:kern w:val="0"/>
          <w:szCs w:val="21"/>
          <w:lang w:bidi="en-US"/>
        </w:rPr>
        <w:t>3</w:t>
      </w:r>
      <w:r>
        <w:rPr>
          <w:rFonts w:ascii="宋体" w:hAnsi="宋体" w:hint="eastAsia"/>
          <w:b/>
          <w:bCs/>
          <w:color w:val="000000"/>
          <w:kern w:val="0"/>
          <w:szCs w:val="21"/>
          <w:lang w:bidi="en-US"/>
        </w:rPr>
        <w:t>个正确选项，漏选给一半分，错选不给分；未特别标注的选择类试题，每小题只有1个正确选项。</w:t>
      </w:r>
    </w:p>
    <w:p w14:paraId="7A0629B7" w14:textId="77777777" w:rsidR="00C52F66" w:rsidRDefault="006A1768">
      <w:pPr>
        <w:widowControl/>
        <w:adjustRightInd w:val="0"/>
        <w:ind w:left="316" w:hangingChars="150" w:hanging="316"/>
        <w:rPr>
          <w:rFonts w:ascii="宋体" w:hAnsi="宋体" w:hint="eastAsia"/>
          <w:b/>
          <w:bCs/>
          <w:color w:val="000000"/>
          <w:kern w:val="0"/>
          <w:szCs w:val="21"/>
          <w:lang w:bidi="en-US"/>
        </w:rPr>
      </w:pPr>
      <w:r>
        <w:rPr>
          <w:rFonts w:ascii="宋体" w:hAnsi="宋体" w:hint="eastAsia"/>
          <w:b/>
          <w:bCs/>
          <w:color w:val="000000"/>
          <w:kern w:val="0"/>
          <w:szCs w:val="21"/>
          <w:lang w:bidi="en-US"/>
        </w:rPr>
        <w:t>4</w:t>
      </w:r>
      <w:r>
        <w:rPr>
          <w:rFonts w:ascii="宋体" w:hAnsi="宋体"/>
          <w:b/>
          <w:bCs/>
          <w:color w:val="000000"/>
          <w:kern w:val="0"/>
          <w:szCs w:val="21"/>
          <w:lang w:bidi="en-US"/>
        </w:rPr>
        <w:t>．</w:t>
      </w:r>
      <w:r>
        <w:rPr>
          <w:rFonts w:ascii="宋体" w:hAnsi="宋体" w:hint="eastAsia"/>
          <w:b/>
          <w:bCs/>
          <w:color w:val="000000"/>
          <w:kern w:val="0"/>
          <w:szCs w:val="21"/>
          <w:lang w:bidi="en-US"/>
        </w:rPr>
        <w:t>在列式计算、逻辑推理以及回答问题过程中，须给出必要的图示、文字说明、公式、演算等。</w:t>
      </w:r>
    </w:p>
    <w:p w14:paraId="597B54AE" w14:textId="77777777" w:rsidR="00C52F66" w:rsidRDefault="006A1768">
      <w:pPr>
        <w:widowControl/>
        <w:adjustRightInd w:val="0"/>
        <w:ind w:left="316" w:hangingChars="150" w:hanging="316"/>
        <w:rPr>
          <w:rFonts w:ascii="宋体" w:hAnsi="宋体" w:hint="eastAsia"/>
          <w:b/>
          <w:bCs/>
          <w:color w:val="000000"/>
          <w:kern w:val="0"/>
          <w:szCs w:val="21"/>
          <w:lang w:bidi="en-US"/>
        </w:rPr>
      </w:pPr>
      <w:r>
        <w:rPr>
          <w:rFonts w:ascii="宋体" w:hAnsi="宋体" w:hint="eastAsia"/>
          <w:b/>
          <w:bCs/>
          <w:color w:val="000000"/>
          <w:kern w:val="0"/>
          <w:szCs w:val="21"/>
          <w:lang w:bidi="en-US"/>
        </w:rPr>
        <w:t>5</w:t>
      </w:r>
      <w:r>
        <w:rPr>
          <w:rFonts w:ascii="宋体" w:hAnsi="宋体"/>
          <w:b/>
          <w:bCs/>
          <w:color w:val="000000"/>
          <w:kern w:val="0"/>
          <w:szCs w:val="21"/>
          <w:lang w:bidi="en-US"/>
        </w:rPr>
        <w:t>．</w:t>
      </w:r>
      <w:r>
        <w:rPr>
          <w:rFonts w:ascii="宋体" w:hAnsi="宋体" w:hint="eastAsia"/>
          <w:b/>
          <w:bCs/>
          <w:color w:val="000000"/>
          <w:kern w:val="0"/>
          <w:szCs w:val="21"/>
          <w:lang w:bidi="en-US"/>
        </w:rPr>
        <w:t>除特殊说明外，本试卷所用的重力加速度大小</w:t>
      </w:r>
      <w:r>
        <w:rPr>
          <w:b/>
          <w:bCs/>
          <w:i/>
          <w:iCs/>
          <w:color w:val="000000"/>
          <w:kern w:val="0"/>
          <w:szCs w:val="21"/>
          <w:lang w:bidi="en-US"/>
        </w:rPr>
        <w:t>g</w:t>
      </w:r>
      <w:r>
        <w:rPr>
          <w:b/>
          <w:bCs/>
          <w:color w:val="000000"/>
          <w:kern w:val="0"/>
          <w:szCs w:val="21"/>
          <w:lang w:bidi="en-US"/>
        </w:rPr>
        <w:t>均取</w:t>
      </w:r>
      <w:r>
        <w:rPr>
          <w:b/>
          <w:bCs/>
          <w:color w:val="000000"/>
          <w:kern w:val="0"/>
          <w:szCs w:val="21"/>
          <w:lang w:bidi="en-US"/>
        </w:rPr>
        <w:t>9.8m/s</w:t>
      </w:r>
      <w:r>
        <w:rPr>
          <w:b/>
          <w:bCs/>
          <w:color w:val="000000"/>
          <w:kern w:val="0"/>
          <w:szCs w:val="21"/>
          <w:vertAlign w:val="superscript"/>
          <w:lang w:bidi="en-US"/>
        </w:rPr>
        <w:t>2</w:t>
      </w:r>
      <w:r>
        <w:rPr>
          <w:rFonts w:ascii="宋体" w:hAnsi="宋体" w:hint="eastAsia"/>
          <w:b/>
          <w:bCs/>
          <w:color w:val="000000"/>
          <w:kern w:val="0"/>
          <w:szCs w:val="21"/>
          <w:lang w:bidi="en-US"/>
        </w:rPr>
        <w:t>。</w:t>
      </w:r>
    </w:p>
    <w:p w14:paraId="6B6C7325" w14:textId="77777777" w:rsidR="00C52F66" w:rsidRDefault="00C52F66">
      <w:pPr>
        <w:widowControl/>
        <w:adjustRightInd w:val="0"/>
        <w:ind w:left="315" w:hangingChars="150" w:hanging="315"/>
        <w:rPr>
          <w:rFonts w:eastAsiaTheme="minorEastAsia" w:hAnsiTheme="minorEastAsia" w:hint="eastAsia"/>
          <w:b/>
          <w:bCs/>
          <w:color w:val="000000"/>
          <w:kern w:val="0"/>
          <w:szCs w:val="21"/>
          <w:lang w:bidi="en-US"/>
        </w:rPr>
      </w:pPr>
    </w:p>
    <w:p w14:paraId="3A8A4DC6" w14:textId="77777777" w:rsidR="00034E5D" w:rsidRPr="00755C9E" w:rsidRDefault="00034E5D" w:rsidP="00755C9E">
      <w:pPr>
        <w:adjustRightInd w:val="0"/>
        <w:snapToGrid w:val="0"/>
        <w:spacing w:line="312" w:lineRule="auto"/>
        <w:jc w:val="center"/>
        <w:rPr>
          <w:rFonts w:eastAsia="黑体" w:cs="黑体"/>
          <w:bCs/>
          <w:sz w:val="28"/>
          <w:szCs w:val="21"/>
          <w:shd w:val="clear" w:color="auto" w:fill="FFFFFF"/>
          <w:lang w:bidi="ar"/>
        </w:rPr>
      </w:pPr>
      <w:r w:rsidRPr="00755C9E">
        <w:rPr>
          <w:rFonts w:eastAsia="黑体" w:cs="黑体" w:hint="eastAsia"/>
          <w:bCs/>
          <w:sz w:val="28"/>
          <w:szCs w:val="21"/>
          <w:shd w:val="clear" w:color="auto" w:fill="FFFFFF"/>
          <w:lang w:bidi="ar"/>
        </w:rPr>
        <w:t>一、医学影像技术（</w:t>
      </w:r>
      <w:r w:rsidRPr="00755C9E">
        <w:rPr>
          <w:rFonts w:eastAsia="黑体" w:cs="黑体" w:hint="eastAsia"/>
          <w:bCs/>
          <w:sz w:val="28"/>
          <w:szCs w:val="21"/>
          <w:shd w:val="clear" w:color="auto" w:fill="FFFFFF"/>
          <w:lang w:bidi="ar"/>
        </w:rPr>
        <w:t>1</w:t>
      </w:r>
      <w:r w:rsidRPr="00755C9E">
        <w:rPr>
          <w:rFonts w:eastAsia="黑体" w:cs="黑体"/>
          <w:bCs/>
          <w:sz w:val="28"/>
          <w:szCs w:val="21"/>
          <w:shd w:val="clear" w:color="auto" w:fill="FFFFFF"/>
          <w:lang w:bidi="ar"/>
        </w:rPr>
        <w:t>9</w:t>
      </w:r>
      <w:r w:rsidRPr="00755C9E">
        <w:rPr>
          <w:rFonts w:eastAsia="黑体" w:cs="黑体" w:hint="eastAsia"/>
          <w:bCs/>
          <w:sz w:val="28"/>
          <w:szCs w:val="21"/>
          <w:shd w:val="clear" w:color="auto" w:fill="FFFFFF"/>
          <w:lang w:bidi="ar"/>
        </w:rPr>
        <w:t>分）</w:t>
      </w:r>
    </w:p>
    <w:p w14:paraId="66D67E2B" w14:textId="77777777" w:rsidR="00034E5D" w:rsidRPr="00762A03" w:rsidRDefault="00034E5D" w:rsidP="00762A03">
      <w:pPr>
        <w:adjustRightInd w:val="0"/>
        <w:snapToGrid w:val="0"/>
        <w:spacing w:line="312" w:lineRule="auto"/>
        <w:ind w:firstLineChars="200" w:firstLine="420"/>
        <w:rPr>
          <w:rFonts w:eastAsia="楷体"/>
        </w:rPr>
      </w:pPr>
      <w:r w:rsidRPr="00755C9E">
        <w:rPr>
          <w:rFonts w:eastAsia="楷体" w:hint="eastAsia"/>
        </w:rPr>
        <w:t>医学影像技术的发展经历了三个阶段：从传统的</w:t>
      </w:r>
      <w:r w:rsidRPr="00755C9E">
        <w:rPr>
          <w:rFonts w:eastAsia="楷体" w:hint="eastAsia"/>
        </w:rPr>
        <w:t>X</w:t>
      </w:r>
      <w:r w:rsidRPr="00755C9E">
        <w:rPr>
          <w:rFonts w:eastAsia="楷体" w:hint="eastAsia"/>
        </w:rPr>
        <w:t>光透视、到</w:t>
      </w:r>
      <w:r w:rsidRPr="00755C9E">
        <w:rPr>
          <w:rFonts w:eastAsia="楷体" w:hint="eastAsia"/>
        </w:rPr>
        <w:t>C</w:t>
      </w:r>
      <w:r w:rsidRPr="00755C9E">
        <w:rPr>
          <w:rFonts w:eastAsia="楷体"/>
        </w:rPr>
        <w:t>T</w:t>
      </w:r>
      <w:r w:rsidRPr="00755C9E">
        <w:rPr>
          <w:rFonts w:eastAsia="楷体" w:hint="eastAsia"/>
        </w:rPr>
        <w:t>扫描，再到目前的</w:t>
      </w:r>
      <w:r w:rsidRPr="00755C9E">
        <w:rPr>
          <w:rFonts w:eastAsia="楷体" w:hint="eastAsia"/>
        </w:rPr>
        <w:t>P</w:t>
      </w:r>
      <w:r w:rsidRPr="00755C9E">
        <w:rPr>
          <w:rFonts w:eastAsia="楷体"/>
        </w:rPr>
        <w:t>ET-CT</w:t>
      </w:r>
      <w:r w:rsidRPr="00755C9E">
        <w:rPr>
          <w:rFonts w:eastAsia="楷体" w:hint="eastAsia"/>
        </w:rPr>
        <w:t>成像。</w:t>
      </w:r>
    </w:p>
    <w:p w14:paraId="4DB31E46" w14:textId="77777777" w:rsidR="00034E5D" w:rsidRDefault="00034E5D" w:rsidP="009001F6">
      <w:pPr>
        <w:spacing w:line="312" w:lineRule="auto"/>
        <w:ind w:left="315" w:hangingChars="150" w:hanging="315"/>
      </w:pPr>
      <w:r>
        <w:rPr>
          <w:rFonts w:hint="eastAsia"/>
        </w:rPr>
        <w:t>1</w:t>
      </w:r>
      <w:r>
        <w:rPr>
          <w:rFonts w:hint="eastAsia"/>
        </w:rPr>
        <w:t>．在拍摄</w:t>
      </w:r>
      <w:r>
        <w:rPr>
          <w:rFonts w:hint="eastAsia"/>
        </w:rPr>
        <w:t>X</w:t>
      </w:r>
      <w:r>
        <w:rPr>
          <w:rFonts w:hint="eastAsia"/>
        </w:rPr>
        <w:t>光胸片时，</w:t>
      </w:r>
      <w:r w:rsidR="00405BE7">
        <w:rPr>
          <w:rFonts w:hint="eastAsia"/>
        </w:rPr>
        <w:t>钨</w:t>
      </w:r>
      <w:r>
        <w:rPr>
          <w:rFonts w:hint="eastAsia"/>
        </w:rPr>
        <w:t>原子外层的电子跃迁到原子内层</w:t>
      </w:r>
      <w:r w:rsidRPr="004B253F">
        <w:rPr>
          <w:rFonts w:hint="eastAsia"/>
        </w:rPr>
        <w:t>，释放</w:t>
      </w:r>
      <w:r>
        <w:rPr>
          <w:rFonts w:hint="eastAsia"/>
        </w:rPr>
        <w:t>出</w:t>
      </w:r>
      <w:r w:rsidRPr="004B253F">
        <w:rPr>
          <w:rFonts w:hint="eastAsia"/>
        </w:rPr>
        <w:t>X</w:t>
      </w:r>
      <w:r w:rsidRPr="004B253F">
        <w:rPr>
          <w:rFonts w:hint="eastAsia"/>
        </w:rPr>
        <w:t>射线光子</w:t>
      </w:r>
      <w:r>
        <w:rPr>
          <w:rFonts w:hint="eastAsia"/>
        </w:rPr>
        <w:t>。若电子跃迁前后钨原子能量减少了</w:t>
      </w:r>
      <w:r w:rsidRPr="00585C48">
        <w:t>Δ</w:t>
      </w:r>
      <w:r w:rsidRPr="00585C48">
        <w:rPr>
          <w:i/>
        </w:rPr>
        <w:t>E</w:t>
      </w:r>
      <w:r>
        <w:rPr>
          <w:rFonts w:hint="eastAsia"/>
        </w:rPr>
        <w:t>，已知普朗克常量为</w:t>
      </w:r>
      <w:r w:rsidRPr="00585C48">
        <w:rPr>
          <w:rFonts w:hint="eastAsia"/>
          <w:i/>
        </w:rPr>
        <w:t>h</w:t>
      </w:r>
      <w:r>
        <w:rPr>
          <w:rFonts w:hint="eastAsia"/>
        </w:rPr>
        <w:t>，真空中的光速为</w:t>
      </w:r>
      <w:r w:rsidRPr="00CF65F9">
        <w:rPr>
          <w:rFonts w:hint="eastAsia"/>
          <w:i/>
        </w:rPr>
        <w:t>c</w:t>
      </w:r>
      <w:r>
        <w:rPr>
          <w:rFonts w:hint="eastAsia"/>
        </w:rPr>
        <w:t>，则</w:t>
      </w:r>
      <w:r w:rsidRPr="004B253F">
        <w:rPr>
          <w:rFonts w:hint="eastAsia"/>
        </w:rPr>
        <w:t>释放</w:t>
      </w:r>
      <w:r>
        <w:rPr>
          <w:rFonts w:hint="eastAsia"/>
        </w:rPr>
        <w:t>出的</w:t>
      </w:r>
      <w:r w:rsidRPr="004B253F">
        <w:rPr>
          <w:rFonts w:hint="eastAsia"/>
        </w:rPr>
        <w:t>X</w:t>
      </w:r>
      <w:r w:rsidRPr="004B253F">
        <w:rPr>
          <w:rFonts w:hint="eastAsia"/>
        </w:rPr>
        <w:t>射线光子</w:t>
      </w:r>
      <w:r>
        <w:rPr>
          <w:rFonts w:hint="eastAsia"/>
        </w:rPr>
        <w:t>的频率为</w:t>
      </w:r>
      <w:r>
        <w:rPr>
          <w:rFonts w:hint="eastAsia"/>
        </w:rPr>
        <w:t>_</w:t>
      </w:r>
      <w:r>
        <w:t>_______</w:t>
      </w:r>
      <w:r>
        <w:rPr>
          <w:rFonts w:hint="eastAsia"/>
        </w:rPr>
        <w:t>，波长为</w:t>
      </w:r>
      <w:r>
        <w:rPr>
          <w:rFonts w:hint="eastAsia"/>
        </w:rPr>
        <w:t>_</w:t>
      </w:r>
      <w:r>
        <w:t>_______</w:t>
      </w:r>
      <w:r>
        <w:rPr>
          <w:rFonts w:hint="eastAsia"/>
        </w:rPr>
        <w:t>。</w:t>
      </w:r>
    </w:p>
    <w:p w14:paraId="6B9D376C" w14:textId="77777777" w:rsidR="00367BB7" w:rsidRDefault="00034E5D" w:rsidP="00367BB7">
      <w:pPr>
        <w:spacing w:line="312" w:lineRule="auto"/>
        <w:ind w:left="315" w:hangingChars="150" w:hanging="315"/>
      </w:pPr>
      <w:r>
        <w:rPr>
          <w:rFonts w:hint="eastAsia"/>
        </w:rPr>
        <w:t>2</w:t>
      </w:r>
      <w:r>
        <w:rPr>
          <w:rFonts w:hint="eastAsia"/>
        </w:rPr>
        <w:t>．一台</w:t>
      </w:r>
      <w:r>
        <w:rPr>
          <w:rFonts w:hint="eastAsia"/>
        </w:rPr>
        <w:t>X</w:t>
      </w:r>
      <w:r>
        <w:rPr>
          <w:rFonts w:hint="eastAsia"/>
        </w:rPr>
        <w:t>光机为电子提供的加速电压为</w:t>
      </w:r>
      <w:r>
        <w:rPr>
          <w:rFonts w:hint="eastAsia"/>
        </w:rPr>
        <w:t>1</w:t>
      </w:r>
      <w:r>
        <w:t>00kV</w:t>
      </w:r>
      <w:r>
        <w:rPr>
          <w:rFonts w:hint="eastAsia"/>
        </w:rPr>
        <w:t>，</w:t>
      </w:r>
      <w:r w:rsidRPr="003F5593">
        <w:rPr>
          <w:rFonts w:hint="eastAsia"/>
        </w:rPr>
        <w:t>已知电子</w:t>
      </w:r>
      <w:r>
        <w:rPr>
          <w:rFonts w:hint="eastAsia"/>
        </w:rPr>
        <w:t>的</w:t>
      </w:r>
      <w:r w:rsidRPr="003F5593">
        <w:rPr>
          <w:rFonts w:hint="eastAsia"/>
        </w:rPr>
        <w:t>电荷量</w:t>
      </w:r>
      <w:r w:rsidRPr="00FE4942">
        <w:rPr>
          <w:i/>
        </w:rPr>
        <w:t>e</w:t>
      </w:r>
      <w:r w:rsidRPr="00FE4942">
        <w:t>=1.6×10⁻</w:t>
      </w:r>
      <w:r w:rsidRPr="00FE4942">
        <w:rPr>
          <w:vertAlign w:val="superscript"/>
        </w:rPr>
        <w:t>19</w:t>
      </w:r>
      <w:r w:rsidRPr="00FE4942">
        <w:t xml:space="preserve"> C</w:t>
      </w:r>
      <w:r w:rsidRPr="003F5593">
        <w:rPr>
          <w:rFonts w:hint="eastAsia"/>
        </w:rPr>
        <w:t>，</w:t>
      </w:r>
      <w:r>
        <w:rPr>
          <w:rFonts w:hint="eastAsia"/>
        </w:rPr>
        <w:t>若电子在电场中从静止开始运动，不计电子所受的重力，则</w:t>
      </w:r>
    </w:p>
    <w:p w14:paraId="09641BD4" w14:textId="77777777" w:rsidR="00367BB7" w:rsidRDefault="00367BB7" w:rsidP="00367BB7">
      <w:pPr>
        <w:spacing w:line="312" w:lineRule="auto"/>
        <w:ind w:left="315" w:hangingChars="150" w:hanging="315"/>
      </w:pPr>
      <w:r>
        <w:rPr>
          <w:rFonts w:hint="eastAsia"/>
        </w:rPr>
        <w:t>（</w:t>
      </w:r>
      <w:r>
        <w:rPr>
          <w:rFonts w:hint="eastAsia"/>
        </w:rPr>
        <w:t>1</w:t>
      </w:r>
      <w:r>
        <w:rPr>
          <w:rFonts w:hint="eastAsia"/>
        </w:rPr>
        <w:t>）</w:t>
      </w:r>
      <w:r w:rsidR="00034E5D">
        <w:rPr>
          <w:rFonts w:hint="eastAsia"/>
        </w:rPr>
        <w:t>电子能够获得的最大动能为</w:t>
      </w:r>
      <w:r w:rsidR="00034E5D">
        <w:rPr>
          <w:rFonts w:hint="eastAsia"/>
        </w:rPr>
        <w:t>_</w:t>
      </w:r>
      <w:r w:rsidR="0057569A">
        <w:t>_____</w:t>
      </w:r>
      <w:r w:rsidR="00875A17">
        <w:rPr>
          <w:rFonts w:hint="eastAsia"/>
        </w:rPr>
        <w:t>e</w:t>
      </w:r>
      <w:r w:rsidR="00875A17">
        <w:t>V</w:t>
      </w:r>
      <w:r w:rsidR="00875A17">
        <w:rPr>
          <w:rFonts w:hint="eastAsia"/>
        </w:rPr>
        <w:t>（</w:t>
      </w:r>
      <w:r w:rsidR="00875A17">
        <w:rPr>
          <w:rFonts w:hint="eastAsia"/>
        </w:rPr>
        <w:t>1e</w:t>
      </w:r>
      <w:r w:rsidR="00875A17">
        <w:t>V=</w:t>
      </w:r>
      <w:r w:rsidR="00875A17" w:rsidRPr="00FE4942">
        <w:t>1.6×10⁻</w:t>
      </w:r>
      <w:r w:rsidR="00875A17" w:rsidRPr="00FE4942">
        <w:rPr>
          <w:vertAlign w:val="superscript"/>
        </w:rPr>
        <w:t>19</w:t>
      </w:r>
      <w:r w:rsidR="00875A17" w:rsidRPr="00875A17">
        <w:t>J</w:t>
      </w:r>
      <w:r w:rsidR="00875A17">
        <w:rPr>
          <w:rFonts w:hint="eastAsia"/>
        </w:rPr>
        <w:t>）</w:t>
      </w:r>
      <w:r>
        <w:rPr>
          <w:rFonts w:hint="eastAsia"/>
        </w:rPr>
        <w:t>；</w:t>
      </w:r>
    </w:p>
    <w:p w14:paraId="608C5594" w14:textId="77777777" w:rsidR="00367BB7" w:rsidRDefault="00367BB7" w:rsidP="00367BB7">
      <w:pPr>
        <w:spacing w:line="312" w:lineRule="auto"/>
        <w:ind w:left="315" w:hangingChars="150" w:hanging="315"/>
      </w:pPr>
      <w:r>
        <w:rPr>
          <w:rFonts w:hint="eastAsia"/>
        </w:rPr>
        <w:t>（</w:t>
      </w:r>
      <w:r>
        <w:rPr>
          <w:rFonts w:hint="eastAsia"/>
        </w:rPr>
        <w:t>2</w:t>
      </w:r>
      <w:r>
        <w:rPr>
          <w:rFonts w:hint="eastAsia"/>
        </w:rPr>
        <w:t>）</w:t>
      </w:r>
      <w:r w:rsidR="00034E5D">
        <w:rPr>
          <w:rFonts w:hint="eastAsia"/>
        </w:rPr>
        <w:t>在运动过程中电子的动能和电势能之和</w:t>
      </w:r>
    </w:p>
    <w:p w14:paraId="02BBE623" w14:textId="77777777" w:rsidR="00367BB7" w:rsidRDefault="00034E5D" w:rsidP="00066EC6">
      <w:pPr>
        <w:spacing w:line="312" w:lineRule="auto"/>
        <w:ind w:leftChars="250" w:left="525"/>
      </w:pPr>
      <w:r w:rsidRPr="002F1FC2">
        <w:rPr>
          <w:rFonts w:hint="eastAsia"/>
        </w:rPr>
        <w:t>A</w:t>
      </w:r>
      <w:r>
        <w:rPr>
          <w:rFonts w:hint="eastAsia"/>
        </w:rPr>
        <w:t>．不断</w:t>
      </w:r>
      <w:r w:rsidRPr="002F1FC2">
        <w:rPr>
          <w:rFonts w:hint="eastAsia"/>
        </w:rPr>
        <w:t>增大</w:t>
      </w:r>
      <w:r w:rsidRPr="002F1FC2">
        <w:rPr>
          <w:rFonts w:hint="eastAsia"/>
        </w:rPr>
        <w:t xml:space="preserve">   </w:t>
      </w:r>
      <w:r w:rsidR="00367BB7">
        <w:tab/>
      </w:r>
      <w:r w:rsidR="00367BB7">
        <w:tab/>
      </w:r>
      <w:r w:rsidR="00367BB7">
        <w:tab/>
      </w:r>
      <w:r w:rsidR="00066EC6">
        <w:tab/>
      </w:r>
      <w:r w:rsidRPr="002F1FC2">
        <w:rPr>
          <w:rFonts w:hint="eastAsia"/>
        </w:rPr>
        <w:t>B</w:t>
      </w:r>
      <w:r w:rsidRPr="002F1FC2">
        <w:rPr>
          <w:rFonts w:hint="eastAsia"/>
        </w:rPr>
        <w:t>．</w:t>
      </w:r>
      <w:r>
        <w:rPr>
          <w:rFonts w:hint="eastAsia"/>
        </w:rPr>
        <w:t>不断</w:t>
      </w:r>
      <w:r w:rsidRPr="002F1FC2">
        <w:rPr>
          <w:rFonts w:hint="eastAsia"/>
        </w:rPr>
        <w:t>减小</w:t>
      </w:r>
      <w:r w:rsidRPr="002F1FC2">
        <w:rPr>
          <w:rFonts w:hint="eastAsia"/>
        </w:rPr>
        <w:t xml:space="preserve">   </w:t>
      </w:r>
      <w:r>
        <w:t xml:space="preserve"> </w:t>
      </w:r>
      <w:r w:rsidR="00367BB7">
        <w:tab/>
      </w:r>
      <w:r w:rsidR="00367BB7">
        <w:tab/>
      </w:r>
      <w:r w:rsidRPr="002F1FC2">
        <w:rPr>
          <w:rFonts w:hint="eastAsia"/>
        </w:rPr>
        <w:t>C</w:t>
      </w:r>
      <w:r>
        <w:rPr>
          <w:rFonts w:hint="eastAsia"/>
        </w:rPr>
        <w:t>．先增大后减小</w:t>
      </w:r>
      <w:r>
        <w:rPr>
          <w:rFonts w:hint="eastAsia"/>
        </w:rPr>
        <w:t xml:space="preserve"> </w:t>
      </w:r>
      <w:r>
        <w:t xml:space="preserve">   </w:t>
      </w:r>
    </w:p>
    <w:p w14:paraId="7D78783F" w14:textId="77777777" w:rsidR="00034E5D" w:rsidRDefault="00034E5D" w:rsidP="009001F6">
      <w:pPr>
        <w:spacing w:line="312" w:lineRule="auto"/>
        <w:ind w:leftChars="250" w:left="525"/>
      </w:pPr>
      <w:r>
        <w:t>D</w:t>
      </w:r>
      <w:r>
        <w:rPr>
          <w:rFonts w:hint="eastAsia"/>
        </w:rPr>
        <w:t>．先减小后增大</w:t>
      </w:r>
      <w:r>
        <w:t xml:space="preserve">    </w:t>
      </w:r>
      <w:r w:rsidR="00367BB7">
        <w:tab/>
      </w:r>
      <w:r>
        <w:t>E</w:t>
      </w:r>
      <w:r>
        <w:rPr>
          <w:rFonts w:hint="eastAsia"/>
        </w:rPr>
        <w:t>．</w:t>
      </w:r>
      <w:r w:rsidRPr="002F1FC2">
        <w:rPr>
          <w:rFonts w:hint="eastAsia"/>
        </w:rPr>
        <w:t>保持不变</w:t>
      </w:r>
    </w:p>
    <w:p w14:paraId="11A9F730" w14:textId="77777777" w:rsidR="00034E5D" w:rsidRPr="003F0B1B" w:rsidRDefault="00034E5D" w:rsidP="00066EC6">
      <w:pPr>
        <w:spacing w:line="312" w:lineRule="auto"/>
        <w:ind w:left="315" w:hangingChars="150" w:hanging="315"/>
      </w:pPr>
      <w:r w:rsidRPr="003751AE">
        <w:t>3</w:t>
      </w:r>
      <w:r w:rsidRPr="003751AE">
        <w:t>．</w:t>
      </w:r>
      <w:r w:rsidRPr="003F0B1B">
        <w:t>在</w:t>
      </w:r>
      <w:r w:rsidRPr="003F0B1B">
        <w:t>PET-CT</w:t>
      </w:r>
      <w:r w:rsidRPr="003F0B1B">
        <w:t>检查中，常用的显像剂含有放射性元素氟</w:t>
      </w:r>
      <w:r w:rsidRPr="003F0B1B">
        <w:t>-18</w:t>
      </w:r>
      <w:r w:rsidRPr="003F0B1B">
        <w:rPr>
          <w:rFonts w:hint="eastAsia"/>
        </w:rPr>
        <w:t>（</w:t>
      </w:r>
      <w:r w:rsidRPr="003F0B1B">
        <w:rPr>
          <w:vertAlign w:val="superscript"/>
        </w:rPr>
        <w:t>18</w:t>
      </w:r>
      <w:r w:rsidRPr="003F0B1B">
        <w:t>F</w:t>
      </w:r>
      <w:r w:rsidRPr="003F0B1B">
        <w:rPr>
          <w:rFonts w:hint="eastAsia"/>
        </w:rPr>
        <w:t>）</w:t>
      </w:r>
      <w:r w:rsidRPr="003F0B1B">
        <w:t>。氟</w:t>
      </w:r>
      <w:r w:rsidRPr="003F0B1B">
        <w:t>-18</w:t>
      </w:r>
      <w:r w:rsidRPr="003F0B1B">
        <w:t>会发生</w:t>
      </w:r>
      <w:r w:rsidRPr="003F0B1B">
        <w:t>β⁺</w:t>
      </w:r>
      <w:r w:rsidRPr="003F0B1B">
        <w:t>衰变</w:t>
      </w:r>
      <w:r>
        <w:rPr>
          <w:rFonts w:hint="eastAsia"/>
        </w:rPr>
        <w:t>（原子核放出正电子</w:t>
      </w:r>
      <w:r w:rsidRPr="000B07C5">
        <w:rPr>
          <w:position w:val="-12"/>
        </w:rPr>
        <w:object w:dxaOrig="279" w:dyaOrig="380" w14:anchorId="63A048F9">
          <v:shape id="_x0000_i1025" type="#_x0000_t75" style="width:14.4pt;height:21.6pt" o:ole="">
            <v:imagedata r:id="rId24" o:title=""/>
          </v:shape>
          <o:OLEObject Type="Embed" ProgID="Equation.DSMT4" ShapeID="_x0000_i1025" DrawAspect="Content" ObjectID="_1838384652" r:id="rId25"/>
        </w:object>
      </w:r>
      <w:r>
        <w:rPr>
          <w:rFonts w:hint="eastAsia"/>
        </w:rPr>
        <w:t>，正电子的质量等于电子的质量）</w:t>
      </w:r>
      <w:r w:rsidRPr="003F0B1B">
        <w:t>，其半衰期为</w:t>
      </w:r>
      <w:r w:rsidRPr="003F0B1B">
        <w:t>110</w:t>
      </w:r>
      <w:r w:rsidRPr="003F0B1B">
        <w:t>分钟。</w:t>
      </w:r>
    </w:p>
    <w:p w14:paraId="407C9F04" w14:textId="77777777" w:rsidR="00034E5D" w:rsidRPr="003F0B1B" w:rsidRDefault="00034E5D" w:rsidP="00066EC6">
      <w:pPr>
        <w:spacing w:line="312" w:lineRule="auto"/>
        <w:ind w:left="315" w:hangingChars="150" w:hanging="315"/>
      </w:pPr>
      <w:r>
        <w:rPr>
          <w:rFonts w:hint="eastAsia"/>
        </w:rPr>
        <w:t>（</w:t>
      </w:r>
      <w:r>
        <w:rPr>
          <w:rFonts w:hint="eastAsia"/>
        </w:rPr>
        <w:t>1</w:t>
      </w:r>
      <w:r>
        <w:rPr>
          <w:rFonts w:hint="eastAsia"/>
        </w:rPr>
        <w:t>）</w:t>
      </w:r>
      <w:r w:rsidRPr="003F0B1B">
        <w:t>写出氟</w:t>
      </w:r>
      <w:r w:rsidRPr="003F0B1B">
        <w:t>-18</w:t>
      </w:r>
      <w:r w:rsidRPr="003F0B1B">
        <w:t>发生</w:t>
      </w:r>
      <w:r w:rsidRPr="003F0B1B">
        <w:t>β⁺</w:t>
      </w:r>
      <w:r>
        <w:t>衰变的核反应方程</w:t>
      </w:r>
      <w:r>
        <w:rPr>
          <w:rFonts w:hint="eastAsia"/>
        </w:rPr>
        <w:t>：</w:t>
      </w:r>
      <w:r>
        <w:rPr>
          <w:rFonts w:hint="eastAsia"/>
        </w:rPr>
        <w:t>_</w:t>
      </w:r>
      <w:r>
        <w:t>___________________________</w:t>
      </w:r>
      <w:r w:rsidRPr="003F0B1B">
        <w:t>。</w:t>
      </w:r>
    </w:p>
    <w:p w14:paraId="07ED273C" w14:textId="77777777" w:rsidR="00034E5D" w:rsidRPr="003F0B1B" w:rsidRDefault="00034E5D" w:rsidP="00066EC6">
      <w:pPr>
        <w:spacing w:line="312" w:lineRule="auto"/>
        <w:ind w:left="525" w:hangingChars="250" w:hanging="525"/>
      </w:pPr>
      <w:r>
        <w:rPr>
          <w:rFonts w:hint="eastAsia"/>
        </w:rPr>
        <w:t>（</w:t>
      </w:r>
      <w:r>
        <w:t>2</w:t>
      </w:r>
      <w:r>
        <w:rPr>
          <w:rFonts w:hint="eastAsia"/>
        </w:rPr>
        <w:t>）</w:t>
      </w:r>
      <w:r w:rsidRPr="003F0B1B">
        <w:t>若上午</w:t>
      </w:r>
      <w:r w:rsidRPr="003F0B1B">
        <w:t>8</w:t>
      </w:r>
      <w:r>
        <w:rPr>
          <w:rFonts w:ascii="宋体" w:hAnsi="宋体" w:hint="eastAsia"/>
        </w:rPr>
        <w:t>∶</w:t>
      </w:r>
      <w:r>
        <w:t>0</w:t>
      </w:r>
      <w:r w:rsidRPr="003F0B1B">
        <w:t>0</w:t>
      </w:r>
      <w:r w:rsidRPr="003F0B1B">
        <w:t>给病人注射一定剂量的显像剂，到上午</w:t>
      </w:r>
      <w:r w:rsidRPr="003F0B1B">
        <w:t>11</w:t>
      </w:r>
      <w:r>
        <w:rPr>
          <w:rFonts w:ascii="宋体" w:hAnsi="宋体" w:hint="eastAsia"/>
        </w:rPr>
        <w:t>∶</w:t>
      </w:r>
      <w:r>
        <w:t>4</w:t>
      </w:r>
      <w:r w:rsidRPr="003F0B1B">
        <w:t>0</w:t>
      </w:r>
      <w:r w:rsidRPr="003F0B1B">
        <w:t>进行检查时</w:t>
      </w:r>
      <w:r>
        <w:t>，显像剂的活性大约衰减为初始时的</w:t>
      </w:r>
      <w:r>
        <w:rPr>
          <w:rFonts w:hint="eastAsia"/>
        </w:rPr>
        <w:t>_</w:t>
      </w:r>
      <w:r>
        <w:t>_______%</w:t>
      </w:r>
      <w:r w:rsidRPr="003F0B1B">
        <w:t>。</w:t>
      </w:r>
    </w:p>
    <w:p w14:paraId="3006E6EA" w14:textId="77777777" w:rsidR="00034E5D" w:rsidRDefault="00034E5D" w:rsidP="006D31BA">
      <w:pPr>
        <w:spacing w:line="312" w:lineRule="auto"/>
        <w:ind w:left="525" w:hangingChars="250" w:hanging="525"/>
      </w:pPr>
      <w:r>
        <w:rPr>
          <w:rFonts w:hint="eastAsia"/>
        </w:rPr>
        <w:t>（</w:t>
      </w:r>
      <w:r>
        <w:rPr>
          <w:rFonts w:hint="eastAsia"/>
        </w:rPr>
        <w:t>3</w:t>
      </w:r>
      <w:r>
        <w:rPr>
          <w:rFonts w:hint="eastAsia"/>
        </w:rPr>
        <w:t>）</w:t>
      </w:r>
      <w:r w:rsidRPr="00193AA2">
        <w:rPr>
          <w:rFonts w:hint="eastAsia"/>
        </w:rPr>
        <w:t>当</w:t>
      </w:r>
      <w:r w:rsidRPr="003F0B1B">
        <w:t>氟</w:t>
      </w:r>
      <w:r w:rsidRPr="003F0B1B">
        <w:t>-18</w:t>
      </w:r>
      <w:r>
        <w:rPr>
          <w:rFonts w:hint="eastAsia"/>
        </w:rPr>
        <w:t>放出的一个正电子在人体内遇到一个</w:t>
      </w:r>
      <w:r w:rsidRPr="00193AA2">
        <w:rPr>
          <w:rFonts w:hint="eastAsia"/>
        </w:rPr>
        <w:t>电子时，两者会立即发生“湮灭”</w:t>
      </w:r>
      <w:r w:rsidRPr="00193AA2">
        <w:rPr>
          <w:rFonts w:hint="eastAsia"/>
        </w:rPr>
        <w:t xml:space="preserve"> </w:t>
      </w:r>
      <w:r>
        <w:rPr>
          <w:rFonts w:hint="eastAsia"/>
        </w:rPr>
        <w:t>，它们的质量完全转化为能量，产生两个</w:t>
      </w:r>
      <w:r w:rsidRPr="00193AA2">
        <w:rPr>
          <w:rFonts w:hint="eastAsia"/>
        </w:rPr>
        <w:t>能量极高的γ光子。</w:t>
      </w:r>
      <w:r>
        <w:rPr>
          <w:rFonts w:hint="eastAsia"/>
        </w:rPr>
        <w:t>设</w:t>
      </w:r>
      <w:r w:rsidRPr="00193AA2">
        <w:rPr>
          <w:rFonts w:hint="eastAsia"/>
        </w:rPr>
        <w:t>正电子</w:t>
      </w:r>
      <w:r>
        <w:rPr>
          <w:rFonts w:hint="eastAsia"/>
        </w:rPr>
        <w:t>和电子湮灭前，它们的总动能为零，总动量也为零，已知电子的质量为</w:t>
      </w:r>
      <w:r w:rsidRPr="00A81A88">
        <w:rPr>
          <w:rFonts w:hint="eastAsia"/>
          <w:i/>
        </w:rPr>
        <w:t>m</w:t>
      </w:r>
      <w:r w:rsidRPr="00A81A88">
        <w:rPr>
          <w:vertAlign w:val="subscript"/>
        </w:rPr>
        <w:t>e</w:t>
      </w:r>
      <w:r>
        <w:rPr>
          <w:rFonts w:hint="eastAsia"/>
        </w:rPr>
        <w:t>，真空中的光速为</w:t>
      </w:r>
      <w:r w:rsidRPr="00CF65F9">
        <w:rPr>
          <w:rFonts w:hint="eastAsia"/>
          <w:i/>
        </w:rPr>
        <w:t>c</w:t>
      </w:r>
      <w:r>
        <w:rPr>
          <w:rFonts w:hint="eastAsia"/>
        </w:rPr>
        <w:t>，则</w:t>
      </w:r>
      <w:r w:rsidRPr="00193AA2">
        <w:rPr>
          <w:rFonts w:hint="eastAsia"/>
        </w:rPr>
        <w:t>“湮灭”</w:t>
      </w:r>
      <w:r>
        <w:rPr>
          <w:rFonts w:hint="eastAsia"/>
        </w:rPr>
        <w:t>产生的两个</w:t>
      </w:r>
      <w:r w:rsidRPr="00193AA2">
        <w:rPr>
          <w:rFonts w:hint="eastAsia"/>
        </w:rPr>
        <w:t>γ光子</w:t>
      </w:r>
      <w:r>
        <w:rPr>
          <w:rFonts w:hint="eastAsia"/>
        </w:rPr>
        <w:t>的总动量为</w:t>
      </w:r>
      <w:r>
        <w:rPr>
          <w:rFonts w:hint="eastAsia"/>
        </w:rPr>
        <w:t>_</w:t>
      </w:r>
      <w:r>
        <w:t>_______</w:t>
      </w:r>
      <w:r>
        <w:rPr>
          <w:rFonts w:hint="eastAsia"/>
        </w:rPr>
        <w:t>，两个</w:t>
      </w:r>
      <w:r w:rsidRPr="00193AA2">
        <w:rPr>
          <w:rFonts w:hint="eastAsia"/>
        </w:rPr>
        <w:t>γ光子</w:t>
      </w:r>
      <w:r>
        <w:rPr>
          <w:rFonts w:hint="eastAsia"/>
        </w:rPr>
        <w:t>的动量方向</w:t>
      </w:r>
      <w:r>
        <w:rPr>
          <w:rFonts w:hint="eastAsia"/>
        </w:rPr>
        <w:t>_</w:t>
      </w:r>
      <w:r>
        <w:t>_______</w:t>
      </w:r>
      <w:r w:rsidRPr="002F1FC2">
        <w:rPr>
          <w:rFonts w:hint="eastAsia"/>
        </w:rPr>
        <w:t>（选择：</w:t>
      </w:r>
      <w:r w:rsidRPr="002F1FC2">
        <w:rPr>
          <w:rFonts w:hint="eastAsia"/>
        </w:rPr>
        <w:t>A</w:t>
      </w:r>
      <w:r>
        <w:rPr>
          <w:rFonts w:hint="eastAsia"/>
        </w:rPr>
        <w:t>．相同</w:t>
      </w:r>
      <w:r>
        <w:rPr>
          <w:rFonts w:hint="eastAsia"/>
        </w:rPr>
        <w:t xml:space="preserve">  </w:t>
      </w:r>
      <w:r>
        <w:t xml:space="preserve"> </w:t>
      </w:r>
      <w:r w:rsidRPr="002F1FC2">
        <w:rPr>
          <w:rFonts w:hint="eastAsia"/>
        </w:rPr>
        <w:t>B</w:t>
      </w:r>
      <w:r w:rsidRPr="002F1FC2">
        <w:rPr>
          <w:rFonts w:hint="eastAsia"/>
        </w:rPr>
        <w:t>．</w:t>
      </w:r>
      <w:r>
        <w:rPr>
          <w:rFonts w:hint="eastAsia"/>
        </w:rPr>
        <w:t>相反</w:t>
      </w:r>
      <w:r>
        <w:rPr>
          <w:rFonts w:hint="eastAsia"/>
        </w:rPr>
        <w:t xml:space="preserve"> </w:t>
      </w:r>
      <w:r>
        <w:t xml:space="preserve">  </w:t>
      </w:r>
      <w:r w:rsidRPr="002F1FC2">
        <w:rPr>
          <w:rFonts w:hint="eastAsia"/>
        </w:rPr>
        <w:t>C</w:t>
      </w:r>
      <w:r>
        <w:rPr>
          <w:rFonts w:hint="eastAsia"/>
        </w:rPr>
        <w:t>．相互垂直），每个</w:t>
      </w:r>
      <w:r w:rsidRPr="00193AA2">
        <w:rPr>
          <w:rFonts w:hint="eastAsia"/>
        </w:rPr>
        <w:t>γ</w:t>
      </w:r>
      <w:r>
        <w:rPr>
          <w:rFonts w:hint="eastAsia"/>
        </w:rPr>
        <w:t>光子的能量为</w:t>
      </w:r>
      <w:r>
        <w:rPr>
          <w:rFonts w:hint="eastAsia"/>
        </w:rPr>
        <w:t>_</w:t>
      </w:r>
      <w:r>
        <w:t>_______</w:t>
      </w:r>
      <w:r>
        <w:rPr>
          <w:rFonts w:hint="eastAsia"/>
        </w:rPr>
        <w:t>。</w:t>
      </w:r>
    </w:p>
    <w:p w14:paraId="13D568BE" w14:textId="77777777" w:rsidR="00B0161D" w:rsidRDefault="00B0161D" w:rsidP="006D31BA">
      <w:pPr>
        <w:spacing w:line="312" w:lineRule="auto"/>
        <w:ind w:left="525" w:hangingChars="250" w:hanging="525"/>
      </w:pPr>
    </w:p>
    <w:p w14:paraId="7D1FEA4E" w14:textId="77777777" w:rsidR="009001F6" w:rsidRDefault="009001F6" w:rsidP="000B6428">
      <w:pPr>
        <w:adjustRightInd w:val="0"/>
        <w:snapToGrid w:val="0"/>
        <w:spacing w:line="312" w:lineRule="auto"/>
        <w:jc w:val="center"/>
        <w:rPr>
          <w:rFonts w:eastAsia="黑体" w:cs="黑体"/>
          <w:bCs/>
          <w:sz w:val="28"/>
          <w:szCs w:val="21"/>
          <w:shd w:val="clear" w:color="auto" w:fill="FFFFFF"/>
          <w:lang w:bidi="ar"/>
        </w:rPr>
      </w:pPr>
    </w:p>
    <w:p w14:paraId="4C6CB5C2" w14:textId="77777777" w:rsidR="00034E5D" w:rsidRPr="000B6428" w:rsidRDefault="00034E5D" w:rsidP="000B6428">
      <w:pPr>
        <w:adjustRightInd w:val="0"/>
        <w:snapToGrid w:val="0"/>
        <w:spacing w:line="312" w:lineRule="auto"/>
        <w:jc w:val="center"/>
        <w:rPr>
          <w:rFonts w:eastAsia="黑体" w:cs="黑体"/>
          <w:bCs/>
          <w:sz w:val="28"/>
          <w:szCs w:val="21"/>
          <w:shd w:val="clear" w:color="auto" w:fill="FFFFFF"/>
          <w:lang w:bidi="ar"/>
        </w:rPr>
      </w:pPr>
      <w:r w:rsidRPr="000B6428">
        <w:rPr>
          <w:rFonts w:eastAsia="黑体" w:cs="黑体" w:hint="eastAsia"/>
          <w:bCs/>
          <w:sz w:val="28"/>
          <w:szCs w:val="21"/>
          <w:shd w:val="clear" w:color="auto" w:fill="FFFFFF"/>
          <w:lang w:bidi="ar"/>
        </w:rPr>
        <w:lastRenderedPageBreak/>
        <w:t>二、</w:t>
      </w:r>
      <w:r w:rsidRPr="000B6428">
        <w:rPr>
          <w:rFonts w:eastAsia="黑体" w:cs="黑体"/>
          <w:bCs/>
          <w:sz w:val="28"/>
          <w:szCs w:val="21"/>
          <w:shd w:val="clear" w:color="auto" w:fill="FFFFFF"/>
          <w:lang w:bidi="ar"/>
        </w:rPr>
        <w:t>单杠</w:t>
      </w:r>
      <w:r w:rsidRPr="000B6428">
        <w:rPr>
          <w:rFonts w:eastAsia="黑体" w:cs="黑体" w:hint="eastAsia"/>
          <w:bCs/>
          <w:sz w:val="28"/>
          <w:szCs w:val="21"/>
          <w:shd w:val="clear" w:color="auto" w:fill="FFFFFF"/>
          <w:lang w:bidi="ar"/>
        </w:rPr>
        <w:t>运动（</w:t>
      </w:r>
      <w:r w:rsidRPr="000B6428">
        <w:rPr>
          <w:rFonts w:eastAsia="黑体" w:cs="黑体" w:hint="eastAsia"/>
          <w:bCs/>
          <w:sz w:val="28"/>
          <w:szCs w:val="21"/>
          <w:shd w:val="clear" w:color="auto" w:fill="FFFFFF"/>
          <w:lang w:bidi="ar"/>
        </w:rPr>
        <w:t>1</w:t>
      </w:r>
      <w:r w:rsidRPr="000B6428">
        <w:rPr>
          <w:rFonts w:eastAsia="黑体" w:cs="黑体"/>
          <w:bCs/>
          <w:sz w:val="28"/>
          <w:szCs w:val="21"/>
          <w:shd w:val="clear" w:color="auto" w:fill="FFFFFF"/>
          <w:lang w:bidi="ar"/>
        </w:rPr>
        <w:t>2</w:t>
      </w:r>
      <w:r w:rsidRPr="000B6428">
        <w:rPr>
          <w:rFonts w:eastAsia="黑体" w:cs="黑体" w:hint="eastAsia"/>
          <w:bCs/>
          <w:sz w:val="28"/>
          <w:szCs w:val="21"/>
          <w:shd w:val="clear" w:color="auto" w:fill="FFFFFF"/>
          <w:lang w:bidi="ar"/>
        </w:rPr>
        <w:t>分）</w:t>
      </w:r>
    </w:p>
    <w:p w14:paraId="0185C466" w14:textId="77777777" w:rsidR="00034E5D" w:rsidRPr="00755C9E" w:rsidRDefault="00034E5D" w:rsidP="00755C9E">
      <w:pPr>
        <w:adjustRightInd w:val="0"/>
        <w:snapToGrid w:val="0"/>
        <w:spacing w:line="312" w:lineRule="auto"/>
        <w:ind w:firstLineChars="200" w:firstLine="420"/>
        <w:rPr>
          <w:rFonts w:eastAsia="楷体"/>
        </w:rPr>
      </w:pPr>
      <w:r w:rsidRPr="00755C9E">
        <w:rPr>
          <w:rFonts w:eastAsia="楷体"/>
        </w:rPr>
        <w:t>一</w:t>
      </w:r>
      <w:r w:rsidRPr="00755C9E">
        <w:rPr>
          <w:rFonts w:eastAsia="楷体" w:hint="eastAsia"/>
        </w:rPr>
        <w:t>质量为</w:t>
      </w:r>
      <w:r w:rsidRPr="00755C9E">
        <w:rPr>
          <w:rFonts w:eastAsia="楷体"/>
          <w:i/>
        </w:rPr>
        <w:t>m</w:t>
      </w:r>
      <w:r w:rsidRPr="00755C9E">
        <w:rPr>
          <w:rFonts w:eastAsia="楷体" w:hint="eastAsia"/>
        </w:rPr>
        <w:t>的运动员</w:t>
      </w:r>
      <w:r w:rsidRPr="00755C9E">
        <w:rPr>
          <w:rFonts w:eastAsia="楷体"/>
        </w:rPr>
        <w:t>，</w:t>
      </w:r>
      <w:r w:rsidRPr="00755C9E">
        <w:rPr>
          <w:rFonts w:eastAsia="楷体" w:hint="eastAsia"/>
        </w:rPr>
        <w:t>利用</w:t>
      </w:r>
      <w:r w:rsidRPr="00755C9E">
        <w:rPr>
          <w:rFonts w:eastAsia="楷体"/>
        </w:rPr>
        <w:t>单杠</w:t>
      </w:r>
      <w:r w:rsidRPr="00755C9E">
        <w:rPr>
          <w:rFonts w:eastAsia="楷体" w:hint="eastAsia"/>
        </w:rPr>
        <w:t>做各种运动项目。在表演过程中</w:t>
      </w:r>
      <w:r w:rsidRPr="00755C9E">
        <w:rPr>
          <w:rFonts w:eastAsia="楷体"/>
        </w:rPr>
        <w:t>身体悬空</w:t>
      </w:r>
      <w:r w:rsidRPr="00755C9E">
        <w:rPr>
          <w:rFonts w:eastAsia="楷体" w:hint="eastAsia"/>
        </w:rPr>
        <w:t>，</w:t>
      </w:r>
      <w:r w:rsidRPr="00755C9E">
        <w:rPr>
          <w:rFonts w:eastAsia="楷体"/>
        </w:rPr>
        <w:t>单杠</w:t>
      </w:r>
      <w:r w:rsidRPr="00755C9E">
        <w:rPr>
          <w:rFonts w:eastAsia="楷体" w:hint="eastAsia"/>
        </w:rPr>
        <w:t>始终处于水平位置。</w:t>
      </w:r>
    </w:p>
    <w:p w14:paraId="03CC2645" w14:textId="77777777" w:rsidR="00034E5D" w:rsidRPr="00D64541" w:rsidRDefault="00034E5D" w:rsidP="006D31BA">
      <w:pPr>
        <w:pStyle w:val="ab"/>
        <w:shd w:val="clear" w:color="auto" w:fill="FFFFFF"/>
        <w:spacing w:before="0" w:beforeAutospacing="0" w:after="0" w:afterAutospacing="0" w:line="312" w:lineRule="auto"/>
        <w:ind w:left="315" w:hangingChars="150" w:hanging="315"/>
        <w:jc w:val="both"/>
        <w:rPr>
          <w:rFonts w:ascii="Times New Roman" w:hAnsi="Times New Roman" w:cs="Times New Roman"/>
          <w:color w:val="373A3C"/>
          <w:sz w:val="21"/>
          <w:szCs w:val="21"/>
        </w:rPr>
      </w:pPr>
      <w:r w:rsidRPr="00D64541">
        <w:rPr>
          <w:rFonts w:ascii="Times New Roman" w:hAnsi="Times New Roman" w:cs="Times New Roman"/>
          <w:noProof/>
          <w:color w:val="373A3C"/>
          <w:sz w:val="21"/>
          <w:szCs w:val="21"/>
        </w:rPr>
        <w:drawing>
          <wp:anchor distT="0" distB="0" distL="114300" distR="114300" simplePos="0" relativeHeight="251633664" behindDoc="0" locked="0" layoutInCell="1" allowOverlap="1" wp14:anchorId="02BEC5C5" wp14:editId="5AB95508">
            <wp:simplePos x="0" y="0"/>
            <wp:positionH relativeFrom="margin">
              <wp:align>right</wp:align>
            </wp:positionH>
            <wp:positionV relativeFrom="paragraph">
              <wp:posOffset>177800</wp:posOffset>
            </wp:positionV>
            <wp:extent cx="1452880" cy="742950"/>
            <wp:effectExtent l="0" t="0" r="0" b="0"/>
            <wp:wrapSquare wrapText="bothSides"/>
            <wp:docPr id="2" name="图片 2" descr="https://enjoyphysics.cn/images/research/2019%E9%B2%81%E7%A7%91%E7%89%88/1.4.2_ex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joyphysics.cn/images/research/2019%E9%B2%81%E7%A7%91%E7%89%88/1.4.2_ex4.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52880"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541">
        <w:rPr>
          <w:rFonts w:hint="eastAsia"/>
          <w:sz w:val="21"/>
          <w:szCs w:val="21"/>
        </w:rPr>
        <w:t>1</w:t>
      </w:r>
      <w:r w:rsidRPr="00D64541">
        <w:rPr>
          <w:rFonts w:hint="eastAsia"/>
        </w:rPr>
        <w:t>．</w:t>
      </w:r>
      <w:r w:rsidRPr="00D64541">
        <w:rPr>
          <w:rFonts w:ascii="Times New Roman" w:hAnsi="Times New Roman" w:cs="Times New Roman" w:hint="eastAsia"/>
          <w:sz w:val="21"/>
          <w:szCs w:val="21"/>
        </w:rPr>
        <w:t>（多选）</w:t>
      </w:r>
      <w:r w:rsidRPr="00D64541">
        <w:rPr>
          <w:rFonts w:ascii="Times New Roman" w:hAnsi="Times New Roman" w:cs="Times New Roman"/>
          <w:color w:val="373A3C"/>
          <w:sz w:val="21"/>
          <w:szCs w:val="21"/>
        </w:rPr>
        <w:t>如图所示，</w:t>
      </w:r>
      <w:r w:rsidRPr="00D64541">
        <w:rPr>
          <w:rFonts w:hint="eastAsia"/>
          <w:sz w:val="21"/>
          <w:szCs w:val="21"/>
        </w:rPr>
        <w:t>该</w:t>
      </w:r>
      <w:r w:rsidRPr="00D64541">
        <w:rPr>
          <w:rFonts w:ascii="Times New Roman" w:hAnsi="Times New Roman" w:cs="Times New Roman" w:hint="eastAsia"/>
          <w:sz w:val="21"/>
          <w:szCs w:val="21"/>
        </w:rPr>
        <w:t>运动员</w:t>
      </w:r>
      <w:r>
        <w:rPr>
          <w:rFonts w:ascii="Times New Roman" w:hAnsi="Times New Roman" w:cs="Times New Roman"/>
          <w:sz w:val="21"/>
          <w:szCs w:val="21"/>
        </w:rPr>
        <w:t>双手对称地握住单杠</w:t>
      </w:r>
      <w:r>
        <w:rPr>
          <w:rFonts w:ascii="Times New Roman" w:hAnsi="Times New Roman" w:cs="Times New Roman" w:hint="eastAsia"/>
          <w:sz w:val="21"/>
          <w:szCs w:val="21"/>
        </w:rPr>
        <w:t>，并</w:t>
      </w:r>
      <w:r w:rsidRPr="00D64541">
        <w:rPr>
          <w:rFonts w:hint="eastAsia"/>
          <w:sz w:val="21"/>
          <w:szCs w:val="21"/>
        </w:rPr>
        <w:t>保持静止</w:t>
      </w:r>
      <w:r>
        <w:rPr>
          <w:rFonts w:hint="eastAsia"/>
          <w:sz w:val="21"/>
          <w:szCs w:val="21"/>
        </w:rPr>
        <w:t>。</w:t>
      </w:r>
      <w:r w:rsidRPr="00D64541">
        <w:rPr>
          <w:rFonts w:ascii="Times New Roman" w:hAnsi="Times New Roman" w:cs="Times New Roman" w:hint="eastAsia"/>
          <w:sz w:val="21"/>
          <w:szCs w:val="21"/>
        </w:rPr>
        <w:t>设</w:t>
      </w:r>
      <w:r w:rsidRPr="00D64541">
        <w:rPr>
          <w:rFonts w:ascii="Times New Roman" w:hAnsi="Times New Roman" w:cs="Times New Roman"/>
          <w:sz w:val="21"/>
          <w:szCs w:val="21"/>
        </w:rPr>
        <w:t>单杠</w:t>
      </w:r>
      <w:r w:rsidRPr="00D64541">
        <w:rPr>
          <w:rFonts w:ascii="Times New Roman" w:hAnsi="Times New Roman" w:cs="Times New Roman" w:hint="eastAsia"/>
          <w:sz w:val="21"/>
          <w:szCs w:val="21"/>
        </w:rPr>
        <w:t>受到手施加的摩擦力大小为</w:t>
      </w:r>
      <w:r w:rsidRPr="00D64541">
        <w:rPr>
          <w:rFonts w:ascii="Times New Roman" w:hAnsi="Times New Roman" w:cs="Times New Roman" w:hint="eastAsia"/>
          <w:i/>
          <w:sz w:val="21"/>
          <w:szCs w:val="21"/>
        </w:rPr>
        <w:t>F</w:t>
      </w:r>
      <w:r w:rsidRPr="00D64541">
        <w:rPr>
          <w:rFonts w:ascii="Times New Roman" w:hAnsi="Times New Roman" w:cs="Times New Roman" w:hint="eastAsia"/>
          <w:sz w:val="21"/>
          <w:szCs w:val="21"/>
          <w:vertAlign w:val="subscript"/>
        </w:rPr>
        <w:t>f</w:t>
      </w:r>
      <w:r w:rsidRPr="00D64541">
        <w:rPr>
          <w:rFonts w:ascii="Times New Roman" w:hAnsi="Times New Roman" w:cs="Times New Roman" w:hint="eastAsia"/>
          <w:sz w:val="21"/>
          <w:szCs w:val="21"/>
        </w:rPr>
        <w:t>，</w:t>
      </w:r>
      <w:r w:rsidRPr="00D64541">
        <w:rPr>
          <w:rFonts w:hint="eastAsia"/>
          <w:sz w:val="21"/>
          <w:szCs w:val="21"/>
        </w:rPr>
        <w:t>受到手</w:t>
      </w:r>
      <w:r w:rsidRPr="00D64541">
        <w:rPr>
          <w:rFonts w:ascii="Times New Roman" w:hAnsi="Times New Roman" w:cs="Times New Roman" w:hint="eastAsia"/>
          <w:sz w:val="21"/>
          <w:szCs w:val="21"/>
        </w:rPr>
        <w:t>施加的压力大小为</w:t>
      </w:r>
      <w:r w:rsidRPr="00D64541">
        <w:rPr>
          <w:rFonts w:ascii="Times New Roman" w:hAnsi="Times New Roman" w:cs="Times New Roman" w:hint="eastAsia"/>
          <w:i/>
          <w:sz w:val="21"/>
          <w:szCs w:val="21"/>
        </w:rPr>
        <w:t>F</w:t>
      </w:r>
      <w:r w:rsidRPr="00D64541">
        <w:rPr>
          <w:rFonts w:ascii="Times New Roman" w:hAnsi="Times New Roman" w:cs="Times New Roman"/>
          <w:sz w:val="21"/>
          <w:szCs w:val="21"/>
          <w:vertAlign w:val="subscript"/>
        </w:rPr>
        <w:t>N</w:t>
      </w:r>
      <w:r w:rsidRPr="00D64541">
        <w:rPr>
          <w:rFonts w:hint="eastAsia"/>
          <w:sz w:val="21"/>
          <w:szCs w:val="21"/>
        </w:rPr>
        <w:t>，</w:t>
      </w:r>
      <w:r w:rsidR="00FF1DD5">
        <w:rPr>
          <w:rFonts w:hint="eastAsia"/>
          <w:sz w:val="21"/>
          <w:szCs w:val="21"/>
        </w:rPr>
        <w:t>若</w:t>
      </w:r>
      <w:r w:rsidR="00FF1DD5" w:rsidRPr="00D64541">
        <w:rPr>
          <w:rFonts w:ascii="Times New Roman" w:hAnsi="Times New Roman" w:cs="Times New Roman"/>
          <w:sz w:val="21"/>
          <w:szCs w:val="21"/>
        </w:rPr>
        <w:t>两臂之间的夹角</w:t>
      </w:r>
      <w:r w:rsidR="00FF1DD5" w:rsidRPr="00D64541">
        <w:rPr>
          <w:rFonts w:ascii="Times New Roman" w:hAnsi="Times New Roman" w:cs="Times New Roman" w:hint="eastAsia"/>
          <w:sz w:val="21"/>
          <w:szCs w:val="21"/>
        </w:rPr>
        <w:t>增大些，</w:t>
      </w:r>
      <w:r w:rsidRPr="00D64541">
        <w:rPr>
          <w:rFonts w:ascii="Times New Roman" w:hAnsi="Times New Roman" w:cs="Times New Roman" w:hint="eastAsia"/>
          <w:sz w:val="21"/>
          <w:szCs w:val="21"/>
        </w:rPr>
        <w:t>则</w:t>
      </w:r>
    </w:p>
    <w:p w14:paraId="49E4D4CC" w14:textId="77777777" w:rsidR="00034E5D" w:rsidRPr="00D64541" w:rsidRDefault="00034E5D" w:rsidP="006D31BA">
      <w:pPr>
        <w:spacing w:line="312" w:lineRule="auto"/>
        <w:ind w:leftChars="150" w:left="315"/>
      </w:pPr>
      <w:r w:rsidRPr="00D64541">
        <w:rPr>
          <w:rFonts w:hint="eastAsia"/>
        </w:rPr>
        <w:t>A</w:t>
      </w:r>
      <w:r w:rsidRPr="00D64541">
        <w:rPr>
          <w:rFonts w:hint="eastAsia"/>
        </w:rPr>
        <w:t>．</w:t>
      </w:r>
      <w:r w:rsidRPr="00D64541">
        <w:rPr>
          <w:rFonts w:hint="eastAsia"/>
          <w:i/>
        </w:rPr>
        <w:t>F</w:t>
      </w:r>
      <w:r w:rsidRPr="00D64541">
        <w:rPr>
          <w:rFonts w:hint="eastAsia"/>
          <w:vertAlign w:val="subscript"/>
        </w:rPr>
        <w:t>f</w:t>
      </w:r>
      <w:r w:rsidRPr="00D64541">
        <w:rPr>
          <w:rFonts w:hint="eastAsia"/>
        </w:rPr>
        <w:t>增大</w:t>
      </w:r>
      <w:r w:rsidRPr="00D64541">
        <w:rPr>
          <w:rFonts w:hint="eastAsia"/>
        </w:rPr>
        <w:t xml:space="preserve">    </w:t>
      </w:r>
      <w:r w:rsidRPr="00D64541">
        <w:t xml:space="preserve">    </w:t>
      </w:r>
      <w:r w:rsidR="006D31BA">
        <w:tab/>
      </w:r>
      <w:r w:rsidRPr="00D64541">
        <w:rPr>
          <w:rFonts w:hint="eastAsia"/>
        </w:rPr>
        <w:t>B</w:t>
      </w:r>
      <w:r w:rsidRPr="00D64541">
        <w:rPr>
          <w:rFonts w:hint="eastAsia"/>
        </w:rPr>
        <w:t>．</w:t>
      </w:r>
      <w:r w:rsidRPr="00D64541">
        <w:rPr>
          <w:rFonts w:hint="eastAsia"/>
          <w:i/>
        </w:rPr>
        <w:t>F</w:t>
      </w:r>
      <w:r w:rsidRPr="00D64541">
        <w:rPr>
          <w:rFonts w:hint="eastAsia"/>
          <w:vertAlign w:val="subscript"/>
        </w:rPr>
        <w:t>f</w:t>
      </w:r>
      <w:r w:rsidRPr="00D64541">
        <w:rPr>
          <w:rFonts w:hint="eastAsia"/>
        </w:rPr>
        <w:t xml:space="preserve"> </w:t>
      </w:r>
      <w:r w:rsidRPr="00D64541">
        <w:rPr>
          <w:rFonts w:hint="eastAsia"/>
        </w:rPr>
        <w:t>不变</w:t>
      </w:r>
      <w:r w:rsidRPr="00D64541">
        <w:t xml:space="preserve">      </w:t>
      </w:r>
      <w:r w:rsidRPr="00D64541">
        <w:tab/>
        <w:t xml:space="preserve"> </w:t>
      </w:r>
      <w:r w:rsidRPr="00D64541">
        <w:tab/>
      </w:r>
      <w:r w:rsidRPr="00D64541">
        <w:rPr>
          <w:rFonts w:hint="eastAsia"/>
        </w:rPr>
        <w:t>C</w:t>
      </w:r>
      <w:r w:rsidRPr="00D64541">
        <w:rPr>
          <w:rFonts w:hint="eastAsia"/>
        </w:rPr>
        <w:t>．</w:t>
      </w:r>
      <w:r w:rsidRPr="00D64541">
        <w:rPr>
          <w:rFonts w:hint="eastAsia"/>
          <w:i/>
        </w:rPr>
        <w:t>F</w:t>
      </w:r>
      <w:r w:rsidRPr="00D64541">
        <w:rPr>
          <w:rFonts w:hint="eastAsia"/>
          <w:vertAlign w:val="subscript"/>
        </w:rPr>
        <w:t>f</w:t>
      </w:r>
      <w:r w:rsidRPr="00D64541">
        <w:rPr>
          <w:rFonts w:hint="eastAsia"/>
        </w:rPr>
        <w:t>减小</w:t>
      </w:r>
    </w:p>
    <w:p w14:paraId="6AC47021" w14:textId="77777777" w:rsidR="00034E5D" w:rsidRPr="00D64541" w:rsidRDefault="00034E5D" w:rsidP="006D31BA">
      <w:pPr>
        <w:spacing w:line="312" w:lineRule="auto"/>
        <w:ind w:leftChars="150" w:left="315"/>
      </w:pPr>
      <w:r w:rsidRPr="00D64541">
        <w:t>D</w:t>
      </w:r>
      <w:r w:rsidRPr="00D64541">
        <w:rPr>
          <w:rFonts w:hint="eastAsia"/>
        </w:rPr>
        <w:t>．</w:t>
      </w:r>
      <w:r w:rsidRPr="00D64541">
        <w:rPr>
          <w:rFonts w:hint="eastAsia"/>
          <w:i/>
        </w:rPr>
        <w:t>F</w:t>
      </w:r>
      <w:r w:rsidRPr="00D64541">
        <w:rPr>
          <w:vertAlign w:val="subscript"/>
        </w:rPr>
        <w:t>N</w:t>
      </w:r>
      <w:r w:rsidRPr="00D64541">
        <w:rPr>
          <w:rFonts w:hint="eastAsia"/>
        </w:rPr>
        <w:t>增大</w:t>
      </w:r>
      <w:r w:rsidRPr="00D64541">
        <w:t xml:space="preserve">     </w:t>
      </w:r>
      <w:r w:rsidRPr="00D64541">
        <w:tab/>
      </w:r>
      <w:r w:rsidRPr="00D64541">
        <w:tab/>
      </w:r>
      <w:r w:rsidR="006D31BA">
        <w:tab/>
      </w:r>
      <w:r w:rsidRPr="00D64541">
        <w:t>E</w:t>
      </w:r>
      <w:r w:rsidRPr="00D64541">
        <w:rPr>
          <w:rFonts w:hint="eastAsia"/>
        </w:rPr>
        <w:t>．</w:t>
      </w:r>
      <w:r w:rsidRPr="00D64541">
        <w:rPr>
          <w:rFonts w:hint="eastAsia"/>
          <w:i/>
        </w:rPr>
        <w:t>F</w:t>
      </w:r>
      <w:r w:rsidRPr="00D64541">
        <w:rPr>
          <w:vertAlign w:val="subscript"/>
        </w:rPr>
        <w:t>N</w:t>
      </w:r>
      <w:r w:rsidRPr="00D64541">
        <w:t xml:space="preserve"> </w:t>
      </w:r>
      <w:r w:rsidRPr="00D64541">
        <w:rPr>
          <w:rFonts w:hint="eastAsia"/>
        </w:rPr>
        <w:t>不变</w:t>
      </w:r>
      <w:r w:rsidRPr="00D64541">
        <w:t xml:space="preserve">     </w:t>
      </w:r>
      <w:r w:rsidRPr="00D64541">
        <w:tab/>
      </w:r>
      <w:r w:rsidRPr="00D64541">
        <w:tab/>
        <w:t>F</w:t>
      </w:r>
      <w:r w:rsidRPr="00D64541">
        <w:rPr>
          <w:rFonts w:hint="eastAsia"/>
        </w:rPr>
        <w:t>．</w:t>
      </w:r>
      <w:r w:rsidRPr="00D64541">
        <w:rPr>
          <w:rFonts w:hint="eastAsia"/>
          <w:i/>
        </w:rPr>
        <w:t>F</w:t>
      </w:r>
      <w:r w:rsidRPr="00D64541">
        <w:rPr>
          <w:vertAlign w:val="subscript"/>
        </w:rPr>
        <w:t>N</w:t>
      </w:r>
      <w:r w:rsidRPr="00D64541">
        <w:rPr>
          <w:rFonts w:hint="eastAsia"/>
        </w:rPr>
        <w:t>减小</w:t>
      </w:r>
    </w:p>
    <w:p w14:paraId="0D0E90A9" w14:textId="77777777" w:rsidR="00034E5D" w:rsidRPr="00D64541" w:rsidRDefault="00034E5D" w:rsidP="006D31BA">
      <w:pPr>
        <w:spacing w:line="312" w:lineRule="auto"/>
        <w:ind w:left="315" w:hangingChars="150" w:hanging="315"/>
      </w:pPr>
      <w:r w:rsidRPr="00D64541">
        <w:t>2</w:t>
      </w:r>
      <w:r w:rsidRPr="00D64541">
        <w:rPr>
          <w:rFonts w:hint="eastAsia"/>
        </w:rPr>
        <w:t>．该运动员</w:t>
      </w:r>
      <w:r>
        <w:t>双手对称地握住单杠</w:t>
      </w:r>
      <w:r>
        <w:rPr>
          <w:rFonts w:hint="eastAsia"/>
        </w:rPr>
        <w:t>，从静止起做引体向上运动，则在一次完整上升运动</w:t>
      </w:r>
      <w:r w:rsidRPr="00D64541">
        <w:rPr>
          <w:rFonts w:hint="eastAsia"/>
        </w:rPr>
        <w:t>过程中，他的加速度方向可能是</w:t>
      </w:r>
    </w:p>
    <w:p w14:paraId="02D061D0" w14:textId="77777777" w:rsidR="006D31BA" w:rsidRDefault="00034E5D" w:rsidP="006D31BA">
      <w:pPr>
        <w:spacing w:line="312" w:lineRule="auto"/>
        <w:ind w:leftChars="150" w:left="315"/>
      </w:pPr>
      <w:bookmarkStart w:id="10" w:name="OLE_LINK14"/>
      <w:bookmarkStart w:id="11" w:name="OLE_LINK15"/>
      <w:r w:rsidRPr="00D64541">
        <w:rPr>
          <w:rFonts w:hint="eastAsia"/>
        </w:rPr>
        <w:t>A</w:t>
      </w:r>
      <w:r w:rsidRPr="00D64541">
        <w:rPr>
          <w:rFonts w:hint="eastAsia"/>
        </w:rPr>
        <w:t>．始终向上</w:t>
      </w:r>
      <w:r w:rsidRPr="00D64541">
        <w:rPr>
          <w:rFonts w:hint="eastAsia"/>
        </w:rPr>
        <w:t xml:space="preserve">    </w:t>
      </w:r>
      <w:r w:rsidRPr="00D64541">
        <w:t xml:space="preserve">    </w:t>
      </w:r>
      <w:r w:rsidR="006D31BA">
        <w:tab/>
      </w:r>
      <w:r w:rsidR="006D31BA">
        <w:tab/>
      </w:r>
      <w:r w:rsidR="006D31BA">
        <w:tab/>
      </w:r>
      <w:r w:rsidR="006D31BA">
        <w:tab/>
      </w:r>
      <w:r w:rsidR="006D31BA">
        <w:tab/>
      </w:r>
      <w:r w:rsidRPr="00D64541">
        <w:rPr>
          <w:rFonts w:hint="eastAsia"/>
        </w:rPr>
        <w:t>B</w:t>
      </w:r>
      <w:r w:rsidRPr="00D64541">
        <w:rPr>
          <w:rFonts w:hint="eastAsia"/>
        </w:rPr>
        <w:t>．始终向下</w:t>
      </w:r>
      <w:r w:rsidRPr="00D64541">
        <w:t xml:space="preserve">       </w:t>
      </w:r>
    </w:p>
    <w:p w14:paraId="0F4527CE" w14:textId="77777777" w:rsidR="00034E5D" w:rsidRPr="00D64541" w:rsidRDefault="00034E5D" w:rsidP="006D31BA">
      <w:pPr>
        <w:spacing w:line="312" w:lineRule="auto"/>
        <w:ind w:leftChars="150" w:left="315"/>
      </w:pPr>
      <w:r w:rsidRPr="00D64541">
        <w:rPr>
          <w:rFonts w:hint="eastAsia"/>
        </w:rPr>
        <w:t>C</w:t>
      </w:r>
      <w:r w:rsidRPr="00D64541">
        <w:rPr>
          <w:rFonts w:hint="eastAsia"/>
        </w:rPr>
        <w:t>．先向上后向下</w:t>
      </w:r>
      <w:r w:rsidRPr="00D64541">
        <w:rPr>
          <w:rFonts w:hint="eastAsia"/>
        </w:rPr>
        <w:t xml:space="preserve"> </w:t>
      </w:r>
      <w:r w:rsidRPr="00D64541">
        <w:t xml:space="preserve">      </w:t>
      </w:r>
      <w:r w:rsidR="006D31BA">
        <w:tab/>
      </w:r>
      <w:r w:rsidR="006D31BA">
        <w:tab/>
      </w:r>
      <w:r w:rsidR="006D31BA">
        <w:tab/>
      </w:r>
      <w:r w:rsidR="006D31BA">
        <w:tab/>
      </w:r>
      <w:r w:rsidRPr="00D64541">
        <w:t>D</w:t>
      </w:r>
      <w:r w:rsidR="00052CFC">
        <w:rPr>
          <w:rFonts w:hint="eastAsia"/>
        </w:rPr>
        <w:t>．先向下</w:t>
      </w:r>
      <w:r w:rsidRPr="00D64541">
        <w:rPr>
          <w:rFonts w:hint="eastAsia"/>
        </w:rPr>
        <w:t>后向上</w:t>
      </w:r>
    </w:p>
    <w:bookmarkEnd w:id="10"/>
    <w:bookmarkEnd w:id="11"/>
    <w:p w14:paraId="6B14C900" w14:textId="77777777" w:rsidR="00034E5D" w:rsidRDefault="00034E5D" w:rsidP="006D31BA">
      <w:pPr>
        <w:pStyle w:val="af3"/>
        <w:spacing w:line="312" w:lineRule="auto"/>
        <w:ind w:left="315" w:hangingChars="150" w:hanging="315"/>
        <w:rPr>
          <w:rFonts w:ascii="Times New Roman" w:hAnsi="宋体" w:hint="eastAsia"/>
          <w:lang w:eastAsia="zh-CN"/>
        </w:rPr>
      </w:pPr>
      <w:r w:rsidRPr="00D838D1">
        <w:rPr>
          <w:rFonts w:ascii="Times New Roman" w:hAnsi="Times New Roman"/>
          <w:lang w:eastAsia="zh-CN"/>
        </w:rPr>
        <w:t>3</w:t>
      </w:r>
      <w:bookmarkStart w:id="12" w:name="OLE_LINK1"/>
      <w:bookmarkStart w:id="13" w:name="OLE_LINK3"/>
      <w:r w:rsidRPr="00D838D1">
        <w:rPr>
          <w:rFonts w:ascii="Times New Roman" w:hAnsi="Times New Roman"/>
          <w:lang w:eastAsia="zh-CN"/>
        </w:rPr>
        <w:t>．</w:t>
      </w:r>
      <w:bookmarkEnd w:id="12"/>
      <w:bookmarkEnd w:id="13"/>
      <w:r>
        <w:rPr>
          <w:rFonts w:ascii="Times New Roman" w:hAnsi="Times New Roman" w:hint="eastAsia"/>
          <w:lang w:eastAsia="zh-CN"/>
        </w:rPr>
        <w:t>若</w:t>
      </w:r>
      <w:r w:rsidRPr="00D64541">
        <w:rPr>
          <w:rFonts w:hint="eastAsia"/>
          <w:lang w:eastAsia="zh-CN"/>
        </w:rPr>
        <w:t>该</w:t>
      </w:r>
      <w:r w:rsidRPr="00D64541">
        <w:rPr>
          <w:rFonts w:ascii="Times New Roman" w:hAnsi="Times New Roman" w:hint="eastAsia"/>
          <w:lang w:eastAsia="zh-CN"/>
        </w:rPr>
        <w:t>运动员</w:t>
      </w:r>
      <w:r>
        <w:rPr>
          <w:rFonts w:ascii="Times New Roman" w:hAnsi="Times New Roman" w:hint="eastAsia"/>
          <w:lang w:eastAsia="zh-CN"/>
        </w:rPr>
        <w:t>用右</w:t>
      </w:r>
      <w:r w:rsidRPr="009E41A6">
        <w:rPr>
          <w:rFonts w:ascii="Times New Roman" w:hAnsi="宋体"/>
          <w:lang w:eastAsia="zh-CN"/>
        </w:rPr>
        <w:t>手抓住单杠，伸展身体，以单杠为轴做圆周运动</w:t>
      </w:r>
      <w:r>
        <w:rPr>
          <w:rFonts w:ascii="Times New Roman" w:hAnsi="宋体" w:hint="eastAsia"/>
          <w:lang w:eastAsia="zh-CN"/>
        </w:rPr>
        <w:t>，不计在运动过程中</w:t>
      </w:r>
      <w:r w:rsidRPr="00D64541">
        <w:rPr>
          <w:rFonts w:ascii="Times New Roman" w:hAnsi="Times New Roman" w:hint="eastAsia"/>
          <w:lang w:eastAsia="zh-CN"/>
        </w:rPr>
        <w:t>运动员</w:t>
      </w:r>
      <w:r>
        <w:rPr>
          <w:rFonts w:ascii="Times New Roman" w:hAnsi="宋体" w:hint="eastAsia"/>
          <w:lang w:eastAsia="zh-CN"/>
        </w:rPr>
        <w:t>损失</w:t>
      </w:r>
      <w:r>
        <w:rPr>
          <w:rFonts w:ascii="Times New Roman" w:hAnsi="Times New Roman" w:hint="eastAsia"/>
          <w:lang w:eastAsia="zh-CN"/>
        </w:rPr>
        <w:t>的</w:t>
      </w:r>
      <w:r>
        <w:rPr>
          <w:rFonts w:ascii="Times New Roman" w:hAnsi="宋体" w:hint="eastAsia"/>
          <w:lang w:eastAsia="zh-CN"/>
        </w:rPr>
        <w:t>机械能，认为运动员的质量全部集中在他的重心处。</w:t>
      </w:r>
    </w:p>
    <w:p w14:paraId="176FFA91" w14:textId="77777777" w:rsidR="00034E5D" w:rsidRPr="009E41A6" w:rsidRDefault="00034E5D" w:rsidP="006D31BA">
      <w:pPr>
        <w:pStyle w:val="af3"/>
        <w:spacing w:line="312" w:lineRule="auto"/>
        <w:ind w:left="315" w:hangingChars="150" w:hanging="315"/>
        <w:rPr>
          <w:rFonts w:ascii="Times New Roman" w:hAnsi="Times New Roman"/>
          <w:lang w:eastAsia="zh-CN"/>
        </w:rPr>
      </w:pPr>
      <w:r>
        <w:rPr>
          <w:rFonts w:ascii="Times New Roman" w:hAnsi="宋体" w:hint="eastAsia"/>
          <w:lang w:eastAsia="zh-CN"/>
        </w:rPr>
        <w:t>（</w:t>
      </w:r>
      <w:r>
        <w:rPr>
          <w:rFonts w:ascii="Times New Roman" w:hAnsi="宋体" w:hint="eastAsia"/>
          <w:lang w:eastAsia="zh-CN"/>
        </w:rPr>
        <w:t>1</w:t>
      </w:r>
      <w:r>
        <w:rPr>
          <w:rFonts w:ascii="Times New Roman" w:hAnsi="宋体" w:hint="eastAsia"/>
          <w:lang w:eastAsia="zh-CN"/>
        </w:rPr>
        <w:t>）</w:t>
      </w:r>
      <w:r w:rsidRPr="00D64541">
        <w:rPr>
          <w:rFonts w:hint="eastAsia"/>
          <w:lang w:eastAsia="zh-CN"/>
        </w:rPr>
        <w:t>该</w:t>
      </w:r>
      <w:r>
        <w:rPr>
          <w:rFonts w:ascii="Times New Roman" w:hAnsi="宋体" w:hint="eastAsia"/>
          <w:lang w:eastAsia="zh-CN"/>
        </w:rPr>
        <w:t>运动员右手臂</w:t>
      </w:r>
      <w:r>
        <w:rPr>
          <w:rFonts w:ascii="Times New Roman" w:hAnsi="宋体"/>
          <w:lang w:eastAsia="zh-CN"/>
        </w:rPr>
        <w:t>至少</w:t>
      </w:r>
      <w:r>
        <w:rPr>
          <w:rFonts w:ascii="Times New Roman" w:hAnsi="宋体" w:hint="eastAsia"/>
          <w:lang w:eastAsia="zh-CN"/>
        </w:rPr>
        <w:t>要</w:t>
      </w:r>
      <w:r>
        <w:rPr>
          <w:rFonts w:ascii="Times New Roman" w:hAnsi="宋体"/>
          <w:lang w:eastAsia="zh-CN"/>
        </w:rPr>
        <w:t>能</w:t>
      </w:r>
      <w:r>
        <w:rPr>
          <w:rFonts w:ascii="Times New Roman" w:hAnsi="宋体" w:hint="eastAsia"/>
          <w:lang w:eastAsia="zh-CN"/>
        </w:rPr>
        <w:t>够</w:t>
      </w:r>
      <w:r w:rsidRPr="009E41A6">
        <w:rPr>
          <w:rFonts w:ascii="Times New Roman" w:hAnsi="宋体"/>
          <w:lang w:eastAsia="zh-CN"/>
        </w:rPr>
        <w:t>承</w:t>
      </w:r>
      <w:r>
        <w:rPr>
          <w:rFonts w:ascii="Times New Roman" w:hAnsi="宋体" w:hint="eastAsia"/>
          <w:lang w:eastAsia="zh-CN"/>
        </w:rPr>
        <w:t>受的力的大小为</w:t>
      </w:r>
      <w:r>
        <w:rPr>
          <w:rFonts w:ascii="Times New Roman" w:hAnsi="宋体" w:hint="eastAsia"/>
          <w:lang w:eastAsia="zh-CN"/>
        </w:rPr>
        <w:t>_</w:t>
      </w:r>
      <w:r>
        <w:rPr>
          <w:rFonts w:ascii="Times New Roman" w:hAnsi="宋体"/>
          <w:lang w:eastAsia="zh-CN"/>
        </w:rPr>
        <w:t>_______</w:t>
      </w:r>
      <w:r>
        <w:rPr>
          <w:rFonts w:ascii="Times New Roman" w:hAnsi="宋体" w:hint="eastAsia"/>
          <w:lang w:eastAsia="zh-CN"/>
        </w:rPr>
        <w:t>。</w:t>
      </w:r>
    </w:p>
    <w:p w14:paraId="3DEC4001" w14:textId="77777777" w:rsidR="00034E5D" w:rsidRDefault="00034E5D" w:rsidP="006D31BA">
      <w:pPr>
        <w:pStyle w:val="af3"/>
        <w:spacing w:line="312" w:lineRule="auto"/>
        <w:ind w:left="525" w:hangingChars="250" w:hanging="525"/>
        <w:rPr>
          <w:lang w:eastAsia="zh-CN"/>
        </w:rPr>
      </w:pPr>
      <w:r>
        <w:rPr>
          <w:rFonts w:ascii="Times New Roman" w:hAnsi="宋体" w:hint="eastAsia"/>
          <w:lang w:eastAsia="zh-CN"/>
        </w:rPr>
        <w:t>（</w:t>
      </w:r>
      <w:r>
        <w:rPr>
          <w:rFonts w:ascii="Times New Roman" w:hAnsi="宋体"/>
          <w:lang w:eastAsia="zh-CN"/>
        </w:rPr>
        <w:t>2</w:t>
      </w:r>
      <w:r>
        <w:rPr>
          <w:rFonts w:ascii="Times New Roman" w:hAnsi="宋体" w:hint="eastAsia"/>
          <w:lang w:eastAsia="zh-CN"/>
        </w:rPr>
        <w:t>）</w:t>
      </w:r>
      <w:r w:rsidRPr="00D64541">
        <w:rPr>
          <w:rFonts w:hint="eastAsia"/>
          <w:lang w:eastAsia="zh-CN"/>
        </w:rPr>
        <w:t>该</w:t>
      </w:r>
      <w:r>
        <w:rPr>
          <w:rFonts w:ascii="Times New Roman" w:hAnsi="宋体" w:hint="eastAsia"/>
          <w:lang w:eastAsia="zh-CN"/>
        </w:rPr>
        <w:t>运动员将身体的</w:t>
      </w:r>
      <w:r w:rsidRPr="009E41A6">
        <w:rPr>
          <w:rFonts w:ascii="Times New Roman" w:hAnsi="宋体"/>
          <w:lang w:eastAsia="zh-CN"/>
        </w:rPr>
        <w:t>圆周运动</w:t>
      </w:r>
      <w:r>
        <w:rPr>
          <w:rFonts w:ascii="Times New Roman" w:hAnsi="宋体" w:hint="eastAsia"/>
          <w:lang w:eastAsia="zh-CN"/>
        </w:rPr>
        <w:t>调整为</w:t>
      </w:r>
      <w:r>
        <w:rPr>
          <w:rFonts w:ascii="Times New Roman" w:hAnsi="宋体"/>
          <w:lang w:eastAsia="zh-CN"/>
        </w:rPr>
        <w:t>以单杠为</w:t>
      </w:r>
      <w:r>
        <w:rPr>
          <w:rFonts w:ascii="Times New Roman" w:hAnsi="宋体" w:hint="eastAsia"/>
          <w:lang w:eastAsia="zh-CN"/>
        </w:rPr>
        <w:t>转</w:t>
      </w:r>
      <w:r>
        <w:rPr>
          <w:rFonts w:ascii="Times New Roman" w:hAnsi="宋体"/>
          <w:lang w:eastAsia="zh-CN"/>
        </w:rPr>
        <w:t>轴</w:t>
      </w:r>
      <w:r>
        <w:rPr>
          <w:rFonts w:ascii="Times New Roman" w:hAnsi="宋体" w:hint="eastAsia"/>
          <w:lang w:eastAsia="zh-CN"/>
        </w:rPr>
        <w:t>的小幅度摆动。若在</w:t>
      </w:r>
      <w:r w:rsidRPr="00D838D1">
        <w:rPr>
          <w:rFonts w:ascii="Times New Roman" w:hAnsi="宋体" w:hint="eastAsia"/>
          <w:i/>
          <w:lang w:eastAsia="zh-CN"/>
        </w:rPr>
        <w:t>t</w:t>
      </w:r>
      <w:r>
        <w:rPr>
          <w:rFonts w:ascii="Times New Roman" w:hAnsi="宋体" w:hint="eastAsia"/>
          <w:lang w:eastAsia="zh-CN"/>
        </w:rPr>
        <w:t>时间内身体摆动了</w:t>
      </w:r>
      <w:r w:rsidRPr="00D838D1">
        <w:rPr>
          <w:rFonts w:ascii="Times New Roman" w:hAnsi="宋体" w:hint="eastAsia"/>
          <w:i/>
          <w:lang w:eastAsia="zh-CN"/>
        </w:rPr>
        <w:t>N</w:t>
      </w:r>
      <w:r>
        <w:rPr>
          <w:rFonts w:ascii="Times New Roman" w:hAnsi="宋体" w:hint="eastAsia"/>
          <w:lang w:eastAsia="zh-CN"/>
        </w:rPr>
        <w:t>次，</w:t>
      </w:r>
      <w:r>
        <w:rPr>
          <w:rFonts w:hint="eastAsia"/>
          <w:lang w:eastAsia="zh-CN"/>
        </w:rPr>
        <w:t>将运动员等效为单摆，则等效摆长为_</w:t>
      </w:r>
      <w:r>
        <w:rPr>
          <w:lang w:eastAsia="zh-CN"/>
        </w:rPr>
        <w:t>________</w:t>
      </w:r>
      <w:r>
        <w:rPr>
          <w:rFonts w:hint="eastAsia"/>
          <w:lang w:eastAsia="zh-CN"/>
        </w:rPr>
        <w:t>。</w:t>
      </w:r>
    </w:p>
    <w:p w14:paraId="2B602A1A" w14:textId="77777777" w:rsidR="00034E5D" w:rsidRDefault="00034E5D" w:rsidP="00034E5D"/>
    <w:p w14:paraId="233BE2B7" w14:textId="77777777" w:rsidR="00034E5D" w:rsidRDefault="00034E5D" w:rsidP="00034E5D"/>
    <w:p w14:paraId="4B7553F5" w14:textId="77777777" w:rsidR="009001F6" w:rsidRDefault="009001F6" w:rsidP="00034E5D"/>
    <w:p w14:paraId="6F22B0CC" w14:textId="77777777" w:rsidR="009001F6" w:rsidRPr="008B7932" w:rsidRDefault="009001F6" w:rsidP="00034E5D"/>
    <w:p w14:paraId="20E5774D" w14:textId="77777777" w:rsidR="00034E5D" w:rsidRPr="000B6428" w:rsidRDefault="00034E5D" w:rsidP="000B6428">
      <w:pPr>
        <w:adjustRightInd w:val="0"/>
        <w:snapToGrid w:val="0"/>
        <w:spacing w:line="312" w:lineRule="auto"/>
        <w:jc w:val="center"/>
        <w:rPr>
          <w:rFonts w:eastAsia="黑体" w:cs="黑体"/>
          <w:bCs/>
          <w:sz w:val="28"/>
          <w:szCs w:val="21"/>
          <w:shd w:val="clear" w:color="auto" w:fill="FFFFFF"/>
          <w:lang w:bidi="ar"/>
        </w:rPr>
      </w:pPr>
      <w:r w:rsidRPr="000B6428">
        <w:rPr>
          <w:rFonts w:eastAsia="黑体" w:cs="黑体" w:hint="eastAsia"/>
          <w:bCs/>
          <w:sz w:val="28"/>
          <w:szCs w:val="21"/>
          <w:shd w:val="clear" w:color="auto" w:fill="FFFFFF"/>
          <w:lang w:bidi="ar"/>
        </w:rPr>
        <w:t>三、矿料传送带发电（</w:t>
      </w:r>
      <w:r w:rsidRPr="000B6428">
        <w:rPr>
          <w:rFonts w:eastAsia="黑体" w:cs="黑体" w:hint="eastAsia"/>
          <w:bCs/>
          <w:sz w:val="28"/>
          <w:szCs w:val="21"/>
          <w:shd w:val="clear" w:color="auto" w:fill="FFFFFF"/>
          <w:lang w:bidi="ar"/>
        </w:rPr>
        <w:t>1</w:t>
      </w:r>
      <w:r w:rsidR="00E329DC">
        <w:rPr>
          <w:rFonts w:eastAsia="黑体" w:cs="黑体"/>
          <w:bCs/>
          <w:sz w:val="28"/>
          <w:szCs w:val="21"/>
          <w:shd w:val="clear" w:color="auto" w:fill="FFFFFF"/>
          <w:lang w:bidi="ar"/>
        </w:rPr>
        <w:t>2</w:t>
      </w:r>
      <w:r w:rsidRPr="000B6428">
        <w:rPr>
          <w:rFonts w:eastAsia="黑体" w:cs="黑体" w:hint="eastAsia"/>
          <w:bCs/>
          <w:sz w:val="28"/>
          <w:szCs w:val="21"/>
          <w:shd w:val="clear" w:color="auto" w:fill="FFFFFF"/>
          <w:lang w:bidi="ar"/>
        </w:rPr>
        <w:t>）</w:t>
      </w:r>
    </w:p>
    <w:p w14:paraId="1E1E7BBF" w14:textId="77777777" w:rsidR="00034E5D" w:rsidRPr="00755C9E" w:rsidRDefault="00034E5D" w:rsidP="000B6428">
      <w:pPr>
        <w:pStyle w:val="ab"/>
        <w:shd w:val="clear" w:color="auto" w:fill="FFFFFF"/>
        <w:spacing w:before="0" w:beforeAutospacing="0" w:after="0" w:afterAutospacing="0" w:line="312" w:lineRule="auto"/>
        <w:ind w:firstLineChars="200" w:firstLine="420"/>
        <w:jc w:val="both"/>
        <w:textAlignment w:val="center"/>
        <w:rPr>
          <w:rFonts w:ascii="Times New Roman" w:eastAsia="楷体" w:hAnsi="Times New Roman" w:cs="Times New Roman"/>
          <w:color w:val="373A3C"/>
          <w:sz w:val="21"/>
          <w:szCs w:val="21"/>
        </w:rPr>
      </w:pPr>
      <w:r w:rsidRPr="00755C9E">
        <w:rPr>
          <w:rFonts w:ascii="Times New Roman" w:eastAsia="楷体" w:hAnsi="Times New Roman" w:cs="Times New Roman"/>
          <w:kern w:val="2"/>
          <w:sz w:val="21"/>
        </w:rPr>
        <w:t>工业上有一种利用矿料传送带发电的技术，其发电装置如图所示。长度为</w:t>
      </w:r>
      <w:r w:rsidRPr="00755C9E">
        <w:rPr>
          <w:rFonts w:ascii="Times New Roman" w:eastAsia="楷体" w:hAnsi="Times New Roman" w:cs="Times New Roman"/>
          <w:kern w:val="2"/>
          <w:sz w:val="21"/>
        </w:rPr>
        <w:t>2</w:t>
      </w:r>
      <w:r w:rsidRPr="00755C9E">
        <w:rPr>
          <w:rFonts w:ascii="Times New Roman" w:eastAsia="楷体" w:hAnsi="Times New Roman" w:cs="Times New Roman"/>
          <w:i/>
          <w:iCs/>
          <w:kern w:val="2"/>
        </w:rPr>
        <w:t>L</w:t>
      </w:r>
      <w:r w:rsidRPr="00755C9E">
        <w:rPr>
          <w:rFonts w:ascii="Times New Roman" w:eastAsia="楷体" w:hAnsi="Times New Roman" w:cs="Times New Roman"/>
          <w:kern w:val="2"/>
          <w:sz w:val="21"/>
        </w:rPr>
        <w:t>、间距为</w:t>
      </w:r>
      <w:r w:rsidRPr="00755C9E">
        <w:rPr>
          <w:rFonts w:ascii="Times New Roman" w:eastAsia="楷体" w:hAnsi="Times New Roman" w:cs="Times New Roman"/>
          <w:kern w:val="2"/>
          <w:sz w:val="21"/>
        </w:rPr>
        <w:t> </w:t>
      </w:r>
      <w:r w:rsidRPr="00755C9E">
        <w:rPr>
          <w:rFonts w:ascii="Times New Roman" w:eastAsia="楷体" w:hAnsi="Times New Roman" w:cs="Times New Roman"/>
          <w:i/>
          <w:iCs/>
          <w:kern w:val="2"/>
        </w:rPr>
        <w:t>L</w:t>
      </w:r>
      <w:r w:rsidRPr="00755C9E">
        <w:rPr>
          <w:rFonts w:ascii="Times New Roman" w:eastAsia="楷体" w:hAnsi="Times New Roman" w:cs="Times New Roman"/>
          <w:kern w:val="2"/>
          <w:sz w:val="21"/>
        </w:rPr>
        <w:t> </w:t>
      </w:r>
      <w:r w:rsidRPr="00755C9E">
        <w:rPr>
          <w:rFonts w:ascii="Times New Roman" w:eastAsia="楷体" w:hAnsi="Times New Roman" w:cs="Times New Roman"/>
          <w:kern w:val="2"/>
          <w:sz w:val="21"/>
        </w:rPr>
        <w:t>的两平行金属电极固定在同一水平面内，两电极之间的矩形区域</w:t>
      </w:r>
      <w:r w:rsidRPr="00755C9E">
        <w:rPr>
          <w:rFonts w:ascii="Times New Roman" w:eastAsia="楷体" w:hAnsi="Times New Roman" w:cs="Times New Roman"/>
          <w:kern w:val="2"/>
          <w:sz w:val="21"/>
        </w:rPr>
        <w:t>Ⅰ</w:t>
      </w:r>
      <w:r w:rsidRPr="00755C9E">
        <w:rPr>
          <w:rFonts w:ascii="Times New Roman" w:eastAsia="楷体" w:hAnsi="Times New Roman" w:cs="Times New Roman"/>
          <w:kern w:val="2"/>
          <w:sz w:val="21"/>
        </w:rPr>
        <w:t>和矩形区域</w:t>
      </w:r>
      <w:r w:rsidRPr="00755C9E">
        <w:rPr>
          <w:rFonts w:ascii="Times New Roman" w:eastAsia="楷体" w:hAnsi="Times New Roman" w:cs="Times New Roman"/>
          <w:kern w:val="2"/>
          <w:sz w:val="21"/>
        </w:rPr>
        <w:t>Ⅱ</w:t>
      </w:r>
      <w:r w:rsidRPr="00755C9E">
        <w:rPr>
          <w:rFonts w:ascii="Times New Roman" w:eastAsia="楷体" w:hAnsi="Times New Roman" w:cs="Times New Roman"/>
          <w:kern w:val="2"/>
          <w:sz w:val="21"/>
        </w:rPr>
        <w:t>有竖直方向的</w:t>
      </w:r>
      <w:r w:rsidRPr="00755C9E">
        <w:rPr>
          <w:rFonts w:ascii="Times New Roman" w:eastAsia="楷体" w:hAnsi="Times New Roman" w:cs="Times New Roman"/>
          <w:color w:val="373A3C"/>
          <w:sz w:val="21"/>
          <w:szCs w:val="21"/>
        </w:rPr>
        <w:t>磁场，磁感应强度大小均为</w:t>
      </w:r>
      <w:r w:rsidRPr="00755C9E">
        <w:rPr>
          <w:rStyle w:val="af2"/>
          <w:rFonts w:ascii="Times New Roman" w:eastAsia="楷体" w:hAnsi="Times New Roman" w:cs="Times New Roman"/>
          <w:color w:val="373A3C"/>
          <w:sz w:val="21"/>
          <w:szCs w:val="21"/>
        </w:rPr>
        <w:t>B</w:t>
      </w:r>
      <w:r w:rsidRPr="00755C9E">
        <w:rPr>
          <w:rFonts w:ascii="Times New Roman" w:eastAsia="楷体" w:hAnsi="Times New Roman" w:cs="Times New Roman"/>
          <w:color w:val="373A3C"/>
          <w:sz w:val="21"/>
          <w:szCs w:val="21"/>
        </w:rPr>
        <w:t>、方向相反，区域</w:t>
      </w:r>
      <w:r w:rsidRPr="00755C9E">
        <w:rPr>
          <w:rFonts w:ascii="Times New Roman" w:eastAsia="楷体" w:hAnsi="Times New Roman" w:cs="Times New Roman"/>
          <w:color w:val="373A3C"/>
          <w:sz w:val="21"/>
          <w:szCs w:val="21"/>
        </w:rPr>
        <w:t>Ⅰ</w:t>
      </w:r>
      <w:r w:rsidRPr="00755C9E">
        <w:rPr>
          <w:rFonts w:ascii="Times New Roman" w:eastAsia="楷体" w:hAnsi="Times New Roman" w:cs="Times New Roman"/>
          <w:color w:val="373A3C"/>
          <w:sz w:val="21"/>
          <w:szCs w:val="21"/>
        </w:rPr>
        <w:t>的宽度为</w:t>
      </w:r>
      <w:bookmarkStart w:id="14" w:name="OLE_LINK7"/>
      <w:bookmarkStart w:id="15" w:name="OLE_LINK8"/>
      <w:r w:rsidRPr="00755C9E">
        <w:rPr>
          <w:rStyle w:val="af2"/>
          <w:rFonts w:ascii="Times New Roman" w:eastAsia="楷体" w:hAnsi="Times New Roman" w:cs="Times New Roman"/>
          <w:i w:val="0"/>
          <w:color w:val="373A3C"/>
          <w:sz w:val="21"/>
          <w:szCs w:val="21"/>
        </w:rPr>
        <w:object w:dxaOrig="380" w:dyaOrig="620" w14:anchorId="171C7417">
          <v:shape id="_x0000_i1026" type="#_x0000_t75" style="width:21.6pt;height:28.8pt" o:ole="">
            <v:imagedata r:id="rId27" o:title=""/>
          </v:shape>
          <o:OLEObject Type="Embed" ProgID="Equation.DSMT4" ShapeID="_x0000_i1026" DrawAspect="Content" ObjectID="_1838384653" r:id="rId28"/>
        </w:object>
      </w:r>
      <w:bookmarkEnd w:id="14"/>
      <w:bookmarkEnd w:id="15"/>
      <w:r w:rsidRPr="00755C9E">
        <w:rPr>
          <w:rFonts w:ascii="Times New Roman" w:eastAsia="楷体" w:hAnsi="Times New Roman" w:cs="Times New Roman"/>
          <w:color w:val="373A3C"/>
          <w:sz w:val="21"/>
          <w:szCs w:val="21"/>
        </w:rPr>
        <w:t>，区域</w:t>
      </w:r>
      <w:r w:rsidRPr="00755C9E">
        <w:rPr>
          <w:rFonts w:ascii="Times New Roman" w:eastAsia="楷体" w:hAnsi="Times New Roman" w:cs="Times New Roman"/>
          <w:color w:val="373A3C"/>
          <w:sz w:val="21"/>
          <w:szCs w:val="21"/>
        </w:rPr>
        <w:t>Ⅱ</w:t>
      </w:r>
      <w:r w:rsidRPr="00755C9E">
        <w:rPr>
          <w:rFonts w:ascii="Times New Roman" w:eastAsia="楷体" w:hAnsi="Times New Roman" w:cs="Times New Roman"/>
          <w:color w:val="373A3C"/>
          <w:sz w:val="21"/>
          <w:szCs w:val="21"/>
        </w:rPr>
        <w:t>宽度为</w:t>
      </w:r>
      <w:bookmarkStart w:id="16" w:name="OLE_LINK9"/>
      <w:bookmarkStart w:id="17" w:name="OLE_LINK17"/>
      <w:r w:rsidRPr="00755C9E">
        <w:rPr>
          <w:rStyle w:val="af2"/>
          <w:rFonts w:ascii="Times New Roman" w:eastAsia="楷体" w:hAnsi="Times New Roman" w:cs="Times New Roman"/>
          <w:i w:val="0"/>
          <w:color w:val="373A3C"/>
          <w:sz w:val="21"/>
          <w:szCs w:val="21"/>
        </w:rPr>
        <w:object w:dxaOrig="380" w:dyaOrig="620" w14:anchorId="399E64F5">
          <v:shape id="_x0000_i1027" type="#_x0000_t75" style="width:21.6pt;height:28.8pt" o:ole="">
            <v:imagedata r:id="rId29" o:title=""/>
          </v:shape>
          <o:OLEObject Type="Embed" ProgID="Equation.DSMT4" ShapeID="_x0000_i1027" DrawAspect="Content" ObjectID="_1838384654" r:id="rId30"/>
        </w:object>
      </w:r>
      <w:bookmarkEnd w:id="16"/>
      <w:bookmarkEnd w:id="17"/>
      <w:r w:rsidRPr="00755C9E">
        <w:rPr>
          <w:rFonts w:ascii="Times New Roman" w:eastAsia="楷体" w:hAnsi="Times New Roman" w:cs="Times New Roman"/>
          <w:color w:val="373A3C"/>
          <w:sz w:val="21"/>
          <w:szCs w:val="21"/>
        </w:rPr>
        <w:t>。</w:t>
      </w:r>
      <w:r w:rsidR="000059D5" w:rsidRPr="00755C9E">
        <w:rPr>
          <w:rFonts w:ascii="Times New Roman" w:eastAsia="楷体" w:hAnsi="Times New Roman" w:cs="Times New Roman"/>
          <w:color w:val="373A3C"/>
          <w:sz w:val="21"/>
          <w:szCs w:val="21"/>
        </w:rPr>
        <w:t>绝缘</w:t>
      </w:r>
      <w:r w:rsidRPr="00755C9E">
        <w:rPr>
          <w:rFonts w:ascii="Times New Roman" w:eastAsia="楷体" w:hAnsi="Times New Roman" w:cs="Times New Roman"/>
          <w:color w:val="373A3C"/>
          <w:sz w:val="21"/>
          <w:szCs w:val="21"/>
        </w:rPr>
        <w:t>传送带从两电极之间以速率</w:t>
      </w:r>
      <w:r w:rsidRPr="00755C9E">
        <w:rPr>
          <w:rStyle w:val="af2"/>
          <w:rFonts w:ascii="Times New Roman" w:eastAsia="楷体" w:hAnsi="Times New Roman" w:cs="Times New Roman"/>
          <w:color w:val="373A3C"/>
          <w:sz w:val="21"/>
          <w:szCs w:val="21"/>
        </w:rPr>
        <w:t>v</w:t>
      </w:r>
      <w:r w:rsidRPr="00755C9E">
        <w:rPr>
          <w:rFonts w:ascii="Times New Roman" w:eastAsia="楷体" w:hAnsi="Times New Roman" w:cs="Times New Roman"/>
          <w:color w:val="373A3C"/>
          <w:sz w:val="21"/>
          <w:szCs w:val="21"/>
        </w:rPr>
        <w:t> </w:t>
      </w:r>
      <w:r w:rsidR="000059D5">
        <w:rPr>
          <w:rFonts w:ascii="Times New Roman" w:eastAsia="楷体" w:hAnsi="Times New Roman" w:cs="Times New Roman"/>
          <w:color w:val="373A3C"/>
          <w:sz w:val="21"/>
          <w:szCs w:val="21"/>
        </w:rPr>
        <w:t>匀速通过</w:t>
      </w:r>
      <w:r w:rsidR="000059D5">
        <w:rPr>
          <w:rFonts w:ascii="Times New Roman" w:eastAsia="楷体" w:hAnsi="Times New Roman" w:cs="Times New Roman" w:hint="eastAsia"/>
          <w:color w:val="373A3C"/>
          <w:sz w:val="21"/>
          <w:szCs w:val="21"/>
        </w:rPr>
        <w:t>，</w:t>
      </w:r>
      <w:r w:rsidRPr="00755C9E">
        <w:rPr>
          <w:rFonts w:ascii="Times New Roman" w:eastAsia="楷体" w:hAnsi="Times New Roman" w:cs="Times New Roman"/>
          <w:color w:val="373A3C"/>
          <w:sz w:val="21"/>
          <w:szCs w:val="21"/>
        </w:rPr>
        <w:t>传送带上每隔</w:t>
      </w:r>
      <w:r w:rsidRPr="00755C9E">
        <w:rPr>
          <w:rFonts w:ascii="Times New Roman" w:eastAsia="楷体" w:hAnsi="Times New Roman" w:cs="Times New Roman"/>
          <w:color w:val="373A3C"/>
          <w:sz w:val="21"/>
          <w:szCs w:val="21"/>
        </w:rPr>
        <w:t xml:space="preserve"> 2</w:t>
      </w:r>
      <w:r w:rsidRPr="00755C9E">
        <w:rPr>
          <w:rStyle w:val="af2"/>
          <w:rFonts w:ascii="Times New Roman" w:eastAsia="楷体" w:hAnsi="Times New Roman" w:cs="Times New Roman"/>
          <w:color w:val="373A3C"/>
          <w:sz w:val="21"/>
          <w:szCs w:val="21"/>
        </w:rPr>
        <w:t>L</w:t>
      </w:r>
      <w:r w:rsidRPr="00755C9E">
        <w:rPr>
          <w:rFonts w:ascii="Times New Roman" w:eastAsia="楷体" w:hAnsi="Times New Roman" w:cs="Times New Roman"/>
          <w:color w:val="373A3C"/>
          <w:sz w:val="21"/>
          <w:szCs w:val="21"/>
        </w:rPr>
        <w:t> </w:t>
      </w:r>
      <w:r w:rsidRPr="00755C9E">
        <w:rPr>
          <w:rFonts w:ascii="Times New Roman" w:eastAsia="楷体" w:hAnsi="Times New Roman" w:cs="Times New Roman"/>
          <w:color w:val="373A3C"/>
          <w:sz w:val="21"/>
          <w:szCs w:val="21"/>
        </w:rPr>
        <w:t>固定一根垂直</w:t>
      </w:r>
      <w:r w:rsidR="00C52D50">
        <w:rPr>
          <w:rFonts w:ascii="Times New Roman" w:eastAsia="楷体" w:hAnsi="Times New Roman" w:cs="Times New Roman" w:hint="eastAsia"/>
          <w:color w:val="373A3C"/>
          <w:sz w:val="21"/>
          <w:szCs w:val="21"/>
        </w:rPr>
        <w:t>于</w:t>
      </w:r>
      <w:r w:rsidRPr="00755C9E">
        <w:rPr>
          <w:rFonts w:ascii="Times New Roman" w:eastAsia="楷体" w:hAnsi="Times New Roman" w:cs="Times New Roman"/>
          <w:color w:val="373A3C"/>
          <w:sz w:val="21"/>
          <w:szCs w:val="21"/>
        </w:rPr>
        <w:t>运动方向、长度为</w:t>
      </w:r>
      <w:r w:rsidRPr="00755C9E">
        <w:rPr>
          <w:rFonts w:ascii="Times New Roman" w:eastAsia="楷体" w:hAnsi="Times New Roman" w:cs="Times New Roman"/>
          <w:color w:val="373A3C"/>
          <w:sz w:val="21"/>
          <w:szCs w:val="21"/>
        </w:rPr>
        <w:t> </w:t>
      </w:r>
      <w:r w:rsidRPr="00755C9E">
        <w:rPr>
          <w:rStyle w:val="af2"/>
          <w:rFonts w:ascii="Times New Roman" w:eastAsia="楷体" w:hAnsi="Times New Roman" w:cs="Times New Roman"/>
          <w:color w:val="373A3C"/>
          <w:sz w:val="21"/>
          <w:szCs w:val="21"/>
        </w:rPr>
        <w:t>L</w:t>
      </w:r>
      <w:r w:rsidRPr="00755C9E">
        <w:rPr>
          <w:rFonts w:ascii="Times New Roman" w:eastAsia="楷体" w:hAnsi="Times New Roman" w:cs="Times New Roman"/>
          <w:color w:val="373A3C"/>
          <w:sz w:val="21"/>
          <w:szCs w:val="21"/>
        </w:rPr>
        <w:t> </w:t>
      </w:r>
      <w:r w:rsidRPr="00755C9E">
        <w:rPr>
          <w:rFonts w:ascii="Times New Roman" w:eastAsia="楷体" w:hAnsi="Times New Roman" w:cs="Times New Roman"/>
          <w:color w:val="373A3C"/>
          <w:sz w:val="21"/>
          <w:szCs w:val="21"/>
        </w:rPr>
        <w:t>、电阻为</w:t>
      </w:r>
      <w:r w:rsidRPr="00755C9E">
        <w:rPr>
          <w:rFonts w:ascii="Times New Roman" w:eastAsia="楷体" w:hAnsi="Times New Roman" w:cs="Times New Roman"/>
          <w:i/>
          <w:color w:val="373A3C"/>
          <w:sz w:val="21"/>
          <w:szCs w:val="21"/>
        </w:rPr>
        <w:t>r</w:t>
      </w:r>
      <w:r w:rsidR="00586012">
        <w:rPr>
          <w:rFonts w:ascii="Times New Roman" w:eastAsia="楷体" w:hAnsi="Times New Roman" w:cs="Times New Roman"/>
          <w:color w:val="373A3C"/>
          <w:sz w:val="21"/>
          <w:szCs w:val="21"/>
        </w:rPr>
        <w:t>的导体棒，导体棒通过磁场区域过程中与电极接触良好</w:t>
      </w:r>
      <w:r w:rsidRPr="00755C9E">
        <w:rPr>
          <w:rFonts w:ascii="Times New Roman" w:eastAsia="楷体" w:hAnsi="Times New Roman" w:cs="Times New Roman"/>
          <w:color w:val="373A3C"/>
          <w:sz w:val="21"/>
          <w:szCs w:val="21"/>
        </w:rPr>
        <w:t>。</w:t>
      </w:r>
      <w:r w:rsidRPr="00755C9E">
        <w:rPr>
          <w:rFonts w:ascii="Times New Roman" w:eastAsia="楷体" w:hAnsi="Times New Roman" w:cs="Times New Roman"/>
          <w:i/>
          <w:color w:val="373A3C"/>
          <w:sz w:val="21"/>
          <w:szCs w:val="21"/>
        </w:rPr>
        <w:t>a</w:t>
      </w:r>
      <w:r w:rsidRPr="00755C9E">
        <w:rPr>
          <w:rFonts w:ascii="Times New Roman" w:eastAsia="楷体" w:hAnsi="Times New Roman" w:cs="Times New Roman"/>
          <w:color w:val="373A3C"/>
          <w:sz w:val="21"/>
          <w:szCs w:val="21"/>
        </w:rPr>
        <w:t>、</w:t>
      </w:r>
      <w:r w:rsidRPr="00755C9E">
        <w:rPr>
          <w:rFonts w:ascii="Times New Roman" w:eastAsia="楷体" w:hAnsi="Times New Roman" w:cs="Times New Roman"/>
          <w:i/>
          <w:color w:val="373A3C"/>
          <w:sz w:val="21"/>
          <w:szCs w:val="21"/>
        </w:rPr>
        <w:t>b</w:t>
      </w:r>
      <w:r w:rsidRPr="00755C9E">
        <w:rPr>
          <w:rFonts w:ascii="Times New Roman" w:eastAsia="楷体" w:hAnsi="Times New Roman" w:cs="Times New Roman"/>
          <w:color w:val="373A3C"/>
          <w:sz w:val="21"/>
          <w:szCs w:val="21"/>
        </w:rPr>
        <w:t>两端通过导线与两金属电极相连。</w:t>
      </w:r>
    </w:p>
    <w:p w14:paraId="127E1FC3" w14:textId="77777777" w:rsidR="00034E5D" w:rsidRDefault="00034E5D" w:rsidP="00034E5D">
      <w:pPr>
        <w:pStyle w:val="ab"/>
        <w:shd w:val="clear" w:color="auto" w:fill="FFFFFF"/>
        <w:spacing w:before="0" w:beforeAutospacing="0" w:after="0" w:afterAutospacing="0"/>
        <w:jc w:val="center"/>
        <w:rPr>
          <w:rFonts w:ascii="Times New Roman" w:hAnsi="Times New Roman" w:cs="Times New Roman"/>
          <w:color w:val="373A3C"/>
          <w:sz w:val="21"/>
          <w:szCs w:val="21"/>
        </w:rPr>
      </w:pPr>
      <w:r>
        <w:rPr>
          <w:noProof/>
        </w:rPr>
        <w:drawing>
          <wp:inline distT="0" distB="0" distL="0" distR="0" wp14:anchorId="373D435F" wp14:editId="444E5FB7">
            <wp:extent cx="4052570" cy="1352831"/>
            <wp:effectExtent l="0" t="0" r="5080" b="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062095" cy="1356011"/>
                    </a:xfrm>
                    <a:prstGeom prst="rect">
                      <a:avLst/>
                    </a:prstGeom>
                  </pic:spPr>
                </pic:pic>
              </a:graphicData>
            </a:graphic>
          </wp:inline>
        </w:drawing>
      </w:r>
    </w:p>
    <w:p w14:paraId="0B95395C" w14:textId="77777777" w:rsidR="00034E5D" w:rsidRDefault="00034E5D" w:rsidP="00034E5D">
      <w:pPr>
        <w:pStyle w:val="ab"/>
        <w:shd w:val="clear" w:color="auto" w:fill="FFFFFF"/>
        <w:spacing w:before="0" w:beforeAutospacing="0" w:after="0" w:afterAutospacing="0"/>
        <w:jc w:val="both"/>
        <w:rPr>
          <w:rFonts w:ascii="Times New Roman" w:hAnsi="Times New Roman" w:cs="Times New Roman"/>
          <w:color w:val="373A3C"/>
          <w:sz w:val="21"/>
          <w:szCs w:val="21"/>
        </w:rPr>
      </w:pPr>
    </w:p>
    <w:p w14:paraId="76C636C4" w14:textId="77777777" w:rsidR="00034E5D" w:rsidRPr="00E648E7" w:rsidRDefault="00034E5D" w:rsidP="006D31BA">
      <w:pPr>
        <w:pStyle w:val="ab"/>
        <w:shd w:val="clear" w:color="auto" w:fill="FFFFFF"/>
        <w:spacing w:before="0" w:beforeAutospacing="0" w:after="0" w:afterAutospacing="0" w:line="312" w:lineRule="auto"/>
        <w:jc w:val="both"/>
        <w:rPr>
          <w:rFonts w:ascii="Times New Roman" w:hAnsi="Times New Roman" w:cs="Times New Roman"/>
          <w:color w:val="373A3C"/>
          <w:sz w:val="21"/>
          <w:szCs w:val="21"/>
        </w:rPr>
      </w:pPr>
      <w:r w:rsidRPr="00E648E7">
        <w:rPr>
          <w:rFonts w:ascii="Times New Roman" w:hAnsi="Times New Roman" w:cs="Times New Roman"/>
          <w:color w:val="373A3C"/>
          <w:sz w:val="21"/>
          <w:szCs w:val="21"/>
        </w:rPr>
        <w:t>1</w:t>
      </w:r>
      <w:r w:rsidRPr="00E648E7">
        <w:rPr>
          <w:rFonts w:ascii="Times New Roman" w:hAnsi="Times New Roman" w:cs="Times New Roman"/>
          <w:color w:val="373A3C"/>
          <w:sz w:val="21"/>
          <w:szCs w:val="21"/>
        </w:rPr>
        <w:t>．在图示情形下，若</w:t>
      </w:r>
      <w:r w:rsidRPr="00E648E7">
        <w:rPr>
          <w:rFonts w:ascii="Times New Roman" w:hAnsi="Times New Roman" w:cs="Times New Roman"/>
          <w:i/>
          <w:color w:val="373A3C"/>
          <w:sz w:val="21"/>
          <w:szCs w:val="21"/>
        </w:rPr>
        <w:t>a</w:t>
      </w:r>
      <w:r w:rsidRPr="00E648E7">
        <w:rPr>
          <w:rFonts w:ascii="Times New Roman" w:hAnsi="Times New Roman" w:cs="Times New Roman"/>
          <w:color w:val="373A3C"/>
          <w:sz w:val="21"/>
          <w:szCs w:val="21"/>
        </w:rPr>
        <w:t>、</w:t>
      </w:r>
      <w:r w:rsidRPr="00E648E7">
        <w:rPr>
          <w:rFonts w:ascii="Times New Roman" w:hAnsi="Times New Roman" w:cs="Times New Roman"/>
          <w:i/>
          <w:color w:val="373A3C"/>
          <w:sz w:val="21"/>
          <w:szCs w:val="21"/>
        </w:rPr>
        <w:t>b</w:t>
      </w:r>
      <w:r w:rsidRPr="00E648E7">
        <w:rPr>
          <w:rFonts w:ascii="Times New Roman" w:hAnsi="Times New Roman" w:cs="Times New Roman"/>
          <w:color w:val="373A3C"/>
          <w:sz w:val="21"/>
          <w:szCs w:val="21"/>
        </w:rPr>
        <w:t>两端的电势分别为</w:t>
      </w:r>
      <w:r w:rsidRPr="00E648E7">
        <w:rPr>
          <w:rFonts w:ascii="Times New Roman" w:hAnsi="Times New Roman" w:cs="Times New Roman"/>
          <w:i/>
          <w:color w:val="373A3C"/>
          <w:sz w:val="21"/>
          <w:szCs w:val="21"/>
        </w:rPr>
        <w:t>φ</w:t>
      </w:r>
      <w:r w:rsidRPr="00E648E7">
        <w:rPr>
          <w:rFonts w:ascii="Times New Roman" w:hAnsi="Times New Roman" w:cs="Times New Roman"/>
          <w:i/>
          <w:color w:val="373A3C"/>
          <w:sz w:val="21"/>
          <w:szCs w:val="21"/>
          <w:vertAlign w:val="subscript"/>
        </w:rPr>
        <w:t>a</w:t>
      </w:r>
      <w:r w:rsidRPr="00E648E7">
        <w:rPr>
          <w:rFonts w:ascii="Times New Roman" w:hAnsi="Times New Roman" w:cs="Times New Roman"/>
          <w:color w:val="373A3C"/>
          <w:sz w:val="21"/>
          <w:szCs w:val="21"/>
        </w:rPr>
        <w:t>和</w:t>
      </w:r>
      <w:r w:rsidRPr="00E648E7">
        <w:rPr>
          <w:rFonts w:ascii="Times New Roman" w:hAnsi="Times New Roman" w:cs="Times New Roman"/>
          <w:i/>
          <w:color w:val="373A3C"/>
          <w:sz w:val="21"/>
          <w:szCs w:val="21"/>
        </w:rPr>
        <w:t>φ</w:t>
      </w:r>
      <w:r w:rsidRPr="00E648E7">
        <w:rPr>
          <w:rFonts w:ascii="Times New Roman" w:hAnsi="Times New Roman" w:cs="Times New Roman"/>
          <w:i/>
          <w:color w:val="373A3C"/>
          <w:sz w:val="21"/>
          <w:szCs w:val="21"/>
          <w:vertAlign w:val="subscript"/>
        </w:rPr>
        <w:t>b</w:t>
      </w:r>
      <w:r w:rsidRPr="00E648E7">
        <w:rPr>
          <w:rFonts w:ascii="Times New Roman" w:hAnsi="Times New Roman" w:cs="Times New Roman"/>
          <w:color w:val="373A3C"/>
          <w:sz w:val="21"/>
          <w:szCs w:val="21"/>
        </w:rPr>
        <w:t>，则</w:t>
      </w:r>
    </w:p>
    <w:p w14:paraId="2D2FEDD2" w14:textId="77777777" w:rsidR="00034E5D" w:rsidRPr="00E648E7" w:rsidRDefault="00034E5D" w:rsidP="006D31BA">
      <w:pPr>
        <w:spacing w:line="312" w:lineRule="auto"/>
        <w:ind w:leftChars="150" w:left="315"/>
      </w:pPr>
      <w:r w:rsidRPr="00E648E7">
        <w:t>A</w:t>
      </w:r>
      <w:r w:rsidRPr="00E648E7">
        <w:t>．</w:t>
      </w:r>
      <w:r w:rsidRPr="00E648E7">
        <w:rPr>
          <w:i/>
          <w:color w:val="373A3C"/>
        </w:rPr>
        <w:t>φ</w:t>
      </w:r>
      <w:r w:rsidRPr="00E648E7">
        <w:rPr>
          <w:i/>
          <w:color w:val="373A3C"/>
          <w:vertAlign w:val="subscript"/>
        </w:rPr>
        <w:t>a</w:t>
      </w:r>
      <w:r w:rsidRPr="00E648E7">
        <w:t>&gt;</w:t>
      </w:r>
      <w:r w:rsidRPr="00E648E7">
        <w:rPr>
          <w:i/>
          <w:color w:val="373A3C"/>
        </w:rPr>
        <w:t>φ</w:t>
      </w:r>
      <w:r w:rsidRPr="00E648E7">
        <w:rPr>
          <w:i/>
          <w:color w:val="373A3C"/>
          <w:vertAlign w:val="subscript"/>
        </w:rPr>
        <w:t>b</w:t>
      </w:r>
      <w:r w:rsidRPr="00E648E7">
        <w:t xml:space="preserve">        B</w:t>
      </w:r>
      <w:r w:rsidRPr="00E648E7">
        <w:t>．</w:t>
      </w:r>
      <w:r w:rsidRPr="00E648E7">
        <w:rPr>
          <w:i/>
          <w:color w:val="373A3C"/>
        </w:rPr>
        <w:t>φ</w:t>
      </w:r>
      <w:r w:rsidRPr="00E648E7">
        <w:rPr>
          <w:i/>
          <w:color w:val="373A3C"/>
          <w:vertAlign w:val="subscript"/>
        </w:rPr>
        <w:t>a</w:t>
      </w:r>
      <w:r w:rsidRPr="00E648E7">
        <w:rPr>
          <w:i/>
        </w:rPr>
        <w:t xml:space="preserve"> </w:t>
      </w:r>
      <w:r w:rsidRPr="00E648E7">
        <w:t>=</w:t>
      </w:r>
      <w:r w:rsidRPr="00E648E7">
        <w:rPr>
          <w:i/>
          <w:color w:val="373A3C"/>
        </w:rPr>
        <w:t>φ</w:t>
      </w:r>
      <w:r w:rsidRPr="00E648E7">
        <w:rPr>
          <w:i/>
          <w:color w:val="373A3C"/>
          <w:vertAlign w:val="subscript"/>
        </w:rPr>
        <w:t>b</w:t>
      </w:r>
      <w:r w:rsidRPr="00E648E7">
        <w:t xml:space="preserve">         C</w:t>
      </w:r>
      <w:r w:rsidRPr="00E648E7">
        <w:t>．</w:t>
      </w:r>
      <w:r w:rsidRPr="00E648E7">
        <w:rPr>
          <w:i/>
          <w:color w:val="373A3C"/>
        </w:rPr>
        <w:t>φ</w:t>
      </w:r>
      <w:r w:rsidRPr="00E648E7">
        <w:rPr>
          <w:i/>
          <w:color w:val="373A3C"/>
          <w:vertAlign w:val="subscript"/>
        </w:rPr>
        <w:t>a</w:t>
      </w:r>
      <w:r w:rsidRPr="00E648E7">
        <w:rPr>
          <w:i/>
        </w:rPr>
        <w:t xml:space="preserve"> </w:t>
      </w:r>
      <w:r w:rsidRPr="00E648E7">
        <w:t>&lt;</w:t>
      </w:r>
      <w:r w:rsidRPr="00E648E7">
        <w:rPr>
          <w:i/>
          <w:color w:val="373A3C"/>
        </w:rPr>
        <w:t>φ</w:t>
      </w:r>
      <w:r w:rsidRPr="00E648E7">
        <w:rPr>
          <w:i/>
          <w:color w:val="373A3C"/>
          <w:vertAlign w:val="subscript"/>
        </w:rPr>
        <w:t>b</w:t>
      </w:r>
      <w:r w:rsidRPr="00E648E7">
        <w:t xml:space="preserve">        D</w:t>
      </w:r>
      <w:r w:rsidRPr="00E648E7">
        <w:t>．无法比较</w:t>
      </w:r>
      <w:r w:rsidRPr="00E648E7">
        <w:rPr>
          <w:i/>
          <w:color w:val="373A3C"/>
        </w:rPr>
        <w:t>φ</w:t>
      </w:r>
      <w:r w:rsidRPr="00E648E7">
        <w:rPr>
          <w:i/>
          <w:color w:val="373A3C"/>
          <w:vertAlign w:val="subscript"/>
        </w:rPr>
        <w:t>a</w:t>
      </w:r>
      <w:r w:rsidRPr="00E648E7">
        <w:t>和</w:t>
      </w:r>
      <w:r w:rsidRPr="00E648E7">
        <w:rPr>
          <w:i/>
          <w:color w:val="373A3C"/>
        </w:rPr>
        <w:t>φ</w:t>
      </w:r>
      <w:r w:rsidRPr="00E648E7">
        <w:rPr>
          <w:i/>
          <w:color w:val="373A3C"/>
          <w:vertAlign w:val="subscript"/>
        </w:rPr>
        <w:t>b</w:t>
      </w:r>
      <w:r w:rsidRPr="00E648E7">
        <w:t>的大小</w:t>
      </w:r>
    </w:p>
    <w:p w14:paraId="22C36B6E" w14:textId="77777777" w:rsidR="00034E5D" w:rsidRDefault="00034E5D" w:rsidP="006D31BA">
      <w:pPr>
        <w:pStyle w:val="ab"/>
        <w:shd w:val="clear" w:color="auto" w:fill="FFFFFF"/>
        <w:spacing w:before="0" w:beforeAutospacing="0" w:after="0" w:afterAutospacing="0" w:line="312" w:lineRule="auto"/>
        <w:ind w:left="315" w:hangingChars="150" w:hanging="315"/>
        <w:jc w:val="both"/>
        <w:rPr>
          <w:rFonts w:ascii="Times New Roman" w:hAnsi="Times New Roman" w:cs="Times New Roman"/>
          <w:color w:val="373A3C"/>
          <w:sz w:val="21"/>
          <w:szCs w:val="21"/>
        </w:rPr>
      </w:pPr>
      <w:r w:rsidRPr="00E648E7">
        <w:rPr>
          <w:rFonts w:ascii="Times New Roman" w:hAnsi="Times New Roman" w:cs="Times New Roman"/>
          <w:color w:val="373A3C"/>
          <w:sz w:val="21"/>
          <w:szCs w:val="21"/>
        </w:rPr>
        <w:lastRenderedPageBreak/>
        <w:t>2</w:t>
      </w:r>
      <w:r w:rsidR="006D31BA" w:rsidRPr="00D838D1">
        <w:rPr>
          <w:rFonts w:ascii="Times New Roman" w:hAnsi="Times New Roman"/>
        </w:rPr>
        <w:t>．</w:t>
      </w:r>
      <w:r>
        <w:rPr>
          <w:rFonts w:ascii="Times New Roman" w:hAnsi="Times New Roman" w:cs="Times New Roman" w:hint="eastAsia"/>
          <w:color w:val="373A3C"/>
          <w:sz w:val="21"/>
          <w:szCs w:val="21"/>
        </w:rPr>
        <w:t>若</w:t>
      </w:r>
      <w:r w:rsidRPr="00E648E7">
        <w:rPr>
          <w:rFonts w:ascii="Times New Roman" w:hAnsi="Times New Roman" w:cs="Times New Roman"/>
          <w:color w:val="373A3C"/>
          <w:sz w:val="21"/>
          <w:szCs w:val="21"/>
        </w:rPr>
        <w:t>在</w:t>
      </w:r>
      <w:r w:rsidRPr="00E648E7">
        <w:rPr>
          <w:rFonts w:ascii="Times New Roman" w:hAnsi="Times New Roman" w:cs="Times New Roman"/>
          <w:i/>
          <w:color w:val="373A3C"/>
          <w:sz w:val="21"/>
          <w:szCs w:val="21"/>
        </w:rPr>
        <w:t>a</w:t>
      </w:r>
      <w:r w:rsidRPr="00E648E7">
        <w:rPr>
          <w:rFonts w:ascii="Times New Roman" w:hAnsi="Times New Roman" w:cs="Times New Roman"/>
          <w:color w:val="373A3C"/>
          <w:sz w:val="21"/>
          <w:szCs w:val="21"/>
        </w:rPr>
        <w:t>、</w:t>
      </w:r>
      <w:r w:rsidRPr="00E648E7">
        <w:rPr>
          <w:rFonts w:ascii="Times New Roman" w:hAnsi="Times New Roman" w:cs="Times New Roman"/>
          <w:i/>
          <w:color w:val="373A3C"/>
          <w:sz w:val="21"/>
          <w:szCs w:val="21"/>
        </w:rPr>
        <w:t>b</w:t>
      </w:r>
      <w:r w:rsidRPr="00E648E7">
        <w:rPr>
          <w:rFonts w:ascii="Times New Roman" w:hAnsi="Times New Roman" w:cs="Times New Roman"/>
          <w:color w:val="373A3C"/>
          <w:sz w:val="21"/>
          <w:szCs w:val="21"/>
        </w:rPr>
        <w:t>两端接有一个阻值为</w:t>
      </w:r>
      <w:r w:rsidRPr="00E648E7">
        <w:rPr>
          <w:rFonts w:ascii="Times New Roman" w:hAnsi="Times New Roman" w:cs="Times New Roman"/>
          <w:color w:val="373A3C"/>
          <w:sz w:val="21"/>
          <w:szCs w:val="21"/>
        </w:rPr>
        <w:t> </w:t>
      </w:r>
      <w:r w:rsidRPr="00E648E7">
        <w:rPr>
          <w:rStyle w:val="af2"/>
          <w:rFonts w:ascii="Times New Roman" w:hAnsi="Times New Roman" w:cs="Times New Roman"/>
          <w:color w:val="373A3C"/>
          <w:sz w:val="21"/>
          <w:szCs w:val="21"/>
        </w:rPr>
        <w:t>R</w:t>
      </w:r>
      <w:r w:rsidRPr="00E648E7">
        <w:rPr>
          <w:rFonts w:ascii="Times New Roman" w:hAnsi="Times New Roman" w:cs="Times New Roman"/>
          <w:color w:val="373A3C"/>
          <w:sz w:val="21"/>
          <w:szCs w:val="21"/>
        </w:rPr>
        <w:t> </w:t>
      </w:r>
      <w:r>
        <w:rPr>
          <w:rFonts w:ascii="Times New Roman" w:hAnsi="Times New Roman" w:cs="Times New Roman"/>
          <w:color w:val="373A3C"/>
          <w:sz w:val="21"/>
          <w:szCs w:val="21"/>
        </w:rPr>
        <w:t>的电阻</w:t>
      </w:r>
      <w:r>
        <w:rPr>
          <w:rFonts w:ascii="Times New Roman" w:hAnsi="Times New Roman" w:cs="Times New Roman" w:hint="eastAsia"/>
          <w:color w:val="373A3C"/>
          <w:sz w:val="21"/>
          <w:szCs w:val="21"/>
        </w:rPr>
        <w:t>，</w:t>
      </w:r>
      <w:r w:rsidRPr="00E648E7">
        <w:rPr>
          <w:rFonts w:ascii="Times New Roman" w:hAnsi="Times New Roman" w:cs="Times New Roman"/>
          <w:color w:val="373A3C"/>
          <w:sz w:val="21"/>
          <w:szCs w:val="21"/>
        </w:rPr>
        <w:t>则在图示情形下，</w:t>
      </w:r>
      <w:r w:rsidRPr="00E648E7">
        <w:rPr>
          <w:rFonts w:ascii="Times New Roman" w:hAnsi="Times New Roman" w:cs="Times New Roman"/>
          <w:i/>
          <w:color w:val="373A3C"/>
          <w:sz w:val="21"/>
          <w:szCs w:val="21"/>
        </w:rPr>
        <w:t>a</w:t>
      </w:r>
      <w:r w:rsidRPr="00E648E7">
        <w:rPr>
          <w:rFonts w:ascii="Times New Roman" w:hAnsi="Times New Roman" w:cs="Times New Roman"/>
          <w:color w:val="373A3C"/>
          <w:sz w:val="21"/>
          <w:szCs w:val="21"/>
        </w:rPr>
        <w:t>、</w:t>
      </w:r>
      <w:r w:rsidRPr="00E648E7">
        <w:rPr>
          <w:rFonts w:ascii="Times New Roman" w:hAnsi="Times New Roman" w:cs="Times New Roman"/>
          <w:i/>
          <w:color w:val="373A3C"/>
          <w:sz w:val="21"/>
          <w:szCs w:val="21"/>
        </w:rPr>
        <w:t>b</w:t>
      </w:r>
      <w:r w:rsidRPr="00E648E7">
        <w:rPr>
          <w:rFonts w:ascii="Times New Roman" w:hAnsi="Times New Roman" w:cs="Times New Roman"/>
          <w:color w:val="373A3C"/>
          <w:sz w:val="21"/>
          <w:szCs w:val="21"/>
        </w:rPr>
        <w:t>两端的电压为</w:t>
      </w:r>
      <w:r w:rsidR="002D1E07">
        <w:rPr>
          <w:rFonts w:ascii="Times New Roman" w:hAnsi="Times New Roman" w:cs="Times New Roman"/>
          <w:color w:val="373A3C"/>
          <w:sz w:val="21"/>
          <w:szCs w:val="21"/>
        </w:rPr>
        <w:t>______</w:t>
      </w:r>
      <w:r>
        <w:rPr>
          <w:rFonts w:ascii="Times New Roman" w:hAnsi="Times New Roman" w:cs="Times New Roman" w:hint="eastAsia"/>
          <w:color w:val="373A3C"/>
          <w:sz w:val="21"/>
          <w:szCs w:val="21"/>
        </w:rPr>
        <w:t>。导体棒</w:t>
      </w:r>
      <w:r>
        <w:rPr>
          <w:rFonts w:ascii="Times New Roman" w:hAnsi="Times New Roman" w:cs="Times New Roman" w:hint="eastAsia"/>
          <w:color w:val="373A3C"/>
          <w:sz w:val="21"/>
          <w:szCs w:val="21"/>
        </w:rPr>
        <w:t>A</w:t>
      </w:r>
      <w:r>
        <w:rPr>
          <w:rFonts w:ascii="Times New Roman" w:hAnsi="Times New Roman" w:cs="Times New Roman"/>
          <w:color w:val="373A3C"/>
          <w:sz w:val="21"/>
          <w:szCs w:val="21"/>
        </w:rPr>
        <w:t>B</w:t>
      </w:r>
      <w:r>
        <w:rPr>
          <w:rFonts w:ascii="Times New Roman" w:hAnsi="Times New Roman" w:cs="Times New Roman" w:hint="eastAsia"/>
          <w:color w:val="373A3C"/>
          <w:sz w:val="21"/>
          <w:szCs w:val="21"/>
        </w:rPr>
        <w:t>中的自由电子一方面在做定向运动，设其速率为</w:t>
      </w:r>
      <w:r w:rsidRPr="008B7932">
        <w:rPr>
          <w:rStyle w:val="af2"/>
          <w:rFonts w:ascii="Times New Roman" w:hAnsi="Times New Roman" w:cs="Times New Roman"/>
          <w:color w:val="373A3C"/>
          <w:sz w:val="21"/>
          <w:szCs w:val="21"/>
        </w:rPr>
        <w:t>v</w:t>
      </w:r>
      <w:r w:rsidRPr="008468A5">
        <w:rPr>
          <w:rFonts w:ascii="Times New Roman" w:hAnsi="Times New Roman" w:cs="Times New Roman"/>
          <w:color w:val="373A3C"/>
          <w:sz w:val="21"/>
          <w:szCs w:val="21"/>
        </w:rPr>
        <w:t>′</w:t>
      </w:r>
      <w:r w:rsidRPr="00E648E7">
        <w:rPr>
          <w:rFonts w:ascii="Times New Roman" w:hAnsi="Times New Roman" w:cs="Times New Roman"/>
          <w:color w:val="373A3C"/>
          <w:sz w:val="21"/>
          <w:szCs w:val="21"/>
        </w:rPr>
        <w:t>，</w:t>
      </w:r>
      <w:r w:rsidR="00A74678">
        <w:rPr>
          <w:rFonts w:ascii="Times New Roman" w:hAnsi="Times New Roman" w:cs="Times New Roman" w:hint="eastAsia"/>
          <w:color w:val="373A3C"/>
          <w:sz w:val="21"/>
          <w:szCs w:val="21"/>
        </w:rPr>
        <w:t>另一方面又随导体棒</w:t>
      </w:r>
      <w:r>
        <w:rPr>
          <w:rFonts w:ascii="Times New Roman" w:hAnsi="Times New Roman" w:cs="Times New Roman" w:hint="eastAsia"/>
          <w:color w:val="373A3C"/>
          <w:sz w:val="21"/>
          <w:szCs w:val="21"/>
        </w:rPr>
        <w:t>以速率</w:t>
      </w:r>
      <w:r w:rsidRPr="00EF09CE">
        <w:rPr>
          <w:rFonts w:ascii="Times New Roman" w:hAnsi="Times New Roman" w:cs="Times New Roman" w:hint="eastAsia"/>
          <w:i/>
          <w:color w:val="373A3C"/>
          <w:sz w:val="21"/>
          <w:szCs w:val="21"/>
        </w:rPr>
        <w:t>v</w:t>
      </w:r>
      <w:r>
        <w:rPr>
          <w:rFonts w:ascii="Times New Roman" w:hAnsi="Times New Roman" w:cs="Times New Roman" w:hint="eastAsia"/>
          <w:color w:val="373A3C"/>
          <w:sz w:val="21"/>
          <w:szCs w:val="21"/>
        </w:rPr>
        <w:t>匀速运动，已知一个自由电子所带的电荷量为</w:t>
      </w:r>
      <w:r w:rsidRPr="00EF09CE">
        <w:rPr>
          <w:rFonts w:ascii="Times New Roman" w:hAnsi="Times New Roman" w:cs="Times New Roman" w:hint="eastAsia"/>
          <w:i/>
          <w:color w:val="373A3C"/>
          <w:sz w:val="21"/>
          <w:szCs w:val="21"/>
        </w:rPr>
        <w:t>e</w:t>
      </w:r>
      <w:r>
        <w:rPr>
          <w:rFonts w:ascii="Times New Roman" w:hAnsi="Times New Roman" w:cs="Times New Roman" w:hint="eastAsia"/>
          <w:color w:val="373A3C"/>
          <w:sz w:val="21"/>
          <w:szCs w:val="21"/>
        </w:rPr>
        <w:t>，则导体棒中一个自由电子所受的洛伦兹力大小为</w:t>
      </w:r>
      <w:r>
        <w:rPr>
          <w:rFonts w:ascii="Times New Roman" w:hAnsi="Times New Roman" w:cs="Times New Roman" w:hint="eastAsia"/>
          <w:color w:val="373A3C"/>
          <w:sz w:val="21"/>
          <w:szCs w:val="21"/>
        </w:rPr>
        <w:t>_</w:t>
      </w:r>
      <w:r>
        <w:rPr>
          <w:rFonts w:ascii="Times New Roman" w:hAnsi="Times New Roman" w:cs="Times New Roman"/>
          <w:color w:val="373A3C"/>
          <w:sz w:val="21"/>
          <w:szCs w:val="21"/>
        </w:rPr>
        <w:t>_______</w:t>
      </w:r>
      <w:r>
        <w:rPr>
          <w:rFonts w:ascii="Times New Roman" w:hAnsi="Times New Roman" w:cs="Times New Roman" w:hint="eastAsia"/>
          <w:color w:val="373A3C"/>
          <w:sz w:val="21"/>
          <w:szCs w:val="21"/>
        </w:rPr>
        <w:t>。</w:t>
      </w:r>
    </w:p>
    <w:p w14:paraId="3DFD2225" w14:textId="77777777" w:rsidR="00034E5D" w:rsidRPr="00E648E7" w:rsidRDefault="00034E5D" w:rsidP="006D31BA">
      <w:pPr>
        <w:pStyle w:val="ab"/>
        <w:shd w:val="clear" w:color="auto" w:fill="FFFFFF"/>
        <w:spacing w:before="0" w:beforeAutospacing="0" w:after="0" w:afterAutospacing="0" w:line="312" w:lineRule="auto"/>
        <w:jc w:val="both"/>
        <w:rPr>
          <w:rFonts w:ascii="Times New Roman" w:hAnsi="Times New Roman" w:cs="Times New Roman"/>
          <w:color w:val="373A3C"/>
          <w:sz w:val="21"/>
          <w:szCs w:val="21"/>
        </w:rPr>
      </w:pPr>
      <w:r>
        <w:rPr>
          <w:rFonts w:ascii="Times New Roman" w:hAnsi="Times New Roman" w:cs="Times New Roman"/>
          <w:color w:val="373A3C"/>
          <w:sz w:val="21"/>
          <w:szCs w:val="21"/>
        </w:rPr>
        <w:t>3</w:t>
      </w:r>
      <w:r w:rsidRPr="00E648E7">
        <w:rPr>
          <w:rFonts w:ascii="Times New Roman" w:hAnsi="Times New Roman" w:cs="Times New Roman"/>
          <w:color w:val="373A3C"/>
          <w:sz w:val="21"/>
          <w:szCs w:val="21"/>
        </w:rPr>
        <w:t>．</w:t>
      </w:r>
      <w:r>
        <w:rPr>
          <w:rFonts w:ascii="Times New Roman" w:hAnsi="Times New Roman" w:cs="Times New Roman" w:hint="eastAsia"/>
          <w:color w:val="373A3C"/>
          <w:sz w:val="21"/>
          <w:szCs w:val="21"/>
        </w:rPr>
        <w:t>（计算）求该发电</w:t>
      </w:r>
      <w:r w:rsidRPr="008B7932">
        <w:rPr>
          <w:rFonts w:ascii="Times New Roman" w:hAnsi="Times New Roman" w:cs="Times New Roman"/>
          <w:color w:val="373A3C"/>
          <w:sz w:val="21"/>
          <w:szCs w:val="21"/>
        </w:rPr>
        <w:t>装置</w:t>
      </w:r>
      <w:r>
        <w:rPr>
          <w:rFonts w:ascii="Times New Roman" w:hAnsi="Times New Roman" w:cs="Times New Roman" w:hint="eastAsia"/>
          <w:color w:val="373A3C"/>
          <w:sz w:val="21"/>
          <w:szCs w:val="21"/>
        </w:rPr>
        <w:t>所产生的电动势的</w:t>
      </w:r>
      <w:bookmarkStart w:id="18" w:name="OLE_LINK19"/>
      <w:bookmarkStart w:id="19" w:name="OLE_LINK20"/>
      <w:r>
        <w:rPr>
          <w:rFonts w:ascii="Times New Roman" w:hAnsi="Times New Roman" w:cs="Times New Roman" w:hint="eastAsia"/>
          <w:color w:val="373A3C"/>
          <w:sz w:val="21"/>
          <w:szCs w:val="21"/>
        </w:rPr>
        <w:t>有效值</w:t>
      </w:r>
      <w:r w:rsidRPr="00C712B7">
        <w:rPr>
          <w:rFonts w:ascii="Times New Roman" w:hAnsi="Times New Roman" w:cs="Times New Roman"/>
          <w:i/>
          <w:color w:val="373A3C"/>
          <w:sz w:val="21"/>
          <w:szCs w:val="21"/>
        </w:rPr>
        <w:t>E</w:t>
      </w:r>
      <w:bookmarkEnd w:id="18"/>
      <w:bookmarkEnd w:id="19"/>
      <w:r w:rsidR="00A74678" w:rsidRPr="00A74678">
        <w:rPr>
          <w:rFonts w:ascii="Times New Roman" w:hAnsi="Times New Roman" w:cs="Times New Roman" w:hint="eastAsia"/>
          <w:color w:val="373A3C"/>
          <w:sz w:val="21"/>
          <w:szCs w:val="21"/>
        </w:rPr>
        <w:t>。</w:t>
      </w:r>
    </w:p>
    <w:p w14:paraId="3313AE59" w14:textId="77777777" w:rsidR="00034E5D" w:rsidRDefault="00034E5D" w:rsidP="00034E5D">
      <w:pPr>
        <w:pStyle w:val="ab"/>
        <w:shd w:val="clear" w:color="auto" w:fill="FFFFFF"/>
        <w:spacing w:before="0" w:beforeAutospacing="0" w:after="0" w:afterAutospacing="0"/>
        <w:jc w:val="both"/>
        <w:rPr>
          <w:rFonts w:ascii="Times New Roman" w:hAnsi="Times New Roman" w:cs="Times New Roman"/>
          <w:color w:val="373A3C"/>
          <w:sz w:val="21"/>
          <w:szCs w:val="21"/>
        </w:rPr>
      </w:pPr>
    </w:p>
    <w:p w14:paraId="15145C0F" w14:textId="77777777" w:rsidR="00034E5D" w:rsidRDefault="00034E5D" w:rsidP="00034E5D">
      <w:pPr>
        <w:pStyle w:val="ab"/>
        <w:shd w:val="clear" w:color="auto" w:fill="FFFFFF"/>
        <w:spacing w:before="0" w:beforeAutospacing="0" w:after="0" w:afterAutospacing="0"/>
        <w:jc w:val="both"/>
        <w:rPr>
          <w:rFonts w:ascii="Times New Roman" w:hAnsi="Times New Roman" w:cs="Times New Roman"/>
          <w:color w:val="373A3C"/>
          <w:sz w:val="21"/>
          <w:szCs w:val="21"/>
        </w:rPr>
      </w:pPr>
    </w:p>
    <w:p w14:paraId="491C691D" w14:textId="77777777" w:rsidR="00034E5D" w:rsidRDefault="00034E5D" w:rsidP="00034E5D"/>
    <w:p w14:paraId="61F96A2E" w14:textId="77777777" w:rsidR="004B586B" w:rsidRDefault="004B586B" w:rsidP="00034E5D"/>
    <w:p w14:paraId="386B4F16" w14:textId="77777777" w:rsidR="009001F6" w:rsidRDefault="009001F6" w:rsidP="00034E5D"/>
    <w:p w14:paraId="07C5D9CF" w14:textId="77777777" w:rsidR="009001F6" w:rsidRDefault="009001F6" w:rsidP="00034E5D"/>
    <w:p w14:paraId="4C41935E" w14:textId="77777777" w:rsidR="009001F6" w:rsidRDefault="009001F6" w:rsidP="00034E5D"/>
    <w:p w14:paraId="0ABF6DB2" w14:textId="77777777" w:rsidR="004B586B" w:rsidRDefault="004B586B" w:rsidP="00034E5D"/>
    <w:p w14:paraId="6CDFF265" w14:textId="77777777" w:rsidR="00034E5D" w:rsidRPr="000B6428" w:rsidRDefault="00034E5D" w:rsidP="000B6428">
      <w:pPr>
        <w:adjustRightInd w:val="0"/>
        <w:snapToGrid w:val="0"/>
        <w:spacing w:line="312" w:lineRule="auto"/>
        <w:jc w:val="center"/>
        <w:rPr>
          <w:rFonts w:eastAsia="黑体" w:cs="黑体"/>
          <w:bCs/>
          <w:sz w:val="28"/>
          <w:szCs w:val="21"/>
          <w:shd w:val="clear" w:color="auto" w:fill="FFFFFF"/>
          <w:lang w:bidi="ar"/>
        </w:rPr>
      </w:pPr>
      <w:r w:rsidRPr="000B6428">
        <w:rPr>
          <w:rFonts w:eastAsia="黑体" w:cs="黑体" w:hint="eastAsia"/>
          <w:bCs/>
          <w:sz w:val="28"/>
          <w:szCs w:val="21"/>
          <w:shd w:val="clear" w:color="auto" w:fill="FFFFFF"/>
          <w:lang w:bidi="ar"/>
        </w:rPr>
        <w:t>四、</w:t>
      </w:r>
      <w:r w:rsidRPr="000B6428">
        <w:rPr>
          <w:rFonts w:eastAsia="黑体" w:cs="黑体"/>
          <w:bCs/>
          <w:sz w:val="28"/>
          <w:szCs w:val="21"/>
          <w:shd w:val="clear" w:color="auto" w:fill="FFFFFF"/>
          <w:lang w:bidi="ar"/>
        </w:rPr>
        <w:t>水上乐园</w:t>
      </w:r>
      <w:r w:rsidRPr="000B6428">
        <w:rPr>
          <w:rFonts w:eastAsia="黑体" w:cs="黑体" w:hint="eastAsia"/>
          <w:bCs/>
          <w:sz w:val="28"/>
          <w:szCs w:val="21"/>
          <w:shd w:val="clear" w:color="auto" w:fill="FFFFFF"/>
          <w:lang w:bidi="ar"/>
        </w:rPr>
        <w:t>（</w:t>
      </w:r>
      <w:r w:rsidRPr="000B6428">
        <w:rPr>
          <w:rFonts w:eastAsia="黑体" w:cs="黑体" w:hint="eastAsia"/>
          <w:bCs/>
          <w:sz w:val="28"/>
          <w:szCs w:val="21"/>
          <w:shd w:val="clear" w:color="auto" w:fill="FFFFFF"/>
          <w:lang w:bidi="ar"/>
        </w:rPr>
        <w:t>2</w:t>
      </w:r>
      <w:r w:rsidRPr="000B6428">
        <w:rPr>
          <w:rFonts w:eastAsia="黑体" w:cs="黑体"/>
          <w:bCs/>
          <w:sz w:val="28"/>
          <w:szCs w:val="21"/>
          <w:shd w:val="clear" w:color="auto" w:fill="FFFFFF"/>
          <w:lang w:bidi="ar"/>
        </w:rPr>
        <w:t>2</w:t>
      </w:r>
      <w:r w:rsidRPr="000B6428">
        <w:rPr>
          <w:rFonts w:eastAsia="黑体" w:cs="黑体" w:hint="eastAsia"/>
          <w:bCs/>
          <w:sz w:val="28"/>
          <w:szCs w:val="21"/>
          <w:shd w:val="clear" w:color="auto" w:fill="FFFFFF"/>
          <w:lang w:bidi="ar"/>
        </w:rPr>
        <w:t>）</w:t>
      </w:r>
    </w:p>
    <w:p w14:paraId="6662F763" w14:textId="77777777" w:rsidR="00034E5D" w:rsidRPr="000B6428" w:rsidRDefault="00034E5D" w:rsidP="00755C9E">
      <w:pPr>
        <w:spacing w:line="312" w:lineRule="auto"/>
        <w:ind w:firstLineChars="200" w:firstLine="420"/>
        <w:rPr>
          <w:rFonts w:ascii="楷体" w:eastAsia="楷体" w:hAnsi="楷体" w:hint="eastAsia"/>
        </w:rPr>
      </w:pPr>
      <w:r w:rsidRPr="000B6428">
        <w:rPr>
          <w:rFonts w:ascii="楷体" w:eastAsia="楷体" w:hAnsi="楷体" w:hint="eastAsia"/>
        </w:rPr>
        <w:t>水上</w:t>
      </w:r>
      <w:r w:rsidRPr="000B6428">
        <w:rPr>
          <w:rFonts w:ascii="楷体" w:eastAsia="楷体" w:hAnsi="楷体"/>
        </w:rPr>
        <w:t>乐园</w:t>
      </w:r>
      <w:r w:rsidRPr="000B6428">
        <w:rPr>
          <w:rFonts w:ascii="楷体" w:eastAsia="楷体" w:hAnsi="楷体" w:hint="eastAsia"/>
        </w:rPr>
        <w:t>是夏季消暑娱乐的绝佳去处，可以给人们的夏季生活增添快乐。</w:t>
      </w:r>
    </w:p>
    <w:p w14:paraId="7DB983FA" w14:textId="77777777" w:rsidR="00034E5D" w:rsidRDefault="00034E5D" w:rsidP="009F3867">
      <w:pPr>
        <w:pStyle w:val="ab"/>
        <w:shd w:val="clear" w:color="auto" w:fill="FFFFFF"/>
        <w:spacing w:before="0" w:beforeAutospacing="0" w:after="0" w:afterAutospacing="0" w:line="312" w:lineRule="auto"/>
        <w:ind w:left="360" w:hangingChars="150" w:hanging="360"/>
        <w:jc w:val="both"/>
        <w:rPr>
          <w:rFonts w:ascii="Times New Roman" w:hAnsi="Times New Roman" w:cs="Times New Roman"/>
          <w:color w:val="373A3C"/>
          <w:sz w:val="21"/>
          <w:szCs w:val="21"/>
        </w:rPr>
      </w:pPr>
      <w:r>
        <w:rPr>
          <w:noProof/>
        </w:rPr>
        <mc:AlternateContent>
          <mc:Choice Requires="wpg">
            <w:drawing>
              <wp:anchor distT="0" distB="0" distL="114300" distR="114300" simplePos="0" relativeHeight="251634688" behindDoc="0" locked="0" layoutInCell="1" allowOverlap="1" wp14:anchorId="0DBABEE8" wp14:editId="13000341">
                <wp:simplePos x="0" y="0"/>
                <wp:positionH relativeFrom="column">
                  <wp:posOffset>2487295</wp:posOffset>
                </wp:positionH>
                <wp:positionV relativeFrom="paragraph">
                  <wp:posOffset>501015</wp:posOffset>
                </wp:positionV>
                <wp:extent cx="2956560" cy="1844040"/>
                <wp:effectExtent l="0" t="0" r="0" b="3810"/>
                <wp:wrapSquare wrapText="bothSides"/>
                <wp:docPr id="61" name="组合 61"/>
                <wp:cNvGraphicFramePr/>
                <a:graphic xmlns:a="http://schemas.openxmlformats.org/drawingml/2006/main">
                  <a:graphicData uri="http://schemas.microsoft.com/office/word/2010/wordprocessingGroup">
                    <wpg:wgp>
                      <wpg:cNvGrpSpPr/>
                      <wpg:grpSpPr>
                        <a:xfrm>
                          <a:off x="0" y="0"/>
                          <a:ext cx="2956560" cy="1844040"/>
                          <a:chOff x="0" y="38100"/>
                          <a:chExt cx="2956560" cy="1844040"/>
                        </a:xfrm>
                      </wpg:grpSpPr>
                      <wpg:grpSp>
                        <wpg:cNvPr id="60" name="组合 60"/>
                        <wpg:cNvGrpSpPr/>
                        <wpg:grpSpPr>
                          <a:xfrm>
                            <a:off x="167640" y="187960"/>
                            <a:ext cx="1752600" cy="1671320"/>
                            <a:chOff x="0" y="-10160"/>
                            <a:chExt cx="1752600" cy="1671320"/>
                          </a:xfrm>
                        </wpg:grpSpPr>
                        <wps:wsp>
                          <wps:cNvPr id="8" name="直接连接符 8"/>
                          <wps:cNvCnPr/>
                          <wps:spPr>
                            <a:xfrm>
                              <a:off x="144780" y="0"/>
                              <a:ext cx="0" cy="10515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6" name="直接连接符 26"/>
                          <wps:cNvCnPr/>
                          <wps:spPr>
                            <a:xfrm>
                              <a:off x="129540" y="876300"/>
                              <a:ext cx="1417320" cy="0"/>
                            </a:xfrm>
                            <a:prstGeom prst="line">
                              <a:avLst/>
                            </a:prstGeom>
                            <a:ln w="1270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s:wsp>
                          <wps:cNvPr id="35" name="直接连接符 35"/>
                          <wps:cNvCnPr/>
                          <wps:spPr>
                            <a:xfrm>
                              <a:off x="1531620" y="853440"/>
                              <a:ext cx="0" cy="807720"/>
                            </a:xfrm>
                            <a:prstGeom prst="line">
                              <a:avLst/>
                            </a:prstGeom>
                            <a:ln w="12700">
                              <a:prstDash val="solid"/>
                            </a:ln>
                          </wps:spPr>
                          <wps:style>
                            <a:lnRef idx="1">
                              <a:schemeClr val="dk1"/>
                            </a:lnRef>
                            <a:fillRef idx="0">
                              <a:schemeClr val="dk1"/>
                            </a:fillRef>
                            <a:effectRef idx="0">
                              <a:schemeClr val="dk1"/>
                            </a:effectRef>
                            <a:fontRef idx="minor">
                              <a:schemeClr val="tx1"/>
                            </a:fontRef>
                          </wps:style>
                          <wps:bodyPr/>
                        </wps:wsp>
                        <wpg:grpSp>
                          <wpg:cNvPr id="59" name="组合 59"/>
                          <wpg:cNvGrpSpPr/>
                          <wpg:grpSpPr>
                            <a:xfrm>
                              <a:off x="0" y="-10160"/>
                              <a:ext cx="106680" cy="887730"/>
                              <a:chOff x="0" y="-10160"/>
                              <a:chExt cx="106680" cy="887730"/>
                            </a:xfrm>
                          </wpg:grpSpPr>
                          <wpg:grpSp>
                            <wpg:cNvPr id="58" name="组合 58"/>
                            <wpg:cNvGrpSpPr/>
                            <wpg:grpSpPr>
                              <a:xfrm>
                                <a:off x="0" y="3175"/>
                                <a:ext cx="106680" cy="871220"/>
                                <a:chOff x="0" y="-10160"/>
                                <a:chExt cx="106680" cy="871220"/>
                              </a:xfrm>
                            </wpg:grpSpPr>
                            <wps:wsp>
                              <wps:cNvPr id="45" name="直接连接符 45"/>
                              <wps:cNvCnPr/>
                              <wps:spPr>
                                <a:xfrm flipH="1">
                                  <a:off x="0" y="-10160"/>
                                  <a:ext cx="10668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直接连接符 46"/>
                              <wps:cNvCnPr/>
                              <wps:spPr>
                                <a:xfrm flipH="1">
                                  <a:off x="0" y="861060"/>
                                  <a:ext cx="10668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8" name="直接连接符 48"/>
                            <wps:cNvCnPr/>
                            <wps:spPr>
                              <a:xfrm rot="5400000">
                                <a:off x="-382270" y="433705"/>
                                <a:ext cx="887730" cy="0"/>
                              </a:xfrm>
                              <a:prstGeom prst="line">
                                <a:avLst/>
                              </a:prstGeom>
                              <a:ln w="1270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s:wsp>
                          <wps:cNvPr id="51" name="直接连接符 51"/>
                          <wps:cNvCnPr/>
                          <wps:spPr>
                            <a:xfrm>
                              <a:off x="1584960" y="861060"/>
                              <a:ext cx="16764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2" name="直接连接符 52"/>
                          <wps:cNvCnPr/>
                          <wps:spPr>
                            <a:xfrm>
                              <a:off x="1666400" y="853280"/>
                              <a:ext cx="0" cy="388780"/>
                            </a:xfrm>
                            <a:prstGeom prst="line">
                              <a:avLst/>
                            </a:prstGeom>
                            <a:ln w="12700">
                              <a:prstDash val="solid"/>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g:grpSp>
                        <wpg:cNvPr id="57" name="组合 57"/>
                        <wpg:cNvGrpSpPr/>
                        <wpg:grpSpPr>
                          <a:xfrm>
                            <a:off x="0" y="38100"/>
                            <a:ext cx="2956560" cy="1844040"/>
                            <a:chOff x="0" y="38100"/>
                            <a:chExt cx="2956560" cy="1844040"/>
                          </a:xfrm>
                        </wpg:grpSpPr>
                        <wpg:grpSp>
                          <wpg:cNvPr id="44" name="组合 44"/>
                          <wpg:cNvGrpSpPr/>
                          <wpg:grpSpPr>
                            <a:xfrm>
                              <a:off x="312420" y="198120"/>
                              <a:ext cx="1581785" cy="842010"/>
                              <a:chOff x="0" y="0"/>
                              <a:chExt cx="1581785" cy="842010"/>
                            </a:xfrm>
                          </wpg:grpSpPr>
                          <wps:wsp>
                            <wps:cNvPr id="3" name="直接连接符 3"/>
                            <wps:cNvCnPr/>
                            <wps:spPr>
                              <a:xfrm>
                                <a:off x="0" y="0"/>
                                <a:ext cx="1295400" cy="8229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1" name="弧形 31"/>
                            <wps:cNvSpPr/>
                            <wps:spPr>
                              <a:xfrm rot="9196193">
                                <a:off x="1264920" y="617220"/>
                                <a:ext cx="316865" cy="224790"/>
                              </a:xfrm>
                              <a:prstGeom prst="arc">
                                <a:avLst>
                                  <a:gd name="adj1" fmla="val 18766872"/>
                                  <a:gd name="adj2" fmla="val 21060809"/>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 name="组合 32"/>
                          <wpg:cNvGrpSpPr>
                            <a:grpSpLocks/>
                          </wpg:cNvGrpSpPr>
                          <wpg:grpSpPr bwMode="auto">
                            <a:xfrm>
                              <a:off x="0" y="1234440"/>
                              <a:ext cx="1691640" cy="53340"/>
                              <a:chOff x="3660" y="3600"/>
                              <a:chExt cx="2190" cy="75"/>
                            </a:xfrm>
                          </wpg:grpSpPr>
                          <wps:wsp>
                            <wps:cNvPr id="33" name="Rectangle 15" descr="浅色上对角线"/>
                            <wps:cNvSpPr>
                              <a:spLocks noChangeArrowheads="1"/>
                            </wps:cNvSpPr>
                            <wps:spPr bwMode="auto">
                              <a:xfrm>
                                <a:off x="3660" y="3600"/>
                                <a:ext cx="2190" cy="7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Line 16"/>
                            <wps:cNvCnPr>
                              <a:cxnSpLocks noChangeShapeType="1"/>
                            </wps:cNvCnPr>
                            <wps:spPr bwMode="auto">
                              <a:xfrm flipV="1">
                                <a:off x="3675" y="3600"/>
                                <a:ext cx="2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Rectangle 3" descr="横虚线"/>
                          <wps:cNvSpPr>
                            <a:spLocks noChangeArrowheads="1"/>
                          </wps:cNvSpPr>
                          <wps:spPr bwMode="auto">
                            <a:xfrm>
                              <a:off x="1714500" y="1430020"/>
                              <a:ext cx="1242060" cy="45212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文本框 2"/>
                          <wps:cNvSpPr txBox="1">
                            <a:spLocks noChangeArrowheads="1"/>
                          </wps:cNvSpPr>
                          <wps:spPr bwMode="auto">
                            <a:xfrm>
                              <a:off x="85090" y="584200"/>
                              <a:ext cx="137160" cy="228600"/>
                            </a:xfrm>
                            <a:prstGeom prst="rect">
                              <a:avLst/>
                            </a:prstGeom>
                            <a:noFill/>
                            <a:ln w="9525">
                              <a:noFill/>
                              <a:miter lim="800000"/>
                              <a:headEnd/>
                              <a:tailEnd/>
                            </a:ln>
                          </wps:spPr>
                          <wps:txbx>
                            <w:txbxContent>
                              <w:p w14:paraId="29320854" w14:textId="77777777" w:rsidR="00034E5D" w:rsidRPr="008D56D8" w:rsidRDefault="00034E5D" w:rsidP="00034E5D">
                                <w:pPr>
                                  <w:rPr>
                                    <w:i/>
                                  </w:rPr>
                                </w:pPr>
                                <w:r w:rsidRPr="008D56D8">
                                  <w:rPr>
                                    <w:i/>
                                  </w:rPr>
                                  <w:t>H</w:t>
                                </w:r>
                              </w:p>
                            </w:txbxContent>
                          </wps:txbx>
                          <wps:bodyPr rot="0" vert="horz" wrap="square" lIns="0" tIns="0" rIns="0" bIns="0" anchor="t" anchorCtr="0">
                            <a:noAutofit/>
                          </wps:bodyPr>
                        </wps:wsp>
                        <wps:wsp>
                          <wps:cNvPr id="50" name="文本框 2"/>
                          <wps:cNvSpPr txBox="1">
                            <a:spLocks noChangeArrowheads="1"/>
                          </wps:cNvSpPr>
                          <wps:spPr bwMode="auto">
                            <a:xfrm>
                              <a:off x="866140" y="925830"/>
                              <a:ext cx="137160" cy="228600"/>
                            </a:xfrm>
                            <a:prstGeom prst="rect">
                              <a:avLst/>
                            </a:prstGeom>
                            <a:noFill/>
                            <a:ln w="9525">
                              <a:noFill/>
                              <a:miter lim="800000"/>
                              <a:headEnd/>
                              <a:tailEnd/>
                            </a:ln>
                          </wps:spPr>
                          <wps:txbx>
                            <w:txbxContent>
                              <w:p w14:paraId="77C42846" w14:textId="77777777" w:rsidR="00034E5D" w:rsidRPr="008D56D8" w:rsidRDefault="00034E5D" w:rsidP="00034E5D">
                                <w:pPr>
                                  <w:rPr>
                                    <w:i/>
                                  </w:rPr>
                                </w:pPr>
                                <w:r>
                                  <w:rPr>
                                    <w:i/>
                                  </w:rPr>
                                  <w:t>L</w:t>
                                </w:r>
                              </w:p>
                            </w:txbxContent>
                          </wps:txbx>
                          <wps:bodyPr rot="0" vert="horz" wrap="square" lIns="0" tIns="0" rIns="0" bIns="0" anchor="t" anchorCtr="0">
                            <a:noAutofit/>
                          </wps:bodyPr>
                        </wps:wsp>
                        <wps:wsp>
                          <wps:cNvPr id="53" name="文本框 2"/>
                          <wps:cNvSpPr txBox="1">
                            <a:spLocks noChangeArrowheads="1"/>
                          </wps:cNvSpPr>
                          <wps:spPr bwMode="auto">
                            <a:xfrm>
                              <a:off x="1874520" y="1155700"/>
                              <a:ext cx="137160" cy="228600"/>
                            </a:xfrm>
                            <a:prstGeom prst="rect">
                              <a:avLst/>
                            </a:prstGeom>
                            <a:noFill/>
                            <a:ln w="9525">
                              <a:noFill/>
                              <a:miter lim="800000"/>
                              <a:headEnd/>
                              <a:tailEnd/>
                            </a:ln>
                          </wps:spPr>
                          <wps:txbx>
                            <w:txbxContent>
                              <w:p w14:paraId="21093223" w14:textId="77777777" w:rsidR="00034E5D" w:rsidRPr="008D56D8" w:rsidRDefault="00034E5D" w:rsidP="00034E5D">
                                <w:pPr>
                                  <w:rPr>
                                    <w:i/>
                                  </w:rPr>
                                </w:pPr>
                                <w:r>
                                  <w:rPr>
                                    <w:i/>
                                  </w:rPr>
                                  <w:t>h</w:t>
                                </w:r>
                              </w:p>
                            </w:txbxContent>
                          </wps:txbx>
                          <wps:bodyPr rot="0" vert="horz" wrap="square" lIns="0" tIns="0" rIns="0" bIns="0" anchor="t" anchorCtr="0">
                            <a:noAutofit/>
                          </wps:bodyPr>
                        </wps:wsp>
                        <wps:wsp>
                          <wps:cNvPr id="54" name="文本框 2"/>
                          <wps:cNvSpPr txBox="1">
                            <a:spLocks noChangeArrowheads="1"/>
                          </wps:cNvSpPr>
                          <wps:spPr bwMode="auto">
                            <a:xfrm>
                              <a:off x="289560" y="38100"/>
                              <a:ext cx="137160" cy="228600"/>
                            </a:xfrm>
                            <a:prstGeom prst="rect">
                              <a:avLst/>
                            </a:prstGeom>
                            <a:noFill/>
                            <a:ln w="9525">
                              <a:noFill/>
                              <a:miter lim="800000"/>
                              <a:headEnd/>
                              <a:tailEnd/>
                            </a:ln>
                          </wps:spPr>
                          <wps:txbx>
                            <w:txbxContent>
                              <w:p w14:paraId="2425A446" w14:textId="77777777" w:rsidR="00034E5D" w:rsidRPr="008D56D8" w:rsidRDefault="00034E5D" w:rsidP="00034E5D">
                                <w:r w:rsidRPr="008D56D8">
                                  <w:t>A</w:t>
                                </w:r>
                              </w:p>
                            </w:txbxContent>
                          </wps:txbx>
                          <wps:bodyPr rot="0" vert="horz" wrap="square" lIns="0" tIns="0" rIns="0" bIns="0" anchor="t" anchorCtr="0">
                            <a:noAutofit/>
                          </wps:bodyPr>
                        </wps:wsp>
                        <wps:wsp>
                          <wps:cNvPr id="55" name="文本框 2"/>
                          <wps:cNvSpPr txBox="1">
                            <a:spLocks noChangeArrowheads="1"/>
                          </wps:cNvSpPr>
                          <wps:spPr bwMode="auto">
                            <a:xfrm>
                              <a:off x="1668780" y="876300"/>
                              <a:ext cx="137160" cy="228600"/>
                            </a:xfrm>
                            <a:prstGeom prst="rect">
                              <a:avLst/>
                            </a:prstGeom>
                            <a:noFill/>
                            <a:ln w="9525">
                              <a:noFill/>
                              <a:miter lim="800000"/>
                              <a:headEnd/>
                              <a:tailEnd/>
                            </a:ln>
                          </wps:spPr>
                          <wps:txbx>
                            <w:txbxContent>
                              <w:p w14:paraId="6F689B65" w14:textId="77777777" w:rsidR="00034E5D" w:rsidRPr="008D56D8" w:rsidRDefault="00034E5D" w:rsidP="00034E5D">
                                <w:r>
                                  <w:t>B</w:t>
                                </w:r>
                              </w:p>
                            </w:txbxContent>
                          </wps:txbx>
                          <wps:bodyPr rot="0" vert="horz" wrap="square" lIns="0" tIns="0" rIns="0" bIns="0" anchor="t" anchorCtr="0">
                            <a:noAutofit/>
                          </wps:bodyPr>
                        </wps:wsp>
                        <wps:wsp>
                          <wps:cNvPr id="56" name="文本框 2"/>
                          <wps:cNvSpPr txBox="1">
                            <a:spLocks noChangeArrowheads="1"/>
                          </wps:cNvSpPr>
                          <wps:spPr bwMode="auto">
                            <a:xfrm>
                              <a:off x="182880" y="1069340"/>
                              <a:ext cx="137160" cy="228600"/>
                            </a:xfrm>
                            <a:prstGeom prst="rect">
                              <a:avLst/>
                            </a:prstGeom>
                            <a:noFill/>
                            <a:ln w="9525">
                              <a:noFill/>
                              <a:miter lim="800000"/>
                              <a:headEnd/>
                              <a:tailEnd/>
                            </a:ln>
                          </wps:spPr>
                          <wps:txbx>
                            <w:txbxContent>
                              <w:p w14:paraId="76161D33" w14:textId="77777777" w:rsidR="00034E5D" w:rsidRPr="008D56D8" w:rsidRDefault="00034E5D" w:rsidP="00034E5D">
                                <w:r>
                                  <w:t>C</w:t>
                                </w:r>
                              </w:p>
                            </w:txbxContent>
                          </wps:txbx>
                          <wps:bodyPr rot="0" vert="horz" wrap="square" lIns="0" tIns="0" rIns="0" bIns="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0DBABEE8" id="组合 61" o:spid="_x0000_s1421" style="position:absolute;left:0;text-align:left;margin-left:195.85pt;margin-top:39.45pt;width:232.8pt;height:145.2pt;z-index:251634688;mso-position-horizontal-relative:text;mso-position-vertical-relative:text" coordorigin=",381" coordsize="29565,18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">
                <v:group id="组合 60" o:spid="_x0000_s1422" style="position:absolute;left:1676;top:1879;width:17526;height:16713" coordorigin=",-101" coordsize="17526,16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直接连接符 8" o:spid="_x0000_s1423" style="position:absolute;visibility:visible;mso-wrap-style:square" from="1447,0" to="1447,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" strokecolor="black [3200]" strokeweight="1pt">
                    <v:stroke joinstyle="miter"/>
                  </v:line>
                  <v:line id="直接连接符 26" o:spid="_x0000_s1424" style="position:absolute;visibility:visible;mso-wrap-style:square" from="1295,8763" to="15468,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" strokecolor="black [3200]" strokeweight="1pt">
                    <v:stroke startarrow="block" startarrowwidth="narrow" endarrow="block" endarrowwidth="narrow" joinstyle="miter"/>
                  </v:line>
                  <v:line id="直接连接符 35" o:spid="_x0000_s1425" style="position:absolute;visibility:visible;mso-wrap-style:square" from="15316,8534" to="15316,1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" strokecolor="black [3200]" strokeweight="1pt">
                    <v:stroke joinstyle="miter"/>
                  </v:line>
                  <v:group id="组合 59" o:spid="_x0000_s1426" style="position:absolute;top:-101;width:1066;height:8876" coordorigin=",-101" coordsize="1066,8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组合 58" o:spid="_x0000_s1427" style="position:absolute;top:31;width:1066;height:8712" coordorigin=",-101" coordsize="1066,8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直接连接符 45" o:spid="_x0000_s1428" style="position:absolute;flip:x;visibility:visible;mso-wrap-style:square" from="0,-101" to="106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" strokecolor="black [3200]" strokeweight="1pt">
                        <v:stroke joinstyle="miter"/>
                      </v:line>
                      <v:line id="直接连接符 46" o:spid="_x0000_s1429" style="position:absolute;flip:x;visibility:visible;mso-wrap-style:square" from="0,8610" to="1066,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" strokecolor="black [3200]" strokeweight="1pt">
                        <v:stroke joinstyle="miter"/>
                      </v:line>
                    </v:group>
                    <v:line id="直接连接符 48" o:spid="_x0000_s1430" style="position:absolute;rotation:90;visibility:visible;mso-wrap-style:square" from="-3823,4337" to="5053,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" strokecolor="black [3200]" strokeweight="1pt">
                      <v:stroke startarrow="block" startarrowwidth="narrow" endarrow="block" endarrowwidth="narrow" joinstyle="miter"/>
                    </v:line>
                  </v:group>
                  <v:line id="直接连接符 51" o:spid="_x0000_s1431" style="position:absolute;visibility:visible;mso-wrap-style:square" from="15849,8610" to="17526,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" strokecolor="black [3200]" strokeweight="1pt">
                    <v:stroke joinstyle="miter"/>
                  </v:line>
                  <v:line id="直接连接符 52" o:spid="_x0000_s1432" style="position:absolute;visibility:visible;mso-wrap-style:square" from="16664,8532" to="16664,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" strokecolor="black [3200]" strokeweight="1pt">
                    <v:stroke startarrow="block" startarrowwidth="narrow" endarrow="block" endarrowwidth="narrow" joinstyle="miter"/>
                  </v:line>
                </v:group>
                <v:group id="组合 57" o:spid="_x0000_s1433" style="position:absolute;top:381;width:29565;height:18440" coordorigin=",381" coordsize="29565,18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组合 44" o:spid="_x0000_s1434" style="position:absolute;left:3124;top:1981;width:15818;height:8420" coordsize="15817,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直接连接符 3" o:spid="_x0000_s1435" style="position:absolute;visibility:visible;mso-wrap-style:square" from="0,0" to="12954,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" strokecolor="black [3200]" strokeweight="1pt">
                      <v:stroke joinstyle="miter"/>
                    </v:line>
                    <v:shape id="弧形 31" o:spid="_x0000_s1436" style="position:absolute;left:12649;top:6172;width:3168;height:2248;rotation:10044695fd;visibility:visible;mso-wrap-style:square;v-text-anchor:middle" coordsize="316865,224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" path="m245380,18438nsc279824,34480,304104,59410,313069,87940l158433,112395,245380,18438xem245380,18438nfc279824,34480,304104,59410,313069,87940e" filled="f" strokecolor="black [3200]" strokeweight="1pt">
                      <v:stroke joinstyle="miter"/>
                      <v:path arrowok="t" o:connecttype="custom" o:connectlocs="245380,18438;313069,87940" o:connectangles="0,0"/>
                    </v:shape>
                  </v:group>
                  <v:group id="组合 32" o:spid="_x0000_s1437" style="position:absolute;top:12344;width:16916;height:533"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15" o:spid="_x0000_s1438" alt="浅色上对角线" style="position:absolute;left:3660;top:3600;width:2190;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" fillcolor="black" stroked="f">
                      <v:fill r:id="rId14" o:title="" type="pattern"/>
                    </v:rect>
                    <v:line id="Line 16" o:spid="_x0000_s1439" style="position:absolute;flip:y;visibility:visible;mso-wrap-style:square" from="3675,3600" to="585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group>
                  <v:rect id="Rectangle 3" o:spid="_x0000_s1440" alt="横虚线" style="position:absolute;left:17145;top:14300;width:12420;height:4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" fillcolor="black" stroked="f">
                    <v:fill r:id="rId15" o:title="" type="pattern"/>
                  </v:rect>
                  <v:shape id="文本框 2" o:spid="_x0000_s1441" type="#_x0000_t202" style="position:absolute;left:850;top:5842;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29320854" w14:textId="77777777" w:rsidR="00034E5D" w:rsidRPr="008D56D8" w:rsidRDefault="00034E5D" w:rsidP="00034E5D">
                          <w:pPr>
                            <w:rPr>
                              <w:i/>
                            </w:rPr>
                          </w:pPr>
                          <w:r w:rsidRPr="008D56D8">
                            <w:rPr>
                              <w:i/>
                            </w:rPr>
                            <w:t>H</w:t>
                          </w:r>
                        </w:p>
                      </w:txbxContent>
                    </v:textbox>
                  </v:shape>
                  <v:shape id="文本框 2" o:spid="_x0000_s1442" type="#_x0000_t202" style="position:absolute;left:8661;top:9258;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77C42846" w14:textId="77777777" w:rsidR="00034E5D" w:rsidRPr="008D56D8" w:rsidRDefault="00034E5D" w:rsidP="00034E5D">
                          <w:pPr>
                            <w:rPr>
                              <w:i/>
                            </w:rPr>
                          </w:pPr>
                          <w:r>
                            <w:rPr>
                              <w:i/>
                            </w:rPr>
                            <w:t>L</w:t>
                          </w:r>
                        </w:p>
                      </w:txbxContent>
                    </v:textbox>
                  </v:shape>
                  <v:shape id="文本框 2" o:spid="_x0000_s1443" type="#_x0000_t202" style="position:absolute;left:18745;top:11557;width:137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21093223" w14:textId="77777777" w:rsidR="00034E5D" w:rsidRPr="008D56D8" w:rsidRDefault="00034E5D" w:rsidP="00034E5D">
                          <w:pPr>
                            <w:rPr>
                              <w:i/>
                            </w:rPr>
                          </w:pPr>
                          <w:r>
                            <w:rPr>
                              <w:i/>
                            </w:rPr>
                            <w:t>h</w:t>
                          </w:r>
                        </w:p>
                      </w:txbxContent>
                    </v:textbox>
                  </v:shape>
                  <v:shape id="文本框 2" o:spid="_x0000_s1444" type="#_x0000_t202" style="position:absolute;left:2895;top:381;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2425A446" w14:textId="77777777" w:rsidR="00034E5D" w:rsidRPr="008D56D8" w:rsidRDefault="00034E5D" w:rsidP="00034E5D">
                          <w:r w:rsidRPr="008D56D8">
                            <w:t>A</w:t>
                          </w:r>
                        </w:p>
                      </w:txbxContent>
                    </v:textbox>
                  </v:shape>
                  <v:shape id="文本框 2" o:spid="_x0000_s1445" type="#_x0000_t202" style="position:absolute;left:16687;top:8763;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14:paraId="6F689B65" w14:textId="77777777" w:rsidR="00034E5D" w:rsidRPr="008D56D8" w:rsidRDefault="00034E5D" w:rsidP="00034E5D">
                          <w:r>
                            <w:t>B</w:t>
                          </w:r>
                        </w:p>
                      </w:txbxContent>
                    </v:textbox>
                  </v:shape>
                  <v:shape id="文本框 2" o:spid="_x0000_s1446" type="#_x0000_t202" style="position:absolute;left:1828;top:10693;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76161D33" w14:textId="77777777" w:rsidR="00034E5D" w:rsidRPr="008D56D8" w:rsidRDefault="00034E5D" w:rsidP="00034E5D">
                          <w:r>
                            <w:t>C</w:t>
                          </w:r>
                        </w:p>
                      </w:txbxContent>
                    </v:textbox>
                  </v:shape>
                </v:group>
                <w10:wrap type="square"/>
              </v:group>
            </w:pict>
          </mc:Fallback>
        </mc:AlternateContent>
      </w:r>
      <w:r>
        <w:rPr>
          <w:rFonts w:ascii="Times New Roman" w:hAnsi="Times New Roman" w:cs="Times New Roman" w:hint="eastAsia"/>
          <w:color w:val="373A3C"/>
          <w:sz w:val="21"/>
          <w:szCs w:val="21"/>
        </w:rPr>
        <w:t>1</w:t>
      </w:r>
      <w:r w:rsidRPr="00687AFA">
        <w:rPr>
          <w:rFonts w:ascii="Times New Roman" w:hAnsi="Times New Roman" w:cs="Times New Roman"/>
          <w:color w:val="373A3C"/>
          <w:sz w:val="21"/>
          <w:szCs w:val="21"/>
        </w:rPr>
        <w:t>．</w:t>
      </w:r>
      <w:r>
        <w:rPr>
          <w:rFonts w:ascii="Times New Roman" w:hAnsi="Times New Roman" w:cs="Times New Roman" w:hint="eastAsia"/>
          <w:color w:val="373A3C"/>
          <w:sz w:val="21"/>
          <w:szCs w:val="21"/>
        </w:rPr>
        <w:t>如图所示，</w:t>
      </w:r>
      <w:r w:rsidRPr="00687AFA">
        <w:rPr>
          <w:rFonts w:ascii="Times New Roman" w:hAnsi="Times New Roman" w:cs="Times New Roman"/>
          <w:color w:val="373A3C"/>
          <w:sz w:val="21"/>
          <w:szCs w:val="21"/>
        </w:rPr>
        <w:t>一</w:t>
      </w:r>
      <w:r>
        <w:rPr>
          <w:rFonts w:ascii="Times New Roman" w:hAnsi="Times New Roman" w:cs="Times New Roman" w:hint="eastAsia"/>
          <w:color w:val="373A3C"/>
          <w:sz w:val="21"/>
          <w:szCs w:val="21"/>
        </w:rPr>
        <w:t>质量为</w:t>
      </w:r>
      <w:r w:rsidRPr="00EC6ADD">
        <w:rPr>
          <w:rFonts w:ascii="Times New Roman" w:hAnsi="Times New Roman" w:cs="Times New Roman"/>
          <w:color w:val="373A3C"/>
          <w:sz w:val="21"/>
          <w:szCs w:val="21"/>
        </w:rPr>
        <w:t>50kg</w:t>
      </w:r>
      <w:r>
        <w:rPr>
          <w:rFonts w:ascii="Times New Roman" w:hAnsi="Times New Roman" w:cs="Times New Roman" w:hint="eastAsia"/>
          <w:color w:val="373A3C"/>
          <w:sz w:val="21"/>
          <w:szCs w:val="21"/>
        </w:rPr>
        <w:t>的</w:t>
      </w:r>
      <w:r w:rsidRPr="00687AFA">
        <w:rPr>
          <w:rFonts w:ascii="Times New Roman" w:hAnsi="Times New Roman" w:cs="Times New Roman"/>
          <w:color w:val="373A3C"/>
          <w:sz w:val="21"/>
          <w:szCs w:val="21"/>
        </w:rPr>
        <w:t>游客沿着动摩擦因数为</w:t>
      </w:r>
      <w:r w:rsidRPr="00663CF3">
        <w:rPr>
          <w:rStyle w:val="af2"/>
          <w:rFonts w:ascii="Times New Roman" w:hAnsi="Times New Roman" w:cs="Times New Roman"/>
          <w:i w:val="0"/>
          <w:color w:val="373A3C"/>
          <w:sz w:val="21"/>
          <w:szCs w:val="21"/>
        </w:rPr>
        <w:t>0.2</w:t>
      </w:r>
      <w:r w:rsidRPr="00687AFA">
        <w:rPr>
          <w:rFonts w:ascii="Times New Roman" w:hAnsi="Times New Roman" w:cs="Times New Roman"/>
          <w:color w:val="373A3C"/>
          <w:sz w:val="21"/>
          <w:szCs w:val="21"/>
        </w:rPr>
        <w:t>的滑道</w:t>
      </w:r>
      <w:r>
        <w:rPr>
          <w:rFonts w:ascii="Times New Roman" w:hAnsi="Times New Roman" w:cs="Times New Roman" w:hint="eastAsia"/>
          <w:color w:val="373A3C"/>
          <w:sz w:val="21"/>
          <w:szCs w:val="21"/>
        </w:rPr>
        <w:t>，</w:t>
      </w:r>
      <w:r>
        <w:rPr>
          <w:rFonts w:ascii="Times New Roman" w:hAnsi="Times New Roman" w:cs="Times New Roman"/>
          <w:color w:val="373A3C"/>
          <w:sz w:val="21"/>
          <w:szCs w:val="21"/>
        </w:rPr>
        <w:t>从</w:t>
      </w:r>
      <w:r w:rsidRPr="00687AFA">
        <w:rPr>
          <w:rFonts w:ascii="Times New Roman" w:hAnsi="Times New Roman" w:cs="Times New Roman"/>
          <w:color w:val="373A3C"/>
          <w:sz w:val="21"/>
          <w:szCs w:val="21"/>
        </w:rPr>
        <w:t>A</w:t>
      </w:r>
      <w:r>
        <w:rPr>
          <w:rFonts w:ascii="Times New Roman" w:hAnsi="Times New Roman" w:cs="Times New Roman"/>
          <w:color w:val="373A3C"/>
          <w:sz w:val="21"/>
          <w:szCs w:val="21"/>
        </w:rPr>
        <w:t>点</w:t>
      </w:r>
      <w:r>
        <w:rPr>
          <w:rFonts w:ascii="Times New Roman" w:hAnsi="Times New Roman" w:cs="Times New Roman" w:hint="eastAsia"/>
          <w:color w:val="373A3C"/>
          <w:sz w:val="21"/>
          <w:szCs w:val="21"/>
        </w:rPr>
        <w:t>由</w:t>
      </w:r>
      <w:r>
        <w:rPr>
          <w:rFonts w:ascii="Times New Roman" w:hAnsi="Times New Roman" w:cs="Times New Roman"/>
          <w:color w:val="373A3C"/>
          <w:sz w:val="21"/>
          <w:szCs w:val="21"/>
        </w:rPr>
        <w:t>静止</w:t>
      </w:r>
      <w:r>
        <w:rPr>
          <w:rFonts w:ascii="Times New Roman" w:hAnsi="Times New Roman" w:cs="Times New Roman" w:hint="eastAsia"/>
          <w:color w:val="373A3C"/>
          <w:sz w:val="21"/>
          <w:szCs w:val="21"/>
        </w:rPr>
        <w:t>下滑</w:t>
      </w:r>
      <w:r w:rsidRPr="00687AFA">
        <w:rPr>
          <w:rFonts w:ascii="Times New Roman" w:hAnsi="Times New Roman" w:cs="Times New Roman"/>
          <w:color w:val="373A3C"/>
          <w:sz w:val="21"/>
          <w:szCs w:val="21"/>
        </w:rPr>
        <w:t>到</w:t>
      </w:r>
      <w:r w:rsidRPr="00687AFA">
        <w:rPr>
          <w:rFonts w:ascii="Times New Roman" w:hAnsi="Times New Roman" w:cs="Times New Roman"/>
          <w:color w:val="373A3C"/>
          <w:sz w:val="21"/>
          <w:szCs w:val="21"/>
        </w:rPr>
        <w:t>B</w:t>
      </w:r>
      <w:r>
        <w:rPr>
          <w:rFonts w:ascii="Times New Roman" w:hAnsi="Times New Roman" w:cs="Times New Roman"/>
          <w:color w:val="373A3C"/>
          <w:sz w:val="21"/>
          <w:szCs w:val="21"/>
        </w:rPr>
        <w:t>点后水平</w:t>
      </w:r>
      <w:r>
        <w:rPr>
          <w:rFonts w:ascii="Times New Roman" w:hAnsi="Times New Roman" w:cs="Times New Roman" w:hint="eastAsia"/>
          <w:color w:val="373A3C"/>
          <w:sz w:val="21"/>
          <w:szCs w:val="21"/>
        </w:rPr>
        <w:t>抛</w:t>
      </w:r>
      <w:r>
        <w:rPr>
          <w:rFonts w:ascii="Times New Roman" w:hAnsi="Times New Roman" w:cs="Times New Roman"/>
          <w:color w:val="373A3C"/>
          <w:sz w:val="21"/>
          <w:szCs w:val="21"/>
        </w:rPr>
        <w:t>出</w:t>
      </w:r>
      <w:r w:rsidR="00A67153">
        <w:rPr>
          <w:rFonts w:ascii="Times New Roman" w:hAnsi="Times New Roman" w:cs="Times New Roman" w:hint="eastAsia"/>
          <w:color w:val="373A3C"/>
          <w:sz w:val="21"/>
          <w:szCs w:val="21"/>
        </w:rPr>
        <w:t>（</w:t>
      </w:r>
      <w:r w:rsidR="00A67153">
        <w:rPr>
          <w:rFonts w:ascii="Times New Roman" w:hAnsi="Times New Roman" w:cs="Times New Roman" w:hint="eastAsia"/>
          <w:color w:val="373A3C"/>
          <w:sz w:val="21"/>
          <w:szCs w:val="21"/>
        </w:rPr>
        <w:t>B</w:t>
      </w:r>
      <w:r w:rsidR="00A67153">
        <w:rPr>
          <w:rFonts w:ascii="Times New Roman" w:hAnsi="Times New Roman" w:cs="Times New Roman" w:hint="eastAsia"/>
          <w:color w:val="373A3C"/>
          <w:sz w:val="21"/>
          <w:szCs w:val="21"/>
        </w:rPr>
        <w:t>处弯曲部分很小）</w:t>
      </w:r>
      <w:r>
        <w:rPr>
          <w:rFonts w:ascii="Times New Roman" w:hAnsi="Times New Roman" w:cs="Times New Roman"/>
          <w:color w:val="373A3C"/>
          <w:sz w:val="21"/>
          <w:szCs w:val="21"/>
        </w:rPr>
        <w:t>，最后落在水中。</w:t>
      </w:r>
      <w:r>
        <w:rPr>
          <w:rFonts w:ascii="Times New Roman" w:hAnsi="Times New Roman" w:cs="Times New Roman" w:hint="eastAsia"/>
          <w:color w:val="373A3C"/>
          <w:sz w:val="21"/>
          <w:szCs w:val="21"/>
        </w:rPr>
        <w:t>已知</w:t>
      </w:r>
      <w:r>
        <w:rPr>
          <w:rFonts w:ascii="Times New Roman" w:hAnsi="Times New Roman" w:cs="Times New Roman"/>
          <w:color w:val="373A3C"/>
          <w:sz w:val="21"/>
          <w:szCs w:val="21"/>
        </w:rPr>
        <w:t>滑道的水平距离</w:t>
      </w:r>
      <w:r w:rsidRPr="00EC6ADD">
        <w:rPr>
          <w:rFonts w:ascii="Times New Roman" w:hAnsi="Times New Roman" w:cs="Times New Roman"/>
          <w:i/>
          <w:color w:val="373A3C"/>
          <w:sz w:val="21"/>
          <w:szCs w:val="21"/>
        </w:rPr>
        <w:t>L</w:t>
      </w:r>
      <w:r>
        <w:rPr>
          <w:rFonts w:ascii="Times New Roman" w:hAnsi="Times New Roman" w:cs="Times New Roman"/>
          <w:color w:val="373A3C"/>
          <w:sz w:val="21"/>
          <w:szCs w:val="21"/>
        </w:rPr>
        <w:t>=4m</w:t>
      </w:r>
      <w:r w:rsidRPr="00687AFA">
        <w:rPr>
          <w:rFonts w:ascii="Times New Roman" w:hAnsi="Times New Roman" w:cs="Times New Roman"/>
          <w:color w:val="373A3C"/>
          <w:sz w:val="21"/>
          <w:szCs w:val="21"/>
        </w:rPr>
        <w:t>，</w:t>
      </w:r>
      <w:r w:rsidRPr="00687AFA">
        <w:rPr>
          <w:rFonts w:ascii="Times New Roman" w:hAnsi="Times New Roman" w:cs="Times New Roman"/>
          <w:color w:val="373A3C"/>
          <w:sz w:val="21"/>
          <w:szCs w:val="21"/>
        </w:rPr>
        <w:t>B</w:t>
      </w:r>
      <w:r w:rsidRPr="00687AFA">
        <w:rPr>
          <w:rFonts w:ascii="Times New Roman" w:hAnsi="Times New Roman" w:cs="Times New Roman"/>
          <w:color w:val="373A3C"/>
          <w:sz w:val="21"/>
          <w:szCs w:val="21"/>
        </w:rPr>
        <w:t>点离水面的高度</w:t>
      </w:r>
      <w:r w:rsidRPr="00687AFA">
        <w:rPr>
          <w:rStyle w:val="af2"/>
          <w:rFonts w:ascii="Times New Roman" w:hAnsi="Times New Roman" w:cs="Times New Roman"/>
          <w:color w:val="373A3C"/>
          <w:sz w:val="21"/>
          <w:szCs w:val="21"/>
        </w:rPr>
        <w:t>h</w:t>
      </w:r>
      <w:r>
        <w:rPr>
          <w:rStyle w:val="af2"/>
          <w:rFonts w:ascii="Times New Roman" w:hAnsi="Times New Roman" w:cs="Times New Roman"/>
          <w:color w:val="373A3C"/>
          <w:sz w:val="21"/>
          <w:szCs w:val="21"/>
        </w:rPr>
        <w:t>=</w:t>
      </w:r>
      <w:r w:rsidRPr="00A67153">
        <w:rPr>
          <w:rStyle w:val="af2"/>
          <w:rFonts w:ascii="Times New Roman" w:hAnsi="Times New Roman" w:cs="Times New Roman"/>
          <w:i w:val="0"/>
          <w:color w:val="373A3C"/>
          <w:sz w:val="21"/>
          <w:szCs w:val="21"/>
        </w:rPr>
        <w:t>1m</w:t>
      </w:r>
      <w:r w:rsidRPr="00687AFA">
        <w:rPr>
          <w:rFonts w:ascii="Times New Roman" w:hAnsi="Times New Roman" w:cs="Times New Roman"/>
          <w:color w:val="373A3C"/>
          <w:sz w:val="21"/>
          <w:szCs w:val="21"/>
        </w:rPr>
        <w:t>，</w:t>
      </w:r>
      <w:r w:rsidRPr="00687AFA">
        <w:rPr>
          <w:rFonts w:ascii="Times New Roman" w:hAnsi="Times New Roman" w:cs="Times New Roman"/>
          <w:color w:val="373A3C"/>
          <w:sz w:val="21"/>
          <w:szCs w:val="21"/>
        </w:rPr>
        <w:t>B</w:t>
      </w:r>
      <w:r w:rsidRPr="00687AFA">
        <w:rPr>
          <w:rFonts w:ascii="Times New Roman" w:hAnsi="Times New Roman" w:cs="Times New Roman"/>
          <w:color w:val="373A3C"/>
          <w:sz w:val="21"/>
          <w:szCs w:val="21"/>
        </w:rPr>
        <w:t>点</w:t>
      </w:r>
      <w:r>
        <w:rPr>
          <w:rFonts w:ascii="Times New Roman" w:hAnsi="Times New Roman" w:cs="Times New Roman" w:hint="eastAsia"/>
          <w:color w:val="373A3C"/>
          <w:sz w:val="21"/>
          <w:szCs w:val="21"/>
        </w:rPr>
        <w:t>与</w:t>
      </w:r>
      <w:r>
        <w:rPr>
          <w:rFonts w:ascii="Times New Roman" w:hAnsi="Times New Roman" w:cs="Times New Roman" w:hint="eastAsia"/>
          <w:color w:val="373A3C"/>
          <w:sz w:val="21"/>
          <w:szCs w:val="21"/>
        </w:rPr>
        <w:t>A</w:t>
      </w:r>
      <w:r>
        <w:rPr>
          <w:rFonts w:ascii="Times New Roman" w:hAnsi="Times New Roman" w:cs="Times New Roman" w:hint="eastAsia"/>
          <w:color w:val="373A3C"/>
          <w:sz w:val="21"/>
          <w:szCs w:val="21"/>
        </w:rPr>
        <w:t>点的竖直高度差</w:t>
      </w:r>
      <w:r w:rsidRPr="00013F2C">
        <w:rPr>
          <w:rFonts w:ascii="Times New Roman" w:hAnsi="Times New Roman" w:cs="Times New Roman" w:hint="eastAsia"/>
          <w:i/>
          <w:color w:val="373A3C"/>
          <w:sz w:val="21"/>
          <w:szCs w:val="21"/>
        </w:rPr>
        <w:t>H</w:t>
      </w:r>
      <w:r>
        <w:rPr>
          <w:rFonts w:ascii="Times New Roman" w:hAnsi="Times New Roman" w:cs="Times New Roman"/>
          <w:i/>
          <w:color w:val="373A3C"/>
          <w:sz w:val="21"/>
          <w:szCs w:val="21"/>
        </w:rPr>
        <w:t>=</w:t>
      </w:r>
      <w:r w:rsidRPr="00EC6ADD">
        <w:rPr>
          <w:rFonts w:ascii="Times New Roman" w:hAnsi="Times New Roman" w:cs="Times New Roman"/>
          <w:color w:val="373A3C"/>
          <w:sz w:val="21"/>
          <w:szCs w:val="21"/>
        </w:rPr>
        <w:t>3m</w:t>
      </w:r>
      <w:r>
        <w:rPr>
          <w:rFonts w:ascii="Times New Roman" w:hAnsi="Times New Roman" w:cs="Times New Roman" w:hint="eastAsia"/>
          <w:color w:val="373A3C"/>
          <w:sz w:val="21"/>
          <w:szCs w:val="21"/>
        </w:rPr>
        <w:t>，</w:t>
      </w:r>
      <w:bookmarkStart w:id="20" w:name="OLE_LINK5"/>
      <w:r>
        <w:rPr>
          <w:rFonts w:ascii="Times New Roman" w:hAnsi="Times New Roman" w:cs="Times New Roman" w:hint="eastAsia"/>
          <w:color w:val="373A3C"/>
          <w:sz w:val="21"/>
          <w:szCs w:val="21"/>
        </w:rPr>
        <w:t>重力加速度</w:t>
      </w:r>
      <w:r w:rsidRPr="001621A3">
        <w:rPr>
          <w:rFonts w:ascii="Times New Roman" w:hAnsi="Times New Roman" w:cs="Times New Roman" w:hint="eastAsia"/>
          <w:i/>
          <w:color w:val="373A3C"/>
          <w:sz w:val="21"/>
          <w:szCs w:val="21"/>
        </w:rPr>
        <w:t>g</w:t>
      </w:r>
      <w:bookmarkEnd w:id="20"/>
      <w:r w:rsidRPr="00EC6ADD">
        <w:rPr>
          <w:rFonts w:ascii="Times New Roman" w:hAnsi="Times New Roman" w:cs="Times New Roman" w:hint="eastAsia"/>
          <w:color w:val="373A3C"/>
          <w:sz w:val="21"/>
          <w:szCs w:val="21"/>
        </w:rPr>
        <w:t>取</w:t>
      </w:r>
      <w:r w:rsidRPr="00EC6ADD">
        <w:rPr>
          <w:rFonts w:ascii="Times New Roman" w:hAnsi="Times New Roman" w:cs="Times New Roman" w:hint="eastAsia"/>
          <w:color w:val="373A3C"/>
          <w:sz w:val="21"/>
          <w:szCs w:val="21"/>
        </w:rPr>
        <w:t>1</w:t>
      </w:r>
      <w:r w:rsidRPr="00EC6ADD">
        <w:rPr>
          <w:rFonts w:ascii="Times New Roman" w:hAnsi="Times New Roman" w:cs="Times New Roman"/>
          <w:color w:val="373A3C"/>
          <w:sz w:val="21"/>
          <w:szCs w:val="21"/>
        </w:rPr>
        <w:t>0</w:t>
      </w:r>
      <w:r w:rsidRPr="00EC6ADD">
        <w:rPr>
          <w:rFonts w:ascii="Times New Roman" w:hAnsi="Times New Roman" w:cs="Times New Roman" w:hint="eastAsia"/>
          <w:color w:val="373A3C"/>
          <w:sz w:val="21"/>
          <w:szCs w:val="21"/>
        </w:rPr>
        <w:t>m</w:t>
      </w:r>
      <w:r w:rsidRPr="00EC6ADD">
        <w:rPr>
          <w:rFonts w:ascii="Times New Roman" w:hAnsi="Times New Roman" w:cs="Times New Roman"/>
          <w:color w:val="373A3C"/>
          <w:sz w:val="21"/>
          <w:szCs w:val="21"/>
        </w:rPr>
        <w:t>/s</w:t>
      </w:r>
      <w:r w:rsidRPr="00EC6ADD">
        <w:rPr>
          <w:rFonts w:ascii="Times New Roman" w:hAnsi="Times New Roman" w:cs="Times New Roman"/>
          <w:color w:val="373A3C"/>
          <w:sz w:val="21"/>
          <w:szCs w:val="21"/>
          <w:vertAlign w:val="superscript"/>
        </w:rPr>
        <w:t>2</w:t>
      </w:r>
      <w:r w:rsidRPr="00EC6ADD">
        <w:rPr>
          <w:rFonts w:ascii="Times New Roman" w:hAnsi="Times New Roman" w:cs="Times New Roman"/>
          <w:color w:val="373A3C"/>
          <w:sz w:val="21"/>
          <w:szCs w:val="21"/>
        </w:rPr>
        <w:t>。</w:t>
      </w:r>
    </w:p>
    <w:p w14:paraId="5109070E" w14:textId="77777777" w:rsidR="00034E5D" w:rsidRDefault="00034E5D" w:rsidP="00A947F5">
      <w:pPr>
        <w:pStyle w:val="ab"/>
        <w:shd w:val="clear" w:color="auto" w:fill="FFFFFF"/>
        <w:spacing w:before="0" w:beforeAutospacing="0" w:after="0" w:afterAutospacing="0" w:line="312" w:lineRule="auto"/>
        <w:ind w:left="525" w:hangingChars="250" w:hanging="525"/>
        <w:jc w:val="both"/>
        <w:rPr>
          <w:rFonts w:ascii="Times New Roman" w:hAnsi="Times New Roman" w:cs="Times New Roman"/>
          <w:color w:val="373A3C"/>
          <w:sz w:val="21"/>
          <w:szCs w:val="21"/>
        </w:rPr>
      </w:pPr>
      <w:r w:rsidRPr="00687AFA">
        <w:rPr>
          <w:rFonts w:ascii="Times New Roman" w:hAnsi="Times New Roman" w:cs="Times New Roman"/>
          <w:color w:val="373A3C"/>
          <w:sz w:val="21"/>
          <w:szCs w:val="21"/>
        </w:rPr>
        <w:t>（</w:t>
      </w:r>
      <w:r w:rsidRPr="00687AFA">
        <w:rPr>
          <w:rFonts w:ascii="Times New Roman" w:hAnsi="Times New Roman" w:cs="Times New Roman"/>
          <w:color w:val="373A3C"/>
          <w:sz w:val="21"/>
          <w:szCs w:val="21"/>
        </w:rPr>
        <w:t>1</w:t>
      </w:r>
      <w:r w:rsidRPr="00687AFA">
        <w:rPr>
          <w:rFonts w:ascii="Times New Roman" w:hAnsi="Times New Roman" w:cs="Times New Roman"/>
          <w:color w:val="373A3C"/>
          <w:sz w:val="21"/>
          <w:szCs w:val="21"/>
        </w:rPr>
        <w:t>）游客</w:t>
      </w:r>
      <w:r>
        <w:rPr>
          <w:rFonts w:ascii="Times New Roman" w:hAnsi="Times New Roman" w:cs="Times New Roman" w:hint="eastAsia"/>
          <w:color w:val="373A3C"/>
          <w:sz w:val="21"/>
          <w:szCs w:val="21"/>
        </w:rPr>
        <w:t>沿</w:t>
      </w:r>
      <w:r w:rsidRPr="00687AFA">
        <w:rPr>
          <w:rFonts w:ascii="Times New Roman" w:hAnsi="Times New Roman" w:cs="Times New Roman"/>
          <w:color w:val="373A3C"/>
          <w:sz w:val="21"/>
          <w:szCs w:val="21"/>
        </w:rPr>
        <w:t>滑道</w:t>
      </w:r>
      <w:r>
        <w:rPr>
          <w:rFonts w:ascii="Times New Roman" w:hAnsi="Times New Roman" w:cs="Times New Roman" w:hint="eastAsia"/>
          <w:color w:val="373A3C"/>
          <w:sz w:val="21"/>
          <w:szCs w:val="21"/>
        </w:rPr>
        <w:t>下滑过程中克服摩擦力做的功为</w:t>
      </w:r>
      <w:r>
        <w:rPr>
          <w:rFonts w:ascii="Times New Roman" w:hAnsi="Times New Roman" w:cs="Times New Roman" w:hint="eastAsia"/>
          <w:color w:val="373A3C"/>
          <w:sz w:val="21"/>
          <w:szCs w:val="21"/>
        </w:rPr>
        <w:t>_</w:t>
      </w:r>
      <w:r>
        <w:rPr>
          <w:rFonts w:ascii="Times New Roman" w:hAnsi="Times New Roman" w:cs="Times New Roman"/>
          <w:color w:val="373A3C"/>
          <w:sz w:val="21"/>
          <w:szCs w:val="21"/>
        </w:rPr>
        <w:t>_______J</w:t>
      </w:r>
      <w:r w:rsidRPr="00687AFA">
        <w:rPr>
          <w:rFonts w:ascii="Times New Roman" w:hAnsi="Times New Roman" w:cs="Times New Roman"/>
          <w:color w:val="373A3C"/>
          <w:sz w:val="21"/>
          <w:szCs w:val="21"/>
        </w:rPr>
        <w:t>，</w:t>
      </w:r>
      <w:r>
        <w:rPr>
          <w:rFonts w:ascii="Times New Roman" w:hAnsi="Times New Roman" w:cs="Times New Roman" w:hint="eastAsia"/>
          <w:color w:val="373A3C"/>
          <w:sz w:val="21"/>
          <w:szCs w:val="21"/>
        </w:rPr>
        <w:t>入水时的速度大小为</w:t>
      </w:r>
      <w:r>
        <w:rPr>
          <w:rFonts w:ascii="Times New Roman" w:hAnsi="Times New Roman" w:cs="Times New Roman" w:hint="eastAsia"/>
          <w:color w:val="373A3C"/>
          <w:sz w:val="21"/>
          <w:szCs w:val="21"/>
        </w:rPr>
        <w:t>_</w:t>
      </w:r>
      <w:r>
        <w:rPr>
          <w:rFonts w:ascii="Times New Roman" w:hAnsi="Times New Roman" w:cs="Times New Roman"/>
          <w:color w:val="373A3C"/>
          <w:sz w:val="21"/>
          <w:szCs w:val="21"/>
        </w:rPr>
        <w:t>_______m/s</w:t>
      </w:r>
      <w:r w:rsidRPr="00EC6ADD">
        <w:rPr>
          <w:rFonts w:ascii="Times New Roman" w:hAnsi="Times New Roman" w:cs="Times New Roman"/>
          <w:color w:val="373A3C"/>
          <w:sz w:val="21"/>
          <w:szCs w:val="21"/>
        </w:rPr>
        <w:t>。</w:t>
      </w:r>
    </w:p>
    <w:p w14:paraId="62607A07" w14:textId="77777777" w:rsidR="00034E5D" w:rsidRPr="00275205" w:rsidRDefault="00034E5D" w:rsidP="00A947F5">
      <w:pPr>
        <w:pStyle w:val="ab"/>
        <w:shd w:val="clear" w:color="auto" w:fill="FFFFFF"/>
        <w:spacing w:before="0" w:beforeAutospacing="0" w:after="0" w:afterAutospacing="0" w:line="312" w:lineRule="auto"/>
        <w:ind w:left="525" w:hangingChars="250" w:hanging="525"/>
        <w:jc w:val="both"/>
        <w:rPr>
          <w:rFonts w:ascii="Times New Roman" w:hAnsi="Times New Roman" w:cs="Times New Roman"/>
          <w:color w:val="373A3C"/>
          <w:sz w:val="21"/>
          <w:szCs w:val="21"/>
        </w:rPr>
      </w:pPr>
      <w:r w:rsidRPr="00687AFA">
        <w:rPr>
          <w:rFonts w:ascii="Times New Roman" w:hAnsi="Times New Roman" w:cs="Times New Roman"/>
          <w:color w:val="373A3C"/>
          <w:sz w:val="21"/>
          <w:szCs w:val="21"/>
        </w:rPr>
        <w:t>（</w:t>
      </w:r>
      <w:r>
        <w:rPr>
          <w:rFonts w:ascii="Times New Roman" w:hAnsi="Times New Roman" w:cs="Times New Roman"/>
          <w:color w:val="373A3C"/>
          <w:sz w:val="21"/>
          <w:szCs w:val="21"/>
        </w:rPr>
        <w:t>2</w:t>
      </w:r>
      <w:r w:rsidRPr="00687AFA">
        <w:rPr>
          <w:rFonts w:ascii="Times New Roman" w:hAnsi="Times New Roman" w:cs="Times New Roman"/>
          <w:color w:val="373A3C"/>
          <w:sz w:val="21"/>
          <w:szCs w:val="21"/>
        </w:rPr>
        <w:t>）游客</w:t>
      </w:r>
      <w:r>
        <w:rPr>
          <w:rFonts w:ascii="Times New Roman" w:hAnsi="Times New Roman" w:cs="Times New Roman" w:hint="eastAsia"/>
          <w:color w:val="373A3C"/>
          <w:sz w:val="21"/>
          <w:szCs w:val="21"/>
        </w:rPr>
        <w:t>从</w:t>
      </w:r>
      <w:r w:rsidRPr="00687AFA">
        <w:rPr>
          <w:rFonts w:ascii="Times New Roman" w:hAnsi="Times New Roman" w:cs="Times New Roman"/>
          <w:color w:val="373A3C"/>
          <w:sz w:val="21"/>
          <w:szCs w:val="21"/>
        </w:rPr>
        <w:t>B</w:t>
      </w:r>
      <w:r>
        <w:rPr>
          <w:rFonts w:ascii="Times New Roman" w:hAnsi="Times New Roman" w:cs="Times New Roman"/>
          <w:color w:val="373A3C"/>
          <w:sz w:val="21"/>
          <w:szCs w:val="21"/>
        </w:rPr>
        <w:t>点水平滑出</w:t>
      </w:r>
      <w:r>
        <w:rPr>
          <w:rFonts w:ascii="Times New Roman" w:hAnsi="Times New Roman" w:cs="Times New Roman" w:hint="eastAsia"/>
          <w:color w:val="373A3C"/>
          <w:sz w:val="21"/>
          <w:szCs w:val="21"/>
        </w:rPr>
        <w:t>，落到水面的过程中动量变化量的方向为</w:t>
      </w:r>
    </w:p>
    <w:p w14:paraId="2A36457F" w14:textId="77777777" w:rsidR="00034E5D" w:rsidRPr="00DB33BE" w:rsidRDefault="00034E5D" w:rsidP="00A947F5">
      <w:pPr>
        <w:pStyle w:val="ab"/>
        <w:shd w:val="clear" w:color="auto" w:fill="FFFFFF"/>
        <w:spacing w:before="0" w:beforeAutospacing="0" w:after="0" w:afterAutospacing="0" w:line="312" w:lineRule="auto"/>
        <w:ind w:leftChars="250" w:left="525"/>
        <w:jc w:val="both"/>
        <w:rPr>
          <w:rFonts w:ascii="Times New Roman" w:hAnsi="Times New Roman" w:cs="Times New Roman"/>
          <w:color w:val="373A3C"/>
          <w:sz w:val="21"/>
          <w:szCs w:val="21"/>
        </w:rPr>
      </w:pPr>
      <w:r w:rsidRPr="0091418A">
        <w:rPr>
          <w:rFonts w:ascii="Times New Roman" w:hAnsi="Times New Roman" w:cs="Times New Roman" w:hint="eastAsia"/>
          <w:color w:val="373A3C"/>
          <w:sz w:val="21"/>
          <w:szCs w:val="21"/>
        </w:rPr>
        <w:t>A</w:t>
      </w:r>
      <w:r>
        <w:rPr>
          <w:rFonts w:ascii="Times New Roman" w:hAnsi="Times New Roman" w:cs="Times New Roman" w:hint="eastAsia"/>
          <w:color w:val="373A3C"/>
          <w:sz w:val="21"/>
          <w:szCs w:val="21"/>
        </w:rPr>
        <w:t>．竖直向下</w:t>
      </w:r>
      <w:r w:rsidRPr="0091418A">
        <w:rPr>
          <w:rFonts w:ascii="Times New Roman" w:hAnsi="Times New Roman" w:cs="Times New Roman" w:hint="eastAsia"/>
          <w:color w:val="373A3C"/>
          <w:sz w:val="21"/>
          <w:szCs w:val="21"/>
        </w:rPr>
        <w:t xml:space="preserve">        B</w:t>
      </w:r>
      <w:r>
        <w:rPr>
          <w:rFonts w:ascii="Times New Roman" w:hAnsi="Times New Roman" w:cs="Times New Roman" w:hint="eastAsia"/>
          <w:color w:val="373A3C"/>
          <w:sz w:val="21"/>
          <w:szCs w:val="21"/>
        </w:rPr>
        <w:t>．竖直向上</w:t>
      </w:r>
      <w:r w:rsidRPr="0091418A">
        <w:rPr>
          <w:rFonts w:ascii="Times New Roman" w:hAnsi="Times New Roman" w:cs="Times New Roman" w:hint="eastAsia"/>
          <w:color w:val="373A3C"/>
          <w:sz w:val="21"/>
          <w:szCs w:val="21"/>
        </w:rPr>
        <w:t xml:space="preserve">       C</w:t>
      </w:r>
      <w:r>
        <w:rPr>
          <w:rFonts w:ascii="Times New Roman" w:hAnsi="Times New Roman" w:cs="Times New Roman" w:hint="eastAsia"/>
          <w:color w:val="373A3C"/>
          <w:sz w:val="21"/>
          <w:szCs w:val="21"/>
        </w:rPr>
        <w:t>．水平向右</w:t>
      </w:r>
      <w:r w:rsidRPr="0091418A">
        <w:rPr>
          <w:rFonts w:ascii="Times New Roman" w:hAnsi="Times New Roman" w:cs="Times New Roman" w:hint="eastAsia"/>
          <w:color w:val="373A3C"/>
          <w:sz w:val="21"/>
          <w:szCs w:val="21"/>
        </w:rPr>
        <w:t xml:space="preserve">       </w:t>
      </w:r>
      <w:r>
        <w:rPr>
          <w:rFonts w:ascii="Times New Roman" w:hAnsi="Times New Roman" w:cs="Times New Roman"/>
          <w:color w:val="373A3C"/>
          <w:sz w:val="21"/>
          <w:szCs w:val="21"/>
        </w:rPr>
        <w:t xml:space="preserve"> </w:t>
      </w:r>
      <w:r w:rsidRPr="0091418A">
        <w:rPr>
          <w:rFonts w:ascii="Times New Roman" w:hAnsi="Times New Roman" w:cs="Times New Roman" w:hint="eastAsia"/>
          <w:color w:val="373A3C"/>
          <w:sz w:val="21"/>
          <w:szCs w:val="21"/>
        </w:rPr>
        <w:t>D</w:t>
      </w:r>
      <w:r>
        <w:rPr>
          <w:rFonts w:ascii="Times New Roman" w:hAnsi="Times New Roman" w:cs="Times New Roman" w:hint="eastAsia"/>
          <w:color w:val="373A3C"/>
          <w:sz w:val="21"/>
          <w:szCs w:val="21"/>
        </w:rPr>
        <w:t>．水平向左</w:t>
      </w:r>
    </w:p>
    <w:p w14:paraId="7F14E2A3" w14:textId="77777777" w:rsidR="00034E5D" w:rsidRPr="009001F6" w:rsidRDefault="00034E5D" w:rsidP="009001F6">
      <w:pPr>
        <w:spacing w:line="312" w:lineRule="auto"/>
        <w:ind w:left="525" w:hangingChars="250" w:hanging="525"/>
        <w:rPr>
          <w:color w:val="373A3C"/>
        </w:rPr>
      </w:pPr>
      <w:r>
        <w:rPr>
          <w:noProof/>
          <w:u w:val="single"/>
        </w:rPr>
        <mc:AlternateContent>
          <mc:Choice Requires="wpg">
            <w:drawing>
              <wp:anchor distT="0" distB="0" distL="114300" distR="114300" simplePos="0" relativeHeight="251635712" behindDoc="0" locked="0" layoutInCell="1" allowOverlap="1" wp14:anchorId="7210A974" wp14:editId="028984F2">
                <wp:simplePos x="0" y="0"/>
                <wp:positionH relativeFrom="column">
                  <wp:posOffset>3533775</wp:posOffset>
                </wp:positionH>
                <wp:positionV relativeFrom="paragraph">
                  <wp:posOffset>363855</wp:posOffset>
                </wp:positionV>
                <wp:extent cx="1849120" cy="944880"/>
                <wp:effectExtent l="0" t="0" r="0" b="26670"/>
                <wp:wrapSquare wrapText="bothSides"/>
                <wp:docPr id="47" name="组合 47"/>
                <wp:cNvGraphicFramePr/>
                <a:graphic xmlns:a="http://schemas.openxmlformats.org/drawingml/2006/main">
                  <a:graphicData uri="http://schemas.microsoft.com/office/word/2010/wordprocessingGroup">
                    <wpg:wgp>
                      <wpg:cNvGrpSpPr/>
                      <wpg:grpSpPr>
                        <a:xfrm>
                          <a:off x="0" y="0"/>
                          <a:ext cx="1849120" cy="944880"/>
                          <a:chOff x="0" y="0"/>
                          <a:chExt cx="1849120" cy="944880"/>
                        </a:xfrm>
                      </wpg:grpSpPr>
                      <wps:wsp>
                        <wps:cNvPr id="37" name="椭圆 37"/>
                        <wps:cNvSpPr/>
                        <wps:spPr>
                          <a:xfrm>
                            <a:off x="0" y="0"/>
                            <a:ext cx="1729740" cy="94488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椭圆 38"/>
                        <wps:cNvSpPr/>
                        <wps:spPr>
                          <a:xfrm>
                            <a:off x="320040" y="167640"/>
                            <a:ext cx="1104900" cy="60363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椭圆 39"/>
                        <wps:cNvSpPr/>
                        <wps:spPr>
                          <a:xfrm>
                            <a:off x="640080" y="327660"/>
                            <a:ext cx="448938" cy="24511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2"/>
                        <wps:cNvSpPr txBox="1">
                          <a:spLocks noChangeArrowheads="1"/>
                        </wps:cNvSpPr>
                        <wps:spPr bwMode="auto">
                          <a:xfrm>
                            <a:off x="1711960" y="579120"/>
                            <a:ext cx="137160" cy="228600"/>
                          </a:xfrm>
                          <a:prstGeom prst="rect">
                            <a:avLst/>
                          </a:prstGeom>
                          <a:noFill/>
                          <a:ln w="9525">
                            <a:noFill/>
                            <a:miter lim="800000"/>
                            <a:headEnd/>
                            <a:tailEnd/>
                          </a:ln>
                        </wps:spPr>
                        <wps:txbx>
                          <w:txbxContent>
                            <w:p w14:paraId="2E701FFF" w14:textId="77777777" w:rsidR="00034E5D" w:rsidRPr="001C7845" w:rsidRDefault="00034E5D" w:rsidP="00034E5D">
                              <w:r w:rsidRPr="001C7845">
                                <w:t>1</w:t>
                              </w:r>
                            </w:p>
                          </w:txbxContent>
                        </wps:txbx>
                        <wps:bodyPr rot="0" vert="horz" wrap="square" lIns="0" tIns="0" rIns="0" bIns="0" anchor="t" anchorCtr="0">
                          <a:noAutofit/>
                        </wps:bodyPr>
                      </wps:wsp>
                      <wps:wsp>
                        <wps:cNvPr id="42" name="文本框 2"/>
                        <wps:cNvSpPr txBox="1">
                          <a:spLocks noChangeArrowheads="1"/>
                        </wps:cNvSpPr>
                        <wps:spPr bwMode="auto">
                          <a:xfrm>
                            <a:off x="1424940" y="510540"/>
                            <a:ext cx="137160" cy="228600"/>
                          </a:xfrm>
                          <a:prstGeom prst="rect">
                            <a:avLst/>
                          </a:prstGeom>
                          <a:noFill/>
                          <a:ln w="9525">
                            <a:noFill/>
                            <a:miter lim="800000"/>
                            <a:headEnd/>
                            <a:tailEnd/>
                          </a:ln>
                        </wps:spPr>
                        <wps:txbx>
                          <w:txbxContent>
                            <w:p w14:paraId="6DA6F01F" w14:textId="77777777" w:rsidR="00034E5D" w:rsidRPr="001C7845" w:rsidRDefault="00034E5D" w:rsidP="00034E5D">
                              <w:r>
                                <w:t>2</w:t>
                              </w:r>
                            </w:p>
                          </w:txbxContent>
                        </wps:txbx>
                        <wps:bodyPr rot="0" vert="horz" wrap="square" lIns="0" tIns="0" rIns="0" bIns="0" anchor="t" anchorCtr="0">
                          <a:noAutofit/>
                        </wps:bodyPr>
                      </wps:wsp>
                      <wps:wsp>
                        <wps:cNvPr id="43" name="文本框 2"/>
                        <wps:cNvSpPr txBox="1">
                          <a:spLocks noChangeArrowheads="1"/>
                        </wps:cNvSpPr>
                        <wps:spPr bwMode="auto">
                          <a:xfrm>
                            <a:off x="1099820" y="426720"/>
                            <a:ext cx="137160" cy="228600"/>
                          </a:xfrm>
                          <a:prstGeom prst="rect">
                            <a:avLst/>
                          </a:prstGeom>
                          <a:noFill/>
                          <a:ln w="9525">
                            <a:noFill/>
                            <a:miter lim="800000"/>
                            <a:headEnd/>
                            <a:tailEnd/>
                          </a:ln>
                        </wps:spPr>
                        <wps:txbx>
                          <w:txbxContent>
                            <w:p w14:paraId="73BB8542" w14:textId="77777777" w:rsidR="00034E5D" w:rsidRPr="001C7845" w:rsidRDefault="00034E5D" w:rsidP="00034E5D">
                              <w:r>
                                <w:t>3</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w14:anchorId="7210A974" id="组合 47" o:spid="_x0000_s1447" style="position:absolute;left:0;text-align:left;margin-left:278.25pt;margin-top:28.65pt;width:145.6pt;height:74.4pt;z-index:251635712;mso-position-horizontal-relative:text;mso-position-vertical-relative:text;mso-width-relative:margin" coordsize="18491,9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">
                <v:oval id="椭圆 37" o:spid="_x0000_s1448" style="position:absolute;width:17297;height:94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" filled="f" strokecolor="black [3213]" strokeweight="1pt">
                  <v:stroke joinstyle="miter"/>
                </v:oval>
                <v:oval id="椭圆 38" o:spid="_x0000_s1449" style="position:absolute;left:3200;top:1676;width:11049;height:6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" filled="f" strokecolor="black [3213]" strokeweight="1pt">
                  <v:stroke joinstyle="miter"/>
                </v:oval>
                <v:oval id="椭圆 39" o:spid="_x0000_s1450" style="position:absolute;left:6400;top:3276;width:4490;height:2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" filled="f" strokecolor="black [3213]" strokeweight="1pt">
                  <v:stroke joinstyle="miter"/>
                </v:oval>
                <v:shape id="文本框 2" o:spid="_x0000_s1451" type="#_x0000_t202" style="position:absolute;left:17119;top:5791;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2E701FFF" w14:textId="77777777" w:rsidR="00034E5D" w:rsidRPr="001C7845" w:rsidRDefault="00034E5D" w:rsidP="00034E5D">
                        <w:r w:rsidRPr="001C7845">
                          <w:t>1</w:t>
                        </w:r>
                      </w:p>
                    </w:txbxContent>
                  </v:textbox>
                </v:shape>
                <v:shape id="文本框 2" o:spid="_x0000_s1452" type="#_x0000_t202" style="position:absolute;left:14249;top:5105;width:13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6DA6F01F" w14:textId="77777777" w:rsidR="00034E5D" w:rsidRPr="001C7845" w:rsidRDefault="00034E5D" w:rsidP="00034E5D">
                        <w:r>
                          <w:t>2</w:t>
                        </w:r>
                      </w:p>
                    </w:txbxContent>
                  </v:textbox>
                </v:shape>
                <v:shape id="文本框 2" o:spid="_x0000_s1453" type="#_x0000_t202" style="position:absolute;left:10998;top:4267;width:137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73BB8542" w14:textId="77777777" w:rsidR="00034E5D" w:rsidRPr="001C7845" w:rsidRDefault="00034E5D" w:rsidP="00034E5D">
                        <w:r>
                          <w:t>3</w:t>
                        </w:r>
                      </w:p>
                    </w:txbxContent>
                  </v:textbox>
                </v:shape>
                <w10:wrap type="square"/>
              </v:group>
            </w:pict>
          </mc:Fallback>
        </mc:AlternateContent>
      </w:r>
      <w:r w:rsidRPr="00E33395">
        <w:t>（</w:t>
      </w:r>
      <w:r w:rsidRPr="00E33395">
        <w:t>3</w:t>
      </w:r>
      <w:r w:rsidRPr="00E33395">
        <w:t>）</w:t>
      </w:r>
      <w:r w:rsidRPr="00DB33BE">
        <w:t>游客落入水中后</w:t>
      </w:r>
      <w:r>
        <w:rPr>
          <w:rFonts w:hint="eastAsia"/>
        </w:rPr>
        <w:t>，</w:t>
      </w:r>
      <w:r w:rsidRPr="00DB33BE">
        <w:t>激起一圈圈</w:t>
      </w:r>
      <w:r>
        <w:rPr>
          <w:rFonts w:hint="eastAsia"/>
        </w:rPr>
        <w:t>圆形</w:t>
      </w:r>
      <w:r w:rsidRPr="00DB33BE">
        <w:t>水波</w:t>
      </w:r>
      <w:r>
        <w:rPr>
          <w:rFonts w:hint="eastAsia"/>
        </w:rPr>
        <w:t>（视为简谐横波）</w:t>
      </w:r>
      <w:r>
        <w:rPr>
          <w:rFonts w:hint="eastAsia"/>
          <w:color w:val="373A3C"/>
        </w:rPr>
        <w:t>，</w:t>
      </w:r>
      <w:r>
        <w:rPr>
          <w:color w:val="373A3C"/>
        </w:rPr>
        <w:t>如图所示</w:t>
      </w:r>
      <w:r>
        <w:rPr>
          <w:rFonts w:hint="eastAsia"/>
          <w:color w:val="373A3C"/>
        </w:rPr>
        <w:t>。若</w:t>
      </w:r>
      <w:r w:rsidRPr="00DB33BE">
        <w:rPr>
          <w:color w:val="373A3C"/>
        </w:rPr>
        <w:t>用实线表示波峰位置，某时刻第</w:t>
      </w:r>
      <w:r>
        <w:rPr>
          <w:color w:val="373A3C"/>
        </w:rPr>
        <w:t>1</w:t>
      </w:r>
      <w:r w:rsidRPr="00DB33BE">
        <w:rPr>
          <w:color w:val="373A3C"/>
        </w:rPr>
        <w:t>圈实线的半径为</w:t>
      </w:r>
      <w:r>
        <w:rPr>
          <w:rFonts w:hint="eastAsia"/>
          <w:color w:val="373A3C"/>
        </w:rPr>
        <w:t>9</w:t>
      </w:r>
      <w:r w:rsidRPr="00DB33BE">
        <w:rPr>
          <w:rStyle w:val="af2"/>
          <w:color w:val="373A3C"/>
        </w:rPr>
        <w:t>r</w:t>
      </w:r>
      <w:r w:rsidRPr="00DB33BE">
        <w:rPr>
          <w:color w:val="373A3C"/>
        </w:rPr>
        <w:t>，第</w:t>
      </w:r>
      <w:r w:rsidRPr="00DB33BE">
        <w:rPr>
          <w:color w:val="373A3C"/>
        </w:rPr>
        <w:t>3</w:t>
      </w:r>
      <w:r w:rsidRPr="00DB33BE">
        <w:rPr>
          <w:color w:val="373A3C"/>
        </w:rPr>
        <w:t>圈实线的半径为</w:t>
      </w:r>
      <w:r w:rsidRPr="00DB33BE">
        <w:rPr>
          <w:rStyle w:val="af2"/>
          <w:color w:val="373A3C"/>
        </w:rPr>
        <w:t>r</w:t>
      </w:r>
      <w:r>
        <w:rPr>
          <w:color w:val="373A3C"/>
        </w:rPr>
        <w:t>，则</w:t>
      </w:r>
      <w:r>
        <w:rPr>
          <w:rFonts w:hint="eastAsia"/>
          <w:color w:val="373A3C"/>
        </w:rPr>
        <w:t>水波的波长</w:t>
      </w:r>
      <w:r w:rsidRPr="00DB33BE">
        <w:rPr>
          <w:color w:val="373A3C"/>
        </w:rPr>
        <w:t>为</w:t>
      </w:r>
      <w:r>
        <w:rPr>
          <w:rFonts w:hint="eastAsia"/>
          <w:color w:val="373A3C"/>
        </w:rPr>
        <w:t>_</w:t>
      </w:r>
      <w:r>
        <w:rPr>
          <w:color w:val="373A3C"/>
        </w:rPr>
        <w:t>_______</w:t>
      </w:r>
      <w:r>
        <w:rPr>
          <w:rFonts w:hint="eastAsia"/>
          <w:color w:val="373A3C"/>
        </w:rPr>
        <w:t>。</w:t>
      </w:r>
      <w:r w:rsidRPr="004E734F">
        <w:rPr>
          <w:rFonts w:hint="eastAsia"/>
          <w:color w:val="373A3C"/>
        </w:rPr>
        <w:t>如果水波在传播过程中振幅以</w:t>
      </w:r>
      <w:bookmarkStart w:id="21" w:name="OLE_LINK12"/>
      <w:bookmarkStart w:id="22" w:name="OLE_LINK13"/>
      <w:r w:rsidRPr="00DC0DBF">
        <w:rPr>
          <w:position w:val="-12"/>
        </w:rPr>
        <w:object w:dxaOrig="1060" w:dyaOrig="380" w14:anchorId="0C93D33D">
          <v:shape id="_x0000_i1028" type="#_x0000_t75" style="width:50.4pt;height:21.6pt" o:ole="">
            <v:imagedata r:id="rId32" o:title=""/>
          </v:shape>
          <o:OLEObject Type="Embed" ProgID="Equation.DSMT4" ShapeID="_x0000_i1028" DrawAspect="Content" ObjectID="_1838384655" r:id="rId33"/>
        </w:object>
      </w:r>
      <w:bookmarkEnd w:id="21"/>
      <w:bookmarkEnd w:id="22"/>
      <w:r>
        <w:rPr>
          <w:rFonts w:hint="eastAsia"/>
          <w:color w:val="373A3C"/>
        </w:rPr>
        <w:t>的规律衰减，</w:t>
      </w:r>
      <w:r w:rsidRPr="004E734F">
        <w:rPr>
          <w:rFonts w:hint="eastAsia"/>
          <w:color w:val="373A3C"/>
        </w:rPr>
        <w:t>其中</w:t>
      </w:r>
      <w:r>
        <w:rPr>
          <w:i/>
          <w:color w:val="373A3C"/>
        </w:rPr>
        <w:t>s</w:t>
      </w:r>
      <w:r w:rsidRPr="004E734F">
        <w:rPr>
          <w:rFonts w:hint="eastAsia"/>
          <w:color w:val="373A3C"/>
        </w:rPr>
        <w:t>为传播距离，</w:t>
      </w:r>
      <w:r w:rsidRPr="00DC0DBF">
        <w:rPr>
          <w:i/>
          <w:color w:val="373A3C"/>
        </w:rPr>
        <w:t>α</w:t>
      </w:r>
      <w:r>
        <w:rPr>
          <w:rFonts w:hint="eastAsia"/>
          <w:color w:val="373A3C"/>
        </w:rPr>
        <w:t>为常数，则</w:t>
      </w:r>
      <w:r w:rsidRPr="00DC0DBF">
        <w:rPr>
          <w:i/>
          <w:color w:val="373A3C"/>
        </w:rPr>
        <w:t>α</w:t>
      </w:r>
      <w:r w:rsidRPr="00C860C8">
        <w:rPr>
          <w:rFonts w:hint="eastAsia"/>
          <w:color w:val="373A3C"/>
        </w:rPr>
        <w:t>的单位用国际单位制中的基本单位可表示为</w:t>
      </w:r>
      <w:r>
        <w:rPr>
          <w:rFonts w:hint="eastAsia"/>
          <w:i/>
          <w:color w:val="373A3C"/>
        </w:rPr>
        <w:t>_</w:t>
      </w:r>
      <w:r>
        <w:rPr>
          <w:i/>
          <w:color w:val="373A3C"/>
        </w:rPr>
        <w:t>_______</w:t>
      </w:r>
      <w:r w:rsidRPr="00C860C8">
        <w:rPr>
          <w:rFonts w:hint="eastAsia"/>
          <w:color w:val="373A3C"/>
        </w:rPr>
        <w:t>。</w:t>
      </w:r>
    </w:p>
    <w:p w14:paraId="5F478EAF" w14:textId="77777777" w:rsidR="00034E5D" w:rsidRDefault="00034E5D" w:rsidP="00A728A8">
      <w:pPr>
        <w:spacing w:line="312" w:lineRule="auto"/>
        <w:ind w:left="315" w:hangingChars="150" w:hanging="315"/>
      </w:pPr>
      <w:r>
        <w:rPr>
          <w:rFonts w:hint="eastAsia"/>
          <w:noProof/>
        </w:rPr>
        <mc:AlternateContent>
          <mc:Choice Requires="wpg">
            <w:drawing>
              <wp:anchor distT="0" distB="0" distL="114300" distR="114300" simplePos="0" relativeHeight="251636736" behindDoc="0" locked="0" layoutInCell="1" allowOverlap="1" wp14:anchorId="66BDB86D" wp14:editId="70BDF175">
                <wp:simplePos x="0" y="0"/>
                <wp:positionH relativeFrom="column">
                  <wp:posOffset>3635375</wp:posOffset>
                </wp:positionH>
                <wp:positionV relativeFrom="paragraph">
                  <wp:posOffset>285750</wp:posOffset>
                </wp:positionV>
                <wp:extent cx="1524000" cy="1231265"/>
                <wp:effectExtent l="0" t="0" r="0" b="6985"/>
                <wp:wrapSquare wrapText="bothSides"/>
                <wp:docPr id="236" name="组合 236"/>
                <wp:cNvGraphicFramePr/>
                <a:graphic xmlns:a="http://schemas.openxmlformats.org/drawingml/2006/main">
                  <a:graphicData uri="http://schemas.microsoft.com/office/word/2010/wordprocessingGroup">
                    <wpg:wgp>
                      <wpg:cNvGrpSpPr/>
                      <wpg:grpSpPr>
                        <a:xfrm>
                          <a:off x="0" y="0"/>
                          <a:ext cx="1524000" cy="1231265"/>
                          <a:chOff x="0" y="38100"/>
                          <a:chExt cx="1524000" cy="1231265"/>
                        </a:xfrm>
                      </wpg:grpSpPr>
                      <wps:wsp>
                        <wps:cNvPr id="216" name="Line 13"/>
                        <wps:cNvCnPr>
                          <a:cxnSpLocks noChangeShapeType="1"/>
                        </wps:cNvCnPr>
                        <wps:spPr bwMode="auto">
                          <a:xfrm>
                            <a:off x="60960" y="601980"/>
                            <a:ext cx="1395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5" name="组合 235"/>
                        <wpg:cNvGrpSpPr/>
                        <wpg:grpSpPr>
                          <a:xfrm>
                            <a:off x="0" y="38100"/>
                            <a:ext cx="1524000" cy="1231265"/>
                            <a:chOff x="0" y="38100"/>
                            <a:chExt cx="1524000" cy="1231265"/>
                          </a:xfrm>
                        </wpg:grpSpPr>
                        <wps:wsp>
                          <wps:cNvPr id="206" name="Rectangle 3"/>
                          <wps:cNvSpPr>
                            <a:spLocks noChangeArrowheads="1"/>
                          </wps:cNvSpPr>
                          <wps:spPr bwMode="auto">
                            <a:xfrm>
                              <a:off x="60960" y="228600"/>
                              <a:ext cx="1395095" cy="790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g:grpSp>
                          <wpg:cNvPr id="208" name="Group 5"/>
                          <wpg:cNvGrpSpPr>
                            <a:grpSpLocks/>
                          </wpg:cNvGrpSpPr>
                          <wpg:grpSpPr bwMode="auto">
                            <a:xfrm>
                              <a:off x="998220" y="937260"/>
                              <a:ext cx="57150" cy="181610"/>
                              <a:chOff x="7058" y="5133"/>
                              <a:chExt cx="90" cy="286"/>
                            </a:xfrm>
                          </wpg:grpSpPr>
                          <wps:wsp>
                            <wps:cNvPr id="209" name="Rectangle 6"/>
                            <wps:cNvSpPr>
                              <a:spLocks noChangeArrowheads="1"/>
                            </wps:cNvSpPr>
                            <wps:spPr bwMode="auto">
                              <a:xfrm rot="-5400000">
                                <a:off x="7008" y="5256"/>
                                <a:ext cx="182" cy="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Line 7"/>
                            <wps:cNvCnPr>
                              <a:cxnSpLocks noChangeShapeType="1"/>
                            </wps:cNvCnPr>
                            <wps:spPr bwMode="auto">
                              <a:xfrm rot="-5400000">
                                <a:off x="6915" y="5276"/>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8"/>
                            <wps:cNvCnPr>
                              <a:cxnSpLocks noChangeShapeType="1"/>
                            </wps:cNvCnPr>
                            <wps:spPr bwMode="auto">
                              <a:xfrm rot="-5400000">
                                <a:off x="7081" y="5277"/>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Text Box 15"/>
                          <wps:cNvSpPr txBox="1">
                            <a:spLocks noChangeArrowheads="1"/>
                          </wps:cNvSpPr>
                          <wps:spPr bwMode="auto">
                            <a:xfrm>
                              <a:off x="731520" y="3810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E410B" w14:textId="77777777" w:rsidR="00034E5D" w:rsidRDefault="00034E5D" w:rsidP="00034E5D">
                                <w:r>
                                  <w:rPr>
                                    <w:rFonts w:hint="eastAsia"/>
                                    <w:i/>
                                  </w:rPr>
                                  <w:t>R</w:t>
                                </w:r>
                                <w:r>
                                  <w:rPr>
                                    <w:rFonts w:hint="eastAsia"/>
                                    <w:vertAlign w:val="subscript"/>
                                  </w:rPr>
                                  <w:t>0</w:t>
                                </w:r>
                              </w:p>
                              <w:p w14:paraId="40E23CE8" w14:textId="77777777" w:rsidR="00034E5D" w:rsidRDefault="00034E5D" w:rsidP="00034E5D"/>
                            </w:txbxContent>
                          </wps:txbx>
                          <wps:bodyPr rot="0" vert="horz" wrap="square" lIns="0" tIns="0" rIns="0" bIns="0" anchor="t" anchorCtr="0" upright="1">
                            <a:noAutofit/>
                          </wps:bodyPr>
                        </wps:wsp>
                        <wps:wsp>
                          <wps:cNvPr id="218" name="Rectangle 14"/>
                          <wps:cNvSpPr>
                            <a:spLocks noChangeArrowheads="1"/>
                          </wps:cNvSpPr>
                          <wps:spPr bwMode="auto">
                            <a:xfrm>
                              <a:off x="609600" y="198120"/>
                              <a:ext cx="334010" cy="68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 name="Text Box 16"/>
                          <wps:cNvSpPr txBox="1">
                            <a:spLocks noChangeArrowheads="1"/>
                          </wps:cNvSpPr>
                          <wps:spPr bwMode="auto">
                            <a:xfrm>
                              <a:off x="419100" y="105664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A381A" w14:textId="77777777" w:rsidR="00034E5D" w:rsidRDefault="00034E5D" w:rsidP="00034E5D">
                                <w:r>
                                  <w:rPr>
                                    <w:rFonts w:hint="eastAsia"/>
                                    <w:i/>
                                  </w:rPr>
                                  <w:t>R</w:t>
                                </w:r>
                                <w:r>
                                  <w:rPr>
                                    <w:rFonts w:hint="eastAsia"/>
                                    <w:vertAlign w:val="subscript"/>
                                  </w:rPr>
                                  <w:t>s</w:t>
                                </w:r>
                              </w:p>
                              <w:p w14:paraId="11171291" w14:textId="77777777" w:rsidR="00034E5D" w:rsidRDefault="00034E5D" w:rsidP="00034E5D"/>
                            </w:txbxContent>
                          </wps:txbx>
                          <wps:bodyPr rot="0" vert="horz" wrap="square" lIns="0" tIns="0" rIns="0" bIns="0" anchor="t" anchorCtr="0" upright="1">
                            <a:noAutofit/>
                          </wps:bodyPr>
                        </wps:wsp>
                        <wps:wsp>
                          <wps:cNvPr id="222" name="Text Box 18"/>
                          <wps:cNvSpPr txBox="1">
                            <a:spLocks noChangeArrowheads="1"/>
                          </wps:cNvSpPr>
                          <wps:spPr bwMode="auto">
                            <a:xfrm>
                              <a:off x="1097280" y="22860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9AB13" w14:textId="77777777" w:rsidR="00034E5D" w:rsidRPr="00D56473" w:rsidRDefault="00034E5D" w:rsidP="00034E5D">
                                <w:r w:rsidRPr="00D56473">
                                  <w:t>B</w:t>
                                </w:r>
                              </w:p>
                              <w:p w14:paraId="0334FB41" w14:textId="77777777" w:rsidR="00034E5D" w:rsidRDefault="00034E5D" w:rsidP="00034E5D">
                                <w:pPr>
                                  <w:rPr>
                                    <w:i/>
                                  </w:rPr>
                                </w:pPr>
                              </w:p>
                            </w:txbxContent>
                          </wps:txbx>
                          <wps:bodyPr rot="0" vert="horz" wrap="square" lIns="0" tIns="0" rIns="0" bIns="0" anchor="t" anchorCtr="0" upright="1">
                            <a:noAutofit/>
                          </wps:bodyPr>
                        </wps:wsp>
                        <wps:wsp>
                          <wps:cNvPr id="221" name="Text Box 17"/>
                          <wps:cNvSpPr txBox="1">
                            <a:spLocks noChangeArrowheads="1"/>
                          </wps:cNvSpPr>
                          <wps:spPr bwMode="auto">
                            <a:xfrm>
                              <a:off x="381000" y="22860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885B" w14:textId="77777777" w:rsidR="00034E5D" w:rsidRPr="00D56473" w:rsidRDefault="00034E5D" w:rsidP="00034E5D">
                                <w:r w:rsidRPr="00D56473">
                                  <w:rPr>
                                    <w:rFonts w:hint="eastAsia"/>
                                  </w:rPr>
                                  <w:t>A</w:t>
                                </w:r>
                              </w:p>
                              <w:p w14:paraId="0317D58B" w14:textId="77777777" w:rsidR="00034E5D" w:rsidRDefault="00034E5D" w:rsidP="00034E5D">
                                <w:pPr>
                                  <w:rPr>
                                    <w:i/>
                                  </w:rPr>
                                </w:pPr>
                              </w:p>
                            </w:txbxContent>
                          </wps:txbx>
                          <wps:bodyPr rot="0" vert="horz" wrap="square" lIns="0" tIns="0" rIns="0" bIns="0" anchor="t" anchorCtr="0" upright="1">
                            <a:noAutofit/>
                          </wps:bodyPr>
                        </wps:wsp>
                        <wps:wsp>
                          <wps:cNvPr id="207" name="Rectangle 4"/>
                          <wps:cNvSpPr>
                            <a:spLocks noChangeArrowheads="1"/>
                          </wps:cNvSpPr>
                          <wps:spPr bwMode="auto">
                            <a:xfrm>
                              <a:off x="297180" y="990600"/>
                              <a:ext cx="334010" cy="68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Text Box 20"/>
                          <wps:cNvSpPr txBox="1">
                            <a:spLocks noChangeArrowheads="1"/>
                          </wps:cNvSpPr>
                          <wps:spPr bwMode="auto">
                            <a:xfrm>
                              <a:off x="883920" y="107315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C47E0" w14:textId="77777777" w:rsidR="00034E5D" w:rsidRDefault="00034E5D" w:rsidP="00034E5D">
                                <w:pPr>
                                  <w:rPr>
                                    <w:i/>
                                  </w:rPr>
                                </w:pPr>
                                <w:r>
                                  <w:rPr>
                                    <w:rFonts w:hint="eastAsia"/>
                                    <w:i/>
                                  </w:rPr>
                                  <w:t>E</w:t>
                                </w:r>
                              </w:p>
                              <w:p w14:paraId="5DEE4187" w14:textId="77777777" w:rsidR="00034E5D" w:rsidRDefault="00034E5D" w:rsidP="00034E5D">
                                <w:pPr>
                                  <w:rPr>
                                    <w:i/>
                                  </w:rPr>
                                </w:pPr>
                              </w:p>
                            </w:txbxContent>
                          </wps:txbx>
                          <wps:bodyPr rot="0" vert="horz" wrap="square" lIns="0" tIns="0" rIns="0" bIns="0" anchor="t" anchorCtr="0" upright="1">
                            <a:noAutofit/>
                          </wps:bodyPr>
                        </wps:wsp>
                        <wpg:grpSp>
                          <wpg:cNvPr id="225" name="Group 21"/>
                          <wpg:cNvGrpSpPr>
                            <a:grpSpLocks/>
                          </wpg:cNvGrpSpPr>
                          <wpg:grpSpPr bwMode="auto">
                            <a:xfrm>
                              <a:off x="693420" y="518160"/>
                              <a:ext cx="161290" cy="161290"/>
                              <a:chOff x="736" y="5284"/>
                              <a:chExt cx="254" cy="254"/>
                            </a:xfrm>
                          </wpg:grpSpPr>
                          <wps:wsp>
                            <wps:cNvPr id="226" name="Oval 22"/>
                            <wps:cNvSpPr>
                              <a:spLocks noChangeArrowheads="1"/>
                            </wps:cNvSpPr>
                            <wps:spPr bwMode="auto">
                              <a:xfrm>
                                <a:off x="736" y="5284"/>
                                <a:ext cx="254" cy="2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 name="Line 23"/>
                            <wps:cNvCnPr>
                              <a:cxnSpLocks noChangeShapeType="1"/>
                            </wps:cNvCnPr>
                            <wps:spPr bwMode="auto">
                              <a:xfrm>
                                <a:off x="780" y="53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4"/>
                            <wps:cNvCnPr>
                              <a:cxnSpLocks noChangeShapeType="1"/>
                            </wps:cNvCnPr>
                            <wps:spPr bwMode="auto">
                              <a:xfrm flipH="1">
                                <a:off x="780" y="53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0" name="Text Box 25"/>
                          <wps:cNvSpPr txBox="1">
                            <a:spLocks noChangeArrowheads="1"/>
                          </wps:cNvSpPr>
                          <wps:spPr bwMode="auto">
                            <a:xfrm>
                              <a:off x="0" y="515620"/>
                              <a:ext cx="13716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52E8D" w14:textId="77777777" w:rsidR="00034E5D" w:rsidRDefault="00034E5D" w:rsidP="00034E5D">
                                <w:r>
                                  <w:rPr>
                                    <w:rFonts w:hint="eastAsia"/>
                                  </w:rPr>
                                  <w:t>·</w:t>
                                </w:r>
                              </w:p>
                              <w:p w14:paraId="7B87914A" w14:textId="77777777" w:rsidR="00034E5D" w:rsidRDefault="00034E5D" w:rsidP="00034E5D"/>
                            </w:txbxContent>
                          </wps:txbx>
                          <wps:bodyPr rot="0" vert="horz" wrap="square" lIns="0" tIns="0" rIns="0" bIns="0" anchor="t" anchorCtr="0" upright="1">
                            <a:noAutofit/>
                          </wps:bodyPr>
                        </wps:wsp>
                        <wps:wsp>
                          <wps:cNvPr id="231" name="Text Box 25"/>
                          <wps:cNvSpPr txBox="1">
                            <a:spLocks noChangeArrowheads="1"/>
                          </wps:cNvSpPr>
                          <wps:spPr bwMode="auto">
                            <a:xfrm>
                              <a:off x="1386840" y="515620"/>
                              <a:ext cx="13716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800F2" w14:textId="77777777" w:rsidR="00034E5D" w:rsidRDefault="00034E5D" w:rsidP="00034E5D">
                                <w:r>
                                  <w:rPr>
                                    <w:rFonts w:hint="eastAsia"/>
                                  </w:rPr>
                                  <w:t>·</w:t>
                                </w:r>
                              </w:p>
                              <w:p w14:paraId="7BF91AAD" w14:textId="77777777" w:rsidR="00034E5D" w:rsidRDefault="00034E5D" w:rsidP="00034E5D"/>
                            </w:txbxContent>
                          </wps:txbx>
                          <wps:bodyPr rot="0" vert="horz" wrap="square" lIns="0" tIns="0" rIns="0" bIns="0" anchor="t" anchorCtr="0" upright="1">
                            <a:noAutofit/>
                          </wps:bodyPr>
                        </wps:wsp>
                        <wps:wsp>
                          <wps:cNvPr id="232" name="Text Box 25"/>
                          <wps:cNvSpPr txBox="1">
                            <a:spLocks noChangeArrowheads="1"/>
                          </wps:cNvSpPr>
                          <wps:spPr bwMode="auto">
                            <a:xfrm>
                              <a:off x="358140" y="147320"/>
                              <a:ext cx="13716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C70F7" w14:textId="77777777" w:rsidR="00034E5D" w:rsidRDefault="00034E5D" w:rsidP="00034E5D">
                                <w:r>
                                  <w:rPr>
                                    <w:rFonts w:hint="eastAsia"/>
                                  </w:rPr>
                                  <w:t>·</w:t>
                                </w:r>
                              </w:p>
                              <w:p w14:paraId="6C269FED" w14:textId="77777777" w:rsidR="00034E5D" w:rsidRDefault="00034E5D" w:rsidP="00034E5D"/>
                            </w:txbxContent>
                          </wps:txbx>
                          <wps:bodyPr rot="0" vert="horz" wrap="square" lIns="0" tIns="0" rIns="0" bIns="0" anchor="t" anchorCtr="0" upright="1">
                            <a:noAutofit/>
                          </wps:bodyPr>
                        </wps:wsp>
                        <wps:wsp>
                          <wps:cNvPr id="233" name="Text Box 25"/>
                          <wps:cNvSpPr txBox="1">
                            <a:spLocks noChangeArrowheads="1"/>
                          </wps:cNvSpPr>
                          <wps:spPr bwMode="auto">
                            <a:xfrm>
                              <a:off x="1066800" y="147320"/>
                              <a:ext cx="13716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FD5CB" w14:textId="77777777" w:rsidR="00034E5D" w:rsidRDefault="00034E5D" w:rsidP="00034E5D">
                                <w:r>
                                  <w:rPr>
                                    <w:rFonts w:hint="eastAsia"/>
                                  </w:rPr>
                                  <w:t>·</w:t>
                                </w:r>
                              </w:p>
                              <w:p w14:paraId="40E9B100" w14:textId="77777777" w:rsidR="00034E5D" w:rsidRDefault="00034E5D" w:rsidP="00034E5D"/>
                            </w:txbxContent>
                          </wps:txbx>
                          <wps:bodyPr rot="0" vert="horz" wrap="square" lIns="0" tIns="0" rIns="0" bIns="0" anchor="t" anchorCtr="0" upright="1">
                            <a:noAutofit/>
                          </wps:bodyPr>
                        </wps:wsp>
                        <wps:wsp>
                          <wps:cNvPr id="234" name="Text Box 20"/>
                          <wps:cNvSpPr txBox="1">
                            <a:spLocks noChangeArrowheads="1"/>
                          </wps:cNvSpPr>
                          <wps:spPr bwMode="auto">
                            <a:xfrm>
                              <a:off x="1097280" y="105918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A9573" w14:textId="77777777" w:rsidR="00034E5D" w:rsidRDefault="00034E5D" w:rsidP="00034E5D">
                                <w:pPr>
                                  <w:rPr>
                                    <w:i/>
                                  </w:rPr>
                                </w:pPr>
                                <w:r>
                                  <w:rPr>
                                    <w:i/>
                                  </w:rPr>
                                  <w:t>r</w:t>
                                </w:r>
                              </w:p>
                              <w:p w14:paraId="44F438B7" w14:textId="77777777" w:rsidR="00034E5D" w:rsidRDefault="00034E5D" w:rsidP="00034E5D">
                                <w:pPr>
                                  <w:rPr>
                                    <w:i/>
                                  </w:rPr>
                                </w:pPr>
                              </w:p>
                            </w:txbxContent>
                          </wps:txbx>
                          <wps:bodyPr rot="0" vert="horz" wrap="square" lIns="0" tIns="0" rIns="0" bIns="0" anchor="t" anchorCtr="0" upright="1">
                            <a:noAutofit/>
                          </wps:bodyPr>
                        </wps:wsp>
                        <wps:wsp>
                          <wps:cNvPr id="109" name="Text Box 15"/>
                          <wps:cNvSpPr txBox="1">
                            <a:spLocks noChangeArrowheads="1"/>
                          </wps:cNvSpPr>
                          <wps:spPr bwMode="auto">
                            <a:xfrm>
                              <a:off x="593090" y="613410"/>
                              <a:ext cx="1530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BA9DE" w14:textId="77777777" w:rsidR="00034E5D" w:rsidRPr="007A6FA2" w:rsidRDefault="00034E5D" w:rsidP="00034E5D">
                                <w:r w:rsidRPr="007A6FA2">
                                  <w:t>L</w:t>
                                </w:r>
                              </w:p>
                              <w:p w14:paraId="4230825D" w14:textId="77777777" w:rsidR="00034E5D" w:rsidRDefault="00034E5D" w:rsidP="00034E5D"/>
                            </w:txbxContent>
                          </wps:txbx>
                          <wps:bodyPr rot="0" vert="horz" wrap="square" lIns="0" tIns="0" rIns="0" bIns="0" anchor="t" anchorCtr="0" upright="1">
                            <a:noAutofit/>
                          </wps:bodyPr>
                        </wps:wsp>
                      </wpg:grpSp>
                    </wpg:wgp>
                  </a:graphicData>
                </a:graphic>
                <wp14:sizeRelV relativeFrom="margin">
                  <wp14:pctHeight>0</wp14:pctHeight>
                </wp14:sizeRelV>
              </wp:anchor>
            </w:drawing>
          </mc:Choice>
          <mc:Fallback>
            <w:pict>
              <v:group w14:anchorId="66BDB86D" id="组合 236" o:spid="_x0000_s1454" style="position:absolute;left:0;text-align:left;margin-left:286.25pt;margin-top:22.5pt;width:120pt;height:96.95pt;z-index:251636736;mso-position-horizontal-relative:text;mso-position-vertical-relative:text;mso-height-relative:margin" coordorigin=",381" coordsize="15240,1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">
                <v:line id="Line 13" o:spid="_x0000_s1455" style="position:absolute;visibility:visible;mso-wrap-style:square" from="609,6019" to="14560,6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group id="组合 235" o:spid="_x0000_s1456" style="position:absolute;top:381;width:15240;height:12312" coordorigin=",381" coordsize="15240,1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Rectangle 3" o:spid="_x0000_s1457" style="position:absolute;left:609;top:2286;width:13951;height:7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" filled="f" fillcolor="#969696"/>
                  <v:group id="Group 5" o:spid="_x0000_s1458" style="position:absolute;left:9982;top:9372;width:571;height:1816"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6" o:spid="_x0000_s1459" style="position:absolute;left:7008;top:5256;width:182;height: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" stroked="f"/>
                    <v:line id="Line 7" o:spid="_x0000_s1460"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"/>
                    <v:line id="Line 8" o:spid="_x0000_s1461"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" strokeweight="2.25pt"/>
                  </v:group>
                  <v:shape id="Text Box 15" o:spid="_x0000_s1462" type="#_x0000_t202" style="position:absolute;left:7315;top:381;width:1530;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5F0E410B" w14:textId="77777777" w:rsidR="00034E5D" w:rsidRDefault="00034E5D" w:rsidP="00034E5D">
                          <w:r>
                            <w:rPr>
                              <w:rFonts w:hint="eastAsia"/>
                              <w:i/>
                            </w:rPr>
                            <w:t>R</w:t>
                          </w:r>
                          <w:r>
                            <w:rPr>
                              <w:rFonts w:hint="eastAsia"/>
                              <w:vertAlign w:val="subscript"/>
                            </w:rPr>
                            <w:t>0</w:t>
                          </w:r>
                        </w:p>
                        <w:p w14:paraId="40E23CE8" w14:textId="77777777" w:rsidR="00034E5D" w:rsidRDefault="00034E5D" w:rsidP="00034E5D"/>
                      </w:txbxContent>
                    </v:textbox>
                  </v:shape>
                  <v:rect id="Rectangle 14" o:spid="_x0000_s1463" style="position:absolute;left:6096;top:1981;width:3340;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"/>
                  <v:shape id="Text Box 16" o:spid="_x0000_s1464" type="#_x0000_t202" style="position:absolute;left:4191;top:10566;width:1530;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460A381A" w14:textId="77777777" w:rsidR="00034E5D" w:rsidRDefault="00034E5D" w:rsidP="00034E5D">
                          <w:r>
                            <w:rPr>
                              <w:rFonts w:hint="eastAsia"/>
                              <w:i/>
                            </w:rPr>
                            <w:t>R</w:t>
                          </w:r>
                          <w:r>
                            <w:rPr>
                              <w:rFonts w:hint="eastAsia"/>
                              <w:vertAlign w:val="subscript"/>
                            </w:rPr>
                            <w:t>s</w:t>
                          </w:r>
                        </w:p>
                        <w:p w14:paraId="11171291" w14:textId="77777777" w:rsidR="00034E5D" w:rsidRDefault="00034E5D" w:rsidP="00034E5D"/>
                      </w:txbxContent>
                    </v:textbox>
                  </v:shape>
                  <v:shape id="Text Box 18" o:spid="_x0000_s1465" type="#_x0000_t202" style="position:absolute;left:10972;top:2286;width:1531;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7649AB13" w14:textId="77777777" w:rsidR="00034E5D" w:rsidRPr="00D56473" w:rsidRDefault="00034E5D" w:rsidP="00034E5D">
                          <w:r w:rsidRPr="00D56473">
                            <w:t>B</w:t>
                          </w:r>
                        </w:p>
                        <w:p w14:paraId="0334FB41" w14:textId="77777777" w:rsidR="00034E5D" w:rsidRDefault="00034E5D" w:rsidP="00034E5D">
                          <w:pPr>
                            <w:rPr>
                              <w:i/>
                            </w:rPr>
                          </w:pPr>
                        </w:p>
                      </w:txbxContent>
                    </v:textbox>
                  </v:shape>
                  <v:shape id="Text Box 17" o:spid="_x0000_s1466" type="#_x0000_t202" style="position:absolute;left:3810;top:2286;width:1530;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14:paraId="304C885B" w14:textId="77777777" w:rsidR="00034E5D" w:rsidRPr="00D56473" w:rsidRDefault="00034E5D" w:rsidP="00034E5D">
                          <w:r w:rsidRPr="00D56473">
                            <w:rPr>
                              <w:rFonts w:hint="eastAsia"/>
                            </w:rPr>
                            <w:t>A</w:t>
                          </w:r>
                        </w:p>
                        <w:p w14:paraId="0317D58B" w14:textId="77777777" w:rsidR="00034E5D" w:rsidRDefault="00034E5D" w:rsidP="00034E5D">
                          <w:pPr>
                            <w:rPr>
                              <w:i/>
                            </w:rPr>
                          </w:pPr>
                        </w:p>
                      </w:txbxContent>
                    </v:textbox>
                  </v:shape>
                  <v:rect id="Rectangle 4" o:spid="_x0000_s1467" style="position:absolute;left:2971;top:9906;width:334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"/>
                  <v:shape id="Text Box 20" o:spid="_x0000_s1468" type="#_x0000_t202" style="position:absolute;left:8839;top:10731;width:1530;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5ECC47E0" w14:textId="77777777" w:rsidR="00034E5D" w:rsidRDefault="00034E5D" w:rsidP="00034E5D">
                          <w:pPr>
                            <w:rPr>
                              <w:i/>
                            </w:rPr>
                          </w:pPr>
                          <w:r>
                            <w:rPr>
                              <w:rFonts w:hint="eastAsia"/>
                              <w:i/>
                            </w:rPr>
                            <w:t>E</w:t>
                          </w:r>
                        </w:p>
                        <w:p w14:paraId="5DEE4187" w14:textId="77777777" w:rsidR="00034E5D" w:rsidRDefault="00034E5D" w:rsidP="00034E5D">
                          <w:pPr>
                            <w:rPr>
                              <w:i/>
                            </w:rPr>
                          </w:pPr>
                        </w:p>
                      </w:txbxContent>
                    </v:textbox>
                  </v:shape>
                  <v:group id="Group 21" o:spid="_x0000_s1469" style="position:absolute;left:6934;top:5181;width:1613;height:1613" coordorigin="736,5284" coordsize="25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oval id="Oval 22" o:spid="_x0000_s1470" style="position:absolute;left:736;top:5284;width:254;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"/>
                    <v:line id="Line 23" o:spid="_x0000_s1471" style="position:absolute;visibility:visible;mso-wrap-style:square" from="780,5329" to="960,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24" o:spid="_x0000_s1472" style="position:absolute;flip:x;visibility:visible;mso-wrap-style:square" from="780,5314" to="960,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group>
                  <v:shape id="Text Box 25" o:spid="_x0000_s1473" type="#_x0000_t202" style="position:absolute;top:5156;width:137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uwQAAANwAAAAPAAAAZHJzL2Rvd25yZXYueG1sRE9Ni8Iw&#10;EL0v+B/CCN7WVAV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HSX+i7BAAAA3AAAAA8AAAAA&#10;AAAAAAAAAAAABwIAAGRycy9kb3ducmV2LnhtbFBLBQYAAAAAAwADALcAAAD1AgAAAAA=&#10;" filled="f" stroked="f">
                    <v:textbox inset="0,0,0,0">
                      <w:txbxContent>
                        <w:p w14:paraId="05752E8D" w14:textId="77777777" w:rsidR="00034E5D" w:rsidRDefault="00034E5D" w:rsidP="00034E5D">
                          <w:r>
                            <w:rPr>
                              <w:rFonts w:hint="eastAsia"/>
                            </w:rPr>
                            <w:t>·</w:t>
                          </w:r>
                        </w:p>
                        <w:p w14:paraId="7B87914A" w14:textId="77777777" w:rsidR="00034E5D" w:rsidRDefault="00034E5D" w:rsidP="00034E5D"/>
                      </w:txbxContent>
                    </v:textbox>
                  </v:shape>
                  <v:shape id="Text Box 25" o:spid="_x0000_s1474" type="#_x0000_t202" style="position:absolute;left:13868;top:5156;width:1372;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1xAAAANwAAAAPAAAAZHJzL2Rvd25yZXYueG1sRI9Ba8JA&#10;FITvgv9heYI33agg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BvbX7XEAAAA3AAAAA8A&#10;AAAAAAAAAAAAAAAABwIAAGRycy9kb3ducmV2LnhtbFBLBQYAAAAAAwADALcAAAD4AgAAAAA=&#10;" filled="f" stroked="f">
                    <v:textbox inset="0,0,0,0">
                      <w:txbxContent>
                        <w:p w14:paraId="476800F2" w14:textId="77777777" w:rsidR="00034E5D" w:rsidRDefault="00034E5D" w:rsidP="00034E5D">
                          <w:r>
                            <w:rPr>
                              <w:rFonts w:hint="eastAsia"/>
                            </w:rPr>
                            <w:t>·</w:t>
                          </w:r>
                        </w:p>
                        <w:p w14:paraId="7BF91AAD" w14:textId="77777777" w:rsidR="00034E5D" w:rsidRDefault="00034E5D" w:rsidP="00034E5D"/>
                      </w:txbxContent>
                    </v:textbox>
                  </v:shape>
                  <v:shape id="Text Box 25" o:spid="_x0000_s1475" type="#_x0000_t202" style="position:absolute;left:3581;top:1473;width:1372;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H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DrCcHCxQAAANwAAAAP&#10;AAAAAAAAAAAAAAAAAAcCAABkcnMvZG93bnJldi54bWxQSwUGAAAAAAMAAwC3AAAA+QIAAAAA&#10;" filled="f" stroked="f">
                    <v:textbox inset="0,0,0,0">
                      <w:txbxContent>
                        <w:p w14:paraId="661C70F7" w14:textId="77777777" w:rsidR="00034E5D" w:rsidRDefault="00034E5D" w:rsidP="00034E5D">
                          <w:r>
                            <w:rPr>
                              <w:rFonts w:hint="eastAsia"/>
                            </w:rPr>
                            <w:t>·</w:t>
                          </w:r>
                        </w:p>
                        <w:p w14:paraId="6C269FED" w14:textId="77777777" w:rsidR="00034E5D" w:rsidRDefault="00034E5D" w:rsidP="00034E5D"/>
                      </w:txbxContent>
                    </v:textbox>
                  </v:shape>
                  <v:shape id="Text Box 25" o:spid="_x0000_s1476" type="#_x0000_t202" style="position:absolute;left:10668;top:1473;width:137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R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ERWRZxQAAANwAAAAP&#10;AAAAAAAAAAAAAAAAAAcCAABkcnMvZG93bnJldi54bWxQSwUGAAAAAAMAAwC3AAAA+QIAAAAA&#10;" filled="f" stroked="f">
                    <v:textbox inset="0,0,0,0">
                      <w:txbxContent>
                        <w:p w14:paraId="39EFD5CB" w14:textId="77777777" w:rsidR="00034E5D" w:rsidRDefault="00034E5D" w:rsidP="00034E5D">
                          <w:r>
                            <w:rPr>
                              <w:rFonts w:hint="eastAsia"/>
                            </w:rPr>
                            <w:t>·</w:t>
                          </w:r>
                        </w:p>
                        <w:p w14:paraId="40E9B100" w14:textId="77777777" w:rsidR="00034E5D" w:rsidRDefault="00034E5D" w:rsidP="00034E5D"/>
                      </w:txbxContent>
                    </v:textbox>
                  </v:shape>
                  <v:shape id="Text Box 20" o:spid="_x0000_s1477" type="#_x0000_t202" style="position:absolute;left:10972;top:10591;width:1531;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PwtxgAAANwAAAAPAAAAZHJzL2Rvd25yZXYueG1sRI9Ba8JA&#10;FITvQv/D8gredFMt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C6z8LcYAAADcAAAA&#10;DwAAAAAAAAAAAAAAAAAHAgAAZHJzL2Rvd25yZXYueG1sUEsFBgAAAAADAAMAtwAAAPoCAAAAAA==&#10;" filled="f" stroked="f">
                    <v:textbox inset="0,0,0,0">
                      <w:txbxContent>
                        <w:p w14:paraId="656A9573" w14:textId="77777777" w:rsidR="00034E5D" w:rsidRDefault="00034E5D" w:rsidP="00034E5D">
                          <w:pPr>
                            <w:rPr>
                              <w:i/>
                            </w:rPr>
                          </w:pPr>
                          <w:r>
                            <w:rPr>
                              <w:i/>
                            </w:rPr>
                            <w:t>r</w:t>
                          </w:r>
                        </w:p>
                        <w:p w14:paraId="44F438B7" w14:textId="77777777" w:rsidR="00034E5D" w:rsidRDefault="00034E5D" w:rsidP="00034E5D">
                          <w:pPr>
                            <w:rPr>
                              <w:i/>
                            </w:rPr>
                          </w:pPr>
                        </w:p>
                      </w:txbxContent>
                    </v:textbox>
                  </v:shape>
                  <v:shape id="Text Box 15" o:spid="_x0000_s1478" type="#_x0000_t202" style="position:absolute;left:5930;top:6134;width:1531;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14:paraId="2B7BA9DE" w14:textId="77777777" w:rsidR="00034E5D" w:rsidRPr="007A6FA2" w:rsidRDefault="00034E5D" w:rsidP="00034E5D">
                          <w:r w:rsidRPr="007A6FA2">
                            <w:t>L</w:t>
                          </w:r>
                        </w:p>
                        <w:p w14:paraId="4230825D" w14:textId="77777777" w:rsidR="00034E5D" w:rsidRDefault="00034E5D" w:rsidP="00034E5D"/>
                      </w:txbxContent>
                    </v:textbox>
                  </v:shape>
                </v:group>
                <w10:wrap type="square"/>
              </v:group>
            </w:pict>
          </mc:Fallback>
        </mc:AlternateContent>
      </w:r>
      <w:r>
        <w:rPr>
          <w:rFonts w:hint="eastAsia"/>
          <w:color w:val="373A3C"/>
        </w:rPr>
        <w:t>2</w:t>
      </w:r>
      <w:r w:rsidRPr="00687AFA">
        <w:rPr>
          <w:color w:val="373A3C"/>
        </w:rPr>
        <w:t>．</w:t>
      </w:r>
      <w:r>
        <w:rPr>
          <w:rFonts w:hint="eastAsia"/>
        </w:rPr>
        <w:t>水上乐园的造浪池旁有一个由环境湿度控制的灯光喷泉系统。其核心控制部分的简化电路如图所示，</w:t>
      </w:r>
      <w:r w:rsidRPr="00AB094C">
        <w:rPr>
          <w:rFonts w:hint="eastAsia"/>
        </w:rPr>
        <w:t>已知电源</w:t>
      </w:r>
      <w:r>
        <w:rPr>
          <w:rFonts w:hint="eastAsia"/>
        </w:rPr>
        <w:t>电动势</w:t>
      </w:r>
      <w:r w:rsidRPr="00093B78">
        <w:rPr>
          <w:i/>
        </w:rPr>
        <w:t>E</w:t>
      </w:r>
      <w:r>
        <w:t>=</w:t>
      </w:r>
      <w:r>
        <w:rPr>
          <w:rFonts w:hint="eastAsia"/>
        </w:rPr>
        <w:t>1</w:t>
      </w:r>
      <w:r>
        <w:t>2V</w:t>
      </w:r>
      <w:r>
        <w:rPr>
          <w:rFonts w:hint="eastAsia"/>
        </w:rPr>
        <w:t>，内电阻</w:t>
      </w:r>
      <w:r w:rsidRPr="00093B78">
        <w:rPr>
          <w:rFonts w:hint="eastAsia"/>
          <w:i/>
        </w:rPr>
        <w:t>r</w:t>
      </w:r>
      <w:r>
        <w:rPr>
          <w:i/>
        </w:rPr>
        <w:t>=</w:t>
      </w:r>
      <w:r>
        <w:rPr>
          <w:rFonts w:hint="eastAsia"/>
        </w:rPr>
        <w:t>1</w:t>
      </w:r>
      <w:r w:rsidRPr="00093B78">
        <w:t>Ω</w:t>
      </w:r>
      <w:r>
        <w:rPr>
          <w:rFonts w:hint="eastAsia"/>
        </w:rPr>
        <w:t>；</w:t>
      </w:r>
      <w:r w:rsidRPr="00093B78">
        <w:rPr>
          <w:rFonts w:hint="eastAsia"/>
          <w:i/>
        </w:rPr>
        <w:t>R</w:t>
      </w:r>
      <w:r w:rsidRPr="00AB094C">
        <w:rPr>
          <w:rFonts w:hint="eastAsia"/>
        </w:rPr>
        <w:t>s</w:t>
      </w:r>
      <w:r>
        <w:rPr>
          <w:rFonts w:hint="eastAsia"/>
        </w:rPr>
        <w:t>为</w:t>
      </w:r>
      <w:r w:rsidRPr="00AB094C">
        <w:rPr>
          <w:rFonts w:hint="eastAsia"/>
        </w:rPr>
        <w:t>湿度传感器</w:t>
      </w:r>
      <w:r>
        <w:rPr>
          <w:rFonts w:hint="eastAsia"/>
        </w:rPr>
        <w:t>，其电阻与环境湿度</w:t>
      </w:r>
      <w:r w:rsidRPr="00576349">
        <w:rPr>
          <w:rFonts w:hint="eastAsia"/>
          <w:i/>
        </w:rPr>
        <w:t>C</w:t>
      </w:r>
      <w:r w:rsidRPr="001E310F">
        <w:rPr>
          <w:rFonts w:hint="eastAsia"/>
        </w:rPr>
        <w:t>的倒数成正比</w:t>
      </w:r>
      <w:r>
        <w:rPr>
          <w:rFonts w:hint="eastAsia"/>
        </w:rPr>
        <w:t>；</w:t>
      </w:r>
      <w:r w:rsidRPr="00093B78">
        <w:rPr>
          <w:rFonts w:hint="eastAsia"/>
          <w:i/>
        </w:rPr>
        <w:t>R</w:t>
      </w:r>
      <w:r w:rsidRPr="00093B78">
        <w:rPr>
          <w:vertAlign w:val="subscript"/>
        </w:rPr>
        <w:t>0</w:t>
      </w:r>
      <w:r>
        <w:rPr>
          <w:rFonts w:hint="eastAsia"/>
        </w:rPr>
        <w:t>为</w:t>
      </w:r>
      <w:r>
        <w:t>2</w:t>
      </w:r>
      <w:r>
        <w:rPr>
          <w:rFonts w:hint="eastAsia"/>
        </w:rPr>
        <w:t>k</w:t>
      </w:r>
      <w:r w:rsidRPr="00093B78">
        <w:t>Ω</w:t>
      </w:r>
      <w:r>
        <w:rPr>
          <w:rFonts w:hint="eastAsia"/>
        </w:rPr>
        <w:t>的定值电阻，</w:t>
      </w:r>
      <w:r w:rsidRPr="00AB094C">
        <w:rPr>
          <w:rFonts w:hint="eastAsia"/>
        </w:rPr>
        <w:t>灯光喷泉的主控芯片需要触发电压</w:t>
      </w:r>
      <w:r w:rsidRPr="00DC0DBF">
        <w:rPr>
          <w:position w:val="-12"/>
        </w:rPr>
        <w:object w:dxaOrig="960" w:dyaOrig="360" w14:anchorId="1E1B8289">
          <v:shape id="_x0000_i1029" type="#_x0000_t75" style="width:50.4pt;height:21.6pt" o:ole="">
            <v:imagedata r:id="rId34" o:title=""/>
          </v:shape>
          <o:OLEObject Type="Embed" ProgID="Equation.DSMT4" ShapeID="_x0000_i1029" DrawAspect="Content" ObjectID="_1838384656" r:id="rId35"/>
        </w:object>
      </w:r>
      <w:r>
        <w:rPr>
          <w:rFonts w:hint="eastAsia"/>
        </w:rPr>
        <w:t>时才能启动喷泉和灯光秀；</w:t>
      </w:r>
      <w:r w:rsidRPr="00AB094C">
        <w:rPr>
          <w:rFonts w:hint="eastAsia"/>
        </w:rPr>
        <w:t>L</w:t>
      </w:r>
      <w:r>
        <w:rPr>
          <w:rFonts w:hint="eastAsia"/>
        </w:rPr>
        <w:t>是一个</w:t>
      </w:r>
      <w:r w:rsidRPr="00AB094C">
        <w:rPr>
          <w:rFonts w:hint="eastAsia"/>
        </w:rPr>
        <w:t>规格为“</w:t>
      </w:r>
      <w:r>
        <w:t>8</w:t>
      </w:r>
      <w:r w:rsidRPr="00AB094C">
        <w:rPr>
          <w:rFonts w:hint="eastAsia"/>
        </w:rPr>
        <w:t>V</w:t>
      </w:r>
      <w:r>
        <w:rPr>
          <w:rFonts w:hint="eastAsia"/>
        </w:rPr>
        <w:t xml:space="preserve"> </w:t>
      </w:r>
      <w:r>
        <w:t xml:space="preserve"> </w:t>
      </w:r>
      <w:r>
        <w:rPr>
          <w:rFonts w:hint="eastAsia"/>
        </w:rPr>
        <w:t>0.1</w:t>
      </w:r>
      <w:r>
        <w:t>6</w:t>
      </w:r>
      <w:r w:rsidRPr="00AB094C">
        <w:rPr>
          <w:rFonts w:hint="eastAsia"/>
        </w:rPr>
        <w:t>W</w:t>
      </w:r>
      <w:r w:rsidRPr="00AB094C">
        <w:rPr>
          <w:rFonts w:hint="eastAsia"/>
        </w:rPr>
        <w:t>”</w:t>
      </w:r>
      <w:r>
        <w:rPr>
          <w:rFonts w:hint="eastAsia"/>
        </w:rPr>
        <w:t>的</w:t>
      </w:r>
      <w:r w:rsidRPr="00AB094C">
        <w:rPr>
          <w:rFonts w:hint="eastAsia"/>
        </w:rPr>
        <w:t>警示红灯</w:t>
      </w:r>
      <w:r>
        <w:rPr>
          <w:rFonts w:hint="eastAsia"/>
        </w:rPr>
        <w:t>，当池边过于潮湿</w:t>
      </w:r>
      <w:r w:rsidRPr="00AB094C">
        <w:rPr>
          <w:rFonts w:hint="eastAsia"/>
        </w:rPr>
        <w:t>时警示灯</w:t>
      </w:r>
      <w:r w:rsidRPr="00AB094C">
        <w:rPr>
          <w:rFonts w:hint="eastAsia"/>
        </w:rPr>
        <w:t>L</w:t>
      </w:r>
      <w:r>
        <w:rPr>
          <w:rFonts w:hint="eastAsia"/>
        </w:rPr>
        <w:t>会开始</w:t>
      </w:r>
      <w:r>
        <w:rPr>
          <w:rFonts w:hint="eastAsia"/>
        </w:rPr>
        <w:lastRenderedPageBreak/>
        <w:t>正常发光。</w:t>
      </w:r>
    </w:p>
    <w:p w14:paraId="5739B8FF" w14:textId="77777777" w:rsidR="00457844" w:rsidRDefault="00034E5D" w:rsidP="009001F6">
      <w:pPr>
        <w:spacing w:line="312" w:lineRule="auto"/>
        <w:ind w:left="525" w:hangingChars="250" w:hanging="525"/>
      </w:pPr>
      <w:r>
        <w:rPr>
          <w:rFonts w:hint="eastAsia"/>
        </w:rPr>
        <w:t>（</w:t>
      </w:r>
      <w:r>
        <w:t>1</w:t>
      </w:r>
      <w:r>
        <w:rPr>
          <w:rFonts w:hint="eastAsia"/>
        </w:rPr>
        <w:t>）当造浪池里玩水的游客逐渐增多时导致池边的环境</w:t>
      </w:r>
      <w:r w:rsidRPr="00576349">
        <w:rPr>
          <w:rFonts w:hint="eastAsia"/>
        </w:rPr>
        <w:t>湿</w:t>
      </w:r>
      <w:r>
        <w:rPr>
          <w:rFonts w:hint="eastAsia"/>
        </w:rPr>
        <w:t>度</w:t>
      </w:r>
      <w:r w:rsidRPr="00576349">
        <w:rPr>
          <w:rFonts w:hint="eastAsia"/>
          <w:i/>
        </w:rPr>
        <w:t>C</w:t>
      </w:r>
      <w:r>
        <w:rPr>
          <w:rFonts w:hint="eastAsia"/>
        </w:rPr>
        <w:t>逐渐增大</w:t>
      </w:r>
      <w:r w:rsidRPr="00576349">
        <w:rPr>
          <w:rFonts w:hint="eastAsia"/>
        </w:rPr>
        <w:t>，</w:t>
      </w:r>
      <w:r>
        <w:rPr>
          <w:rFonts w:hint="eastAsia"/>
        </w:rPr>
        <w:t>则</w:t>
      </w:r>
      <w:r w:rsidRPr="00AB094C">
        <w:rPr>
          <w:rFonts w:hint="eastAsia"/>
        </w:rPr>
        <w:t>湿度传感器</w:t>
      </w:r>
      <w:r>
        <w:rPr>
          <w:rFonts w:hint="eastAsia"/>
        </w:rPr>
        <w:t>电阻</w:t>
      </w:r>
      <w:r w:rsidRPr="00093B78">
        <w:rPr>
          <w:rFonts w:hint="eastAsia"/>
          <w:i/>
        </w:rPr>
        <w:t>R</w:t>
      </w:r>
      <w:r w:rsidRPr="00AB094C">
        <w:rPr>
          <w:rFonts w:hint="eastAsia"/>
        </w:rPr>
        <w:t>s</w:t>
      </w:r>
      <w:r>
        <w:t>________</w:t>
      </w:r>
      <w:r w:rsidRPr="00576349">
        <w:rPr>
          <w:rFonts w:hint="eastAsia"/>
        </w:rPr>
        <w:t>（选择：</w:t>
      </w:r>
      <w:r w:rsidRPr="00576349">
        <w:rPr>
          <w:rFonts w:hint="eastAsia"/>
        </w:rPr>
        <w:t>A</w:t>
      </w:r>
      <w:r w:rsidRPr="00576349">
        <w:rPr>
          <w:rFonts w:hint="eastAsia"/>
        </w:rPr>
        <w:t>．</w:t>
      </w:r>
      <w:r>
        <w:rPr>
          <w:rFonts w:hint="eastAsia"/>
        </w:rPr>
        <w:t>逐渐增大</w:t>
      </w:r>
      <w:r w:rsidRPr="00576349">
        <w:rPr>
          <w:rFonts w:hint="eastAsia"/>
        </w:rPr>
        <w:t xml:space="preserve">   B</w:t>
      </w:r>
      <w:r>
        <w:rPr>
          <w:rFonts w:hint="eastAsia"/>
        </w:rPr>
        <w:t>．逐渐减小</w:t>
      </w:r>
      <w:r w:rsidRPr="00576349">
        <w:rPr>
          <w:rFonts w:hint="eastAsia"/>
        </w:rPr>
        <w:t xml:space="preserve">   C</w:t>
      </w:r>
      <w:r>
        <w:rPr>
          <w:rFonts w:hint="eastAsia"/>
        </w:rPr>
        <w:t>．保持不变</w:t>
      </w:r>
      <w:r w:rsidRPr="00576349">
        <w:rPr>
          <w:rFonts w:hint="eastAsia"/>
        </w:rPr>
        <w:t>）</w:t>
      </w:r>
      <w:r>
        <w:rPr>
          <w:rFonts w:hint="eastAsia"/>
        </w:rPr>
        <w:t>，</w:t>
      </w:r>
      <w:r w:rsidRPr="00AB094C">
        <w:rPr>
          <w:rFonts w:hint="eastAsia"/>
        </w:rPr>
        <w:t>触发电压</w:t>
      </w:r>
      <w:r w:rsidRPr="00576349">
        <w:rPr>
          <w:rFonts w:hint="eastAsia"/>
          <w:i/>
        </w:rPr>
        <w:t>U</w:t>
      </w:r>
      <w:r w:rsidRPr="00576349">
        <w:rPr>
          <w:vertAlign w:val="subscript"/>
        </w:rPr>
        <w:t>AB</w:t>
      </w:r>
      <w:r>
        <w:rPr>
          <w:rFonts w:hint="eastAsia"/>
        </w:rPr>
        <w:t>的倒数（</w:t>
      </w:r>
      <w:r>
        <w:t>1</w:t>
      </w:r>
      <w:r>
        <w:rPr>
          <w:rFonts w:hint="eastAsia"/>
        </w:rPr>
        <w:t>/</w:t>
      </w:r>
      <w:r w:rsidRPr="00576349">
        <w:rPr>
          <w:rFonts w:hint="eastAsia"/>
          <w:i/>
        </w:rPr>
        <w:t>U</w:t>
      </w:r>
      <w:r w:rsidRPr="00576349">
        <w:rPr>
          <w:vertAlign w:val="subscript"/>
        </w:rPr>
        <w:t>AB</w:t>
      </w:r>
      <w:r>
        <w:rPr>
          <w:rFonts w:hint="eastAsia"/>
        </w:rPr>
        <w:t>）与</w:t>
      </w:r>
      <w:r w:rsidRPr="00AD5631">
        <w:rPr>
          <w:rFonts w:hint="eastAsia"/>
        </w:rPr>
        <w:t>环境</w:t>
      </w:r>
      <w:r>
        <w:rPr>
          <w:rFonts w:hint="eastAsia"/>
        </w:rPr>
        <w:t>湿度</w:t>
      </w:r>
      <w:r w:rsidRPr="00576349">
        <w:rPr>
          <w:rFonts w:hint="eastAsia"/>
          <w:i/>
        </w:rPr>
        <w:t>C</w:t>
      </w:r>
      <w:r w:rsidRPr="001E310F">
        <w:rPr>
          <w:rFonts w:hint="eastAsia"/>
        </w:rPr>
        <w:t>的倒数</w:t>
      </w:r>
      <w:r w:rsidRPr="00AD5631">
        <w:rPr>
          <w:rFonts w:hint="eastAsia"/>
        </w:rPr>
        <w:t>（</w:t>
      </w:r>
      <w:r w:rsidRPr="00AD5631">
        <w:rPr>
          <w:rFonts w:hint="eastAsia"/>
        </w:rPr>
        <w:t>1</w:t>
      </w:r>
      <w:r>
        <w:rPr>
          <w:rFonts w:hint="eastAsia"/>
        </w:rPr>
        <w:t>/</w:t>
      </w:r>
      <w:r w:rsidRPr="00167DE3">
        <w:rPr>
          <w:rFonts w:hint="eastAsia"/>
          <w:i/>
        </w:rPr>
        <w:t>C</w:t>
      </w:r>
      <w:r w:rsidRPr="00AD5631">
        <w:rPr>
          <w:rFonts w:hint="eastAsia"/>
        </w:rPr>
        <w:t>）之间的关系</w:t>
      </w:r>
      <w:r>
        <w:rPr>
          <w:rFonts w:hint="eastAsia"/>
        </w:rPr>
        <w:t>图像可能</w:t>
      </w:r>
      <w:r w:rsidRPr="00AD5631">
        <w:rPr>
          <w:rFonts w:hint="eastAsia"/>
        </w:rPr>
        <w:t>是</w:t>
      </w:r>
    </w:p>
    <w:p w14:paraId="5C7AFE47" w14:textId="77777777" w:rsidR="00457844" w:rsidRDefault="00457844" w:rsidP="00457844">
      <w:pPr>
        <w:spacing w:line="312" w:lineRule="auto"/>
        <w:jc w:val="center"/>
      </w:pPr>
      <w:r w:rsidRPr="00BC4933">
        <w:rPr>
          <w:rFonts w:hint="eastAsia"/>
          <w:noProof/>
          <w14:ligatures w14:val="standardContextual"/>
        </w:rPr>
        <mc:AlternateContent>
          <mc:Choice Requires="wpg">
            <w:drawing>
              <wp:inline distT="0" distB="0" distL="0" distR="0" wp14:anchorId="206B7E2A" wp14:editId="56D3D42B">
                <wp:extent cx="4638040" cy="1126229"/>
                <wp:effectExtent l="0" t="0" r="10160" b="17145"/>
                <wp:docPr id="23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040" cy="1126229"/>
                          <a:chOff x="2467" y="8841"/>
                          <a:chExt cx="7304" cy="1811"/>
                        </a:xfrm>
                      </wpg:grpSpPr>
                      <wpg:grpSp>
                        <wpg:cNvPr id="239" name="Group 43"/>
                        <wpg:cNvGrpSpPr>
                          <a:grpSpLocks/>
                        </wpg:cNvGrpSpPr>
                        <wpg:grpSpPr bwMode="auto">
                          <a:xfrm>
                            <a:off x="2467" y="8841"/>
                            <a:ext cx="7304" cy="1811"/>
                            <a:chOff x="2740" y="8475"/>
                            <a:chExt cx="7304" cy="1811"/>
                          </a:xfrm>
                        </wpg:grpSpPr>
                        <wps:wsp>
                          <wps:cNvPr id="240" name="Line 44"/>
                          <wps:cNvCnPr>
                            <a:cxnSpLocks noChangeShapeType="1"/>
                          </wps:cNvCnPr>
                          <wps:spPr bwMode="auto">
                            <a:xfrm>
                              <a:off x="2855" y="9721"/>
                              <a:ext cx="13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 name="Line 45"/>
                          <wps:cNvCnPr>
                            <a:cxnSpLocks noChangeShapeType="1"/>
                          </wps:cNvCnPr>
                          <wps:spPr bwMode="auto">
                            <a:xfrm rot="-5400000">
                              <a:off x="2290" y="9163"/>
                              <a:ext cx="113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Text Box 46"/>
                          <wps:cNvSpPr txBox="1">
                            <a:spLocks noChangeArrowheads="1"/>
                          </wps:cNvSpPr>
                          <wps:spPr bwMode="auto">
                            <a:xfrm>
                              <a:off x="2925" y="8503"/>
                              <a:ext cx="62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1DEA9" w14:textId="77777777" w:rsidR="00457844" w:rsidRPr="006442EB" w:rsidRDefault="00457844" w:rsidP="00457844">
                                <w:pPr>
                                  <w:rPr>
                                    <w:i/>
                                  </w:rPr>
                                </w:pPr>
                                <w:r w:rsidRPr="00BC4933">
                                  <w:t>1</w:t>
                                </w:r>
                                <w:r w:rsidRPr="00BC4933">
                                  <w:rPr>
                                    <w:i/>
                                  </w:rPr>
                                  <w:t>/U</w:t>
                                </w:r>
                                <w:r w:rsidRPr="00BC4933">
                                  <w:rPr>
                                    <w:i/>
                                    <w:vertAlign w:val="subscript"/>
                                  </w:rPr>
                                  <w:t>AB</w:t>
                                </w:r>
                              </w:p>
                            </w:txbxContent>
                          </wps:txbx>
                          <wps:bodyPr rot="0" vert="horz" wrap="square" lIns="0" tIns="0" rIns="0" bIns="0" anchor="t" anchorCtr="0" upright="1">
                            <a:noAutofit/>
                          </wps:bodyPr>
                        </wps:wsp>
                        <wps:wsp>
                          <wps:cNvPr id="243" name="Text Box 47"/>
                          <wps:cNvSpPr txBox="1">
                            <a:spLocks noChangeArrowheads="1"/>
                          </wps:cNvSpPr>
                          <wps:spPr bwMode="auto">
                            <a:xfrm>
                              <a:off x="4060" y="9770"/>
                              <a:ext cx="35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A5437" w14:textId="77777777" w:rsidR="00457844" w:rsidRPr="006442EB" w:rsidRDefault="00457844" w:rsidP="00457844">
                                <w:pPr>
                                  <w:rPr>
                                    <w:i/>
                                  </w:rPr>
                                </w:pPr>
                                <w:r w:rsidRPr="00BC4933">
                                  <w:t>1</w:t>
                                </w:r>
                                <w:r>
                                  <w:rPr>
                                    <w:i/>
                                  </w:rPr>
                                  <w:t>/</w:t>
                                </w:r>
                                <w:r>
                                  <w:rPr>
                                    <w:rFonts w:hint="eastAsia"/>
                                    <w:i/>
                                  </w:rPr>
                                  <w:t>C</w:t>
                                </w:r>
                              </w:p>
                            </w:txbxContent>
                          </wps:txbx>
                          <wps:bodyPr rot="0" vert="horz" wrap="square" lIns="0" tIns="0" rIns="0" bIns="0" anchor="t" anchorCtr="0" upright="1">
                            <a:noAutofit/>
                          </wps:bodyPr>
                        </wps:wsp>
                        <wps:wsp>
                          <wps:cNvPr id="244" name="Text Box 48"/>
                          <wps:cNvSpPr txBox="1">
                            <a:spLocks noChangeArrowheads="1"/>
                          </wps:cNvSpPr>
                          <wps:spPr bwMode="auto">
                            <a:xfrm>
                              <a:off x="2740" y="9671"/>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F2D23" w14:textId="77777777" w:rsidR="00457844" w:rsidRDefault="00457844" w:rsidP="00457844">
                                <w:r>
                                  <w:rPr>
                                    <w:rFonts w:hint="eastAsia"/>
                                  </w:rPr>
                                  <w:t>0</w:t>
                                </w:r>
                              </w:p>
                            </w:txbxContent>
                          </wps:txbx>
                          <wps:bodyPr rot="0" vert="horz" wrap="square" lIns="0" tIns="0" rIns="0" bIns="0" anchor="t" anchorCtr="0" upright="1">
                            <a:noAutofit/>
                          </wps:bodyPr>
                        </wps:wsp>
                        <wps:wsp>
                          <wps:cNvPr id="245" name="Text Box 49"/>
                          <wps:cNvSpPr txBox="1">
                            <a:spLocks noChangeArrowheads="1"/>
                          </wps:cNvSpPr>
                          <wps:spPr bwMode="auto">
                            <a:xfrm>
                              <a:off x="3399" y="10016"/>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27711" w14:textId="77777777" w:rsidR="00457844" w:rsidRDefault="00457844" w:rsidP="00457844">
                                <w:r>
                                  <w:rPr>
                                    <w:rFonts w:hint="eastAsia"/>
                                  </w:rPr>
                                  <w:t>A</w:t>
                                </w:r>
                              </w:p>
                            </w:txbxContent>
                          </wps:txbx>
                          <wps:bodyPr rot="0" vert="horz" wrap="square" lIns="0" tIns="0" rIns="0" bIns="0" anchor="t" anchorCtr="0" upright="1">
                            <a:noAutofit/>
                          </wps:bodyPr>
                        </wps:wsp>
                        <wps:wsp>
                          <wps:cNvPr id="144" name="Text Box 46"/>
                          <wps:cNvSpPr txBox="1">
                            <a:spLocks noChangeArrowheads="1"/>
                          </wps:cNvSpPr>
                          <wps:spPr bwMode="auto">
                            <a:xfrm>
                              <a:off x="4818" y="8492"/>
                              <a:ext cx="62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EA904" w14:textId="77777777" w:rsidR="00457844" w:rsidRPr="006442EB" w:rsidRDefault="00457844" w:rsidP="00457844">
                                <w:pPr>
                                  <w:rPr>
                                    <w:i/>
                                  </w:rPr>
                                </w:pPr>
                                <w:r w:rsidRPr="00BC4933">
                                  <w:t>1</w:t>
                                </w:r>
                                <w:r w:rsidRPr="00BC4933">
                                  <w:rPr>
                                    <w:i/>
                                  </w:rPr>
                                  <w:t>/U</w:t>
                                </w:r>
                                <w:r w:rsidRPr="00BC4933">
                                  <w:rPr>
                                    <w:i/>
                                    <w:vertAlign w:val="subscript"/>
                                  </w:rPr>
                                  <w:t>AB</w:t>
                                </w:r>
                              </w:p>
                            </w:txbxContent>
                          </wps:txbx>
                          <wps:bodyPr rot="0" vert="horz" wrap="square" lIns="0" tIns="0" rIns="0" bIns="0" anchor="t" anchorCtr="0" upright="1">
                            <a:noAutofit/>
                          </wps:bodyPr>
                        </wps:wsp>
                        <wps:wsp>
                          <wps:cNvPr id="145" name="Text Box 46"/>
                          <wps:cNvSpPr txBox="1">
                            <a:spLocks noChangeArrowheads="1"/>
                          </wps:cNvSpPr>
                          <wps:spPr bwMode="auto">
                            <a:xfrm>
                              <a:off x="6681" y="8492"/>
                              <a:ext cx="62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663A0" w14:textId="77777777" w:rsidR="00457844" w:rsidRPr="006442EB" w:rsidRDefault="00457844" w:rsidP="00457844">
                                <w:pPr>
                                  <w:rPr>
                                    <w:i/>
                                  </w:rPr>
                                </w:pPr>
                                <w:r w:rsidRPr="00BC4933">
                                  <w:t>1</w:t>
                                </w:r>
                                <w:r w:rsidRPr="00BC4933">
                                  <w:rPr>
                                    <w:i/>
                                  </w:rPr>
                                  <w:t>/U</w:t>
                                </w:r>
                                <w:r w:rsidRPr="00BC4933">
                                  <w:rPr>
                                    <w:i/>
                                    <w:vertAlign w:val="subscript"/>
                                  </w:rPr>
                                  <w:t>AB</w:t>
                                </w:r>
                              </w:p>
                            </w:txbxContent>
                          </wps:txbx>
                          <wps:bodyPr rot="0" vert="horz" wrap="square" lIns="0" tIns="0" rIns="0" bIns="0" anchor="t" anchorCtr="0" upright="1">
                            <a:noAutofit/>
                          </wps:bodyPr>
                        </wps:wsp>
                        <wps:wsp>
                          <wps:cNvPr id="146" name="Text Box 46"/>
                          <wps:cNvSpPr txBox="1">
                            <a:spLocks noChangeArrowheads="1"/>
                          </wps:cNvSpPr>
                          <wps:spPr bwMode="auto">
                            <a:xfrm>
                              <a:off x="8559" y="8475"/>
                              <a:ext cx="62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D8020" w14:textId="77777777" w:rsidR="00457844" w:rsidRPr="006442EB" w:rsidRDefault="00457844" w:rsidP="00457844">
                                <w:pPr>
                                  <w:rPr>
                                    <w:i/>
                                  </w:rPr>
                                </w:pPr>
                                <w:r w:rsidRPr="00BC4933">
                                  <w:t>1</w:t>
                                </w:r>
                                <w:r w:rsidRPr="00BC4933">
                                  <w:rPr>
                                    <w:i/>
                                  </w:rPr>
                                  <w:t>/U</w:t>
                                </w:r>
                                <w:r w:rsidRPr="00BC4933">
                                  <w:rPr>
                                    <w:i/>
                                    <w:vertAlign w:val="subscript"/>
                                  </w:rPr>
                                  <w:t>AB</w:t>
                                </w:r>
                              </w:p>
                            </w:txbxContent>
                          </wps:txbx>
                          <wps:bodyPr rot="0" vert="horz" wrap="square" lIns="0" tIns="0" rIns="0" bIns="0" anchor="t" anchorCtr="0" upright="1">
                            <a:noAutofit/>
                          </wps:bodyPr>
                        </wps:wsp>
                        <wps:wsp>
                          <wps:cNvPr id="147" name="Text Box 47"/>
                          <wps:cNvSpPr txBox="1">
                            <a:spLocks noChangeArrowheads="1"/>
                          </wps:cNvSpPr>
                          <wps:spPr bwMode="auto">
                            <a:xfrm>
                              <a:off x="5920" y="9761"/>
                              <a:ext cx="35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BAB19" w14:textId="77777777" w:rsidR="00457844" w:rsidRPr="006442EB" w:rsidRDefault="00457844" w:rsidP="00457844">
                                <w:pPr>
                                  <w:rPr>
                                    <w:i/>
                                  </w:rPr>
                                </w:pPr>
                                <w:r w:rsidRPr="00BC4933">
                                  <w:t>1</w:t>
                                </w:r>
                                <w:r>
                                  <w:rPr>
                                    <w:i/>
                                  </w:rPr>
                                  <w:t>/</w:t>
                                </w:r>
                                <w:r>
                                  <w:rPr>
                                    <w:rFonts w:hint="eastAsia"/>
                                    <w:i/>
                                  </w:rPr>
                                  <w:t>C</w:t>
                                </w:r>
                              </w:p>
                            </w:txbxContent>
                          </wps:txbx>
                          <wps:bodyPr rot="0" vert="horz" wrap="square" lIns="0" tIns="0" rIns="0" bIns="0" anchor="t" anchorCtr="0" upright="1">
                            <a:noAutofit/>
                          </wps:bodyPr>
                        </wps:wsp>
                        <wps:wsp>
                          <wps:cNvPr id="148" name="Text Box 47"/>
                          <wps:cNvSpPr txBox="1">
                            <a:spLocks noChangeArrowheads="1"/>
                          </wps:cNvSpPr>
                          <wps:spPr bwMode="auto">
                            <a:xfrm>
                              <a:off x="7804" y="9782"/>
                              <a:ext cx="35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7F2FF" w14:textId="77777777" w:rsidR="00457844" w:rsidRPr="006442EB" w:rsidRDefault="00457844" w:rsidP="00457844">
                                <w:pPr>
                                  <w:rPr>
                                    <w:i/>
                                  </w:rPr>
                                </w:pPr>
                                <w:r w:rsidRPr="00BC4933">
                                  <w:t>1</w:t>
                                </w:r>
                                <w:r>
                                  <w:rPr>
                                    <w:i/>
                                  </w:rPr>
                                  <w:t>/</w:t>
                                </w:r>
                                <w:r>
                                  <w:rPr>
                                    <w:rFonts w:hint="eastAsia"/>
                                    <w:i/>
                                  </w:rPr>
                                  <w:t>C</w:t>
                                </w:r>
                              </w:p>
                            </w:txbxContent>
                          </wps:txbx>
                          <wps:bodyPr rot="0" vert="horz" wrap="square" lIns="0" tIns="0" rIns="0" bIns="0" anchor="t" anchorCtr="0" upright="1">
                            <a:noAutofit/>
                          </wps:bodyPr>
                        </wps:wsp>
                        <wps:wsp>
                          <wps:cNvPr id="149" name="Text Box 47"/>
                          <wps:cNvSpPr txBox="1">
                            <a:spLocks noChangeArrowheads="1"/>
                          </wps:cNvSpPr>
                          <wps:spPr bwMode="auto">
                            <a:xfrm>
                              <a:off x="9688" y="9760"/>
                              <a:ext cx="35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4E810" w14:textId="77777777" w:rsidR="00457844" w:rsidRPr="006442EB" w:rsidRDefault="00457844" w:rsidP="00457844">
                                <w:pPr>
                                  <w:rPr>
                                    <w:i/>
                                  </w:rPr>
                                </w:pPr>
                                <w:r w:rsidRPr="00BC4933">
                                  <w:t>1</w:t>
                                </w:r>
                                <w:r>
                                  <w:rPr>
                                    <w:i/>
                                  </w:rPr>
                                  <w:t>/</w:t>
                                </w:r>
                                <w:r>
                                  <w:rPr>
                                    <w:rFonts w:hint="eastAsia"/>
                                    <w:i/>
                                  </w:rPr>
                                  <w:t>C</w:t>
                                </w:r>
                              </w:p>
                            </w:txbxContent>
                          </wps:txbx>
                          <wps:bodyPr rot="0" vert="horz" wrap="square" lIns="0" tIns="0" rIns="0" bIns="0" anchor="t" anchorCtr="0" upright="1">
                            <a:noAutofit/>
                          </wps:bodyPr>
                        </wps:wsp>
                      </wpg:grpSp>
                      <wpg:grpSp>
                        <wpg:cNvPr id="246" name="Group 51"/>
                        <wpg:cNvGrpSpPr>
                          <a:grpSpLocks/>
                        </wpg:cNvGrpSpPr>
                        <wpg:grpSpPr bwMode="auto">
                          <a:xfrm>
                            <a:off x="2582" y="8949"/>
                            <a:ext cx="3222" cy="1703"/>
                            <a:chOff x="2947" y="8626"/>
                            <a:chExt cx="3222" cy="1703"/>
                          </a:xfrm>
                        </wpg:grpSpPr>
                        <wps:wsp>
                          <wps:cNvPr id="247" name="Line 52"/>
                          <wps:cNvCnPr>
                            <a:cxnSpLocks noChangeShapeType="1"/>
                          </wps:cNvCnPr>
                          <wps:spPr bwMode="auto">
                            <a:xfrm>
                              <a:off x="4805" y="9754"/>
                              <a:ext cx="13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 name="Line 53"/>
                          <wps:cNvCnPr>
                            <a:cxnSpLocks noChangeShapeType="1"/>
                          </wps:cNvCnPr>
                          <wps:spPr bwMode="auto">
                            <a:xfrm rot="16200000">
                              <a:off x="4238" y="9191"/>
                              <a:ext cx="113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 name="Text Box 56"/>
                          <wps:cNvSpPr txBox="1">
                            <a:spLocks noChangeArrowheads="1"/>
                          </wps:cNvSpPr>
                          <wps:spPr bwMode="auto">
                            <a:xfrm>
                              <a:off x="4705" y="9714"/>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CAC56" w14:textId="77777777" w:rsidR="00457844" w:rsidRDefault="00457844" w:rsidP="00457844">
                                <w:r>
                                  <w:rPr>
                                    <w:rFonts w:hint="eastAsia"/>
                                  </w:rPr>
                                  <w:t>0</w:t>
                                </w:r>
                              </w:p>
                            </w:txbxContent>
                          </wps:txbx>
                          <wps:bodyPr rot="0" vert="horz" wrap="square" lIns="0" tIns="0" rIns="0" bIns="0" anchor="t" anchorCtr="0" upright="1">
                            <a:noAutofit/>
                          </wps:bodyPr>
                        </wps:wsp>
                        <wps:wsp>
                          <wps:cNvPr id="252" name="Text Box 57"/>
                          <wps:cNvSpPr txBox="1">
                            <a:spLocks noChangeArrowheads="1"/>
                          </wps:cNvSpPr>
                          <wps:spPr bwMode="auto">
                            <a:xfrm>
                              <a:off x="5359" y="10059"/>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30996" w14:textId="77777777" w:rsidR="00457844" w:rsidRDefault="00457844" w:rsidP="00457844">
                                <w:r>
                                  <w:rPr>
                                    <w:rFonts w:hint="eastAsia"/>
                                  </w:rPr>
                                  <w:t>B</w:t>
                                </w:r>
                              </w:p>
                            </w:txbxContent>
                          </wps:txbx>
                          <wps:bodyPr rot="0" vert="horz" wrap="square" lIns="0" tIns="0" rIns="0" bIns="0" anchor="t" anchorCtr="0" upright="1">
                            <a:noAutofit/>
                          </wps:bodyPr>
                        </wps:wsp>
                        <wps:wsp>
                          <wps:cNvPr id="253" name="Line 58"/>
                          <wps:cNvCnPr>
                            <a:cxnSpLocks noChangeShapeType="1"/>
                          </wps:cNvCnPr>
                          <wps:spPr bwMode="auto">
                            <a:xfrm>
                              <a:off x="2947" y="9201"/>
                              <a:ext cx="989" cy="2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54" name="Group 59"/>
                        <wpg:cNvGrpSpPr>
                          <a:grpSpLocks/>
                        </wpg:cNvGrpSpPr>
                        <wpg:grpSpPr bwMode="auto">
                          <a:xfrm>
                            <a:off x="8070" y="8959"/>
                            <a:ext cx="1480" cy="1693"/>
                            <a:chOff x="8493" y="8739"/>
                            <a:chExt cx="1480" cy="1693"/>
                          </a:xfrm>
                        </wpg:grpSpPr>
                        <wps:wsp>
                          <wps:cNvPr id="255" name="Line 60"/>
                          <wps:cNvCnPr>
                            <a:cxnSpLocks noChangeShapeType="1"/>
                          </wps:cNvCnPr>
                          <wps:spPr bwMode="auto">
                            <a:xfrm>
                              <a:off x="8609" y="9857"/>
                              <a:ext cx="13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61"/>
                          <wps:cNvCnPr>
                            <a:cxnSpLocks noChangeShapeType="1"/>
                          </wps:cNvCnPr>
                          <wps:spPr bwMode="auto">
                            <a:xfrm rot="16200000">
                              <a:off x="8044" y="9304"/>
                              <a:ext cx="113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Text Box 64"/>
                          <wps:cNvSpPr txBox="1">
                            <a:spLocks noChangeArrowheads="1"/>
                          </wps:cNvSpPr>
                          <wps:spPr bwMode="auto">
                            <a:xfrm>
                              <a:off x="8493" y="9817"/>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45545" w14:textId="77777777" w:rsidR="00457844" w:rsidRDefault="00457844" w:rsidP="00457844">
                                <w:r>
                                  <w:rPr>
                                    <w:rFonts w:hint="eastAsia"/>
                                  </w:rPr>
                                  <w:t>0</w:t>
                                </w:r>
                              </w:p>
                            </w:txbxContent>
                          </wps:txbx>
                          <wps:bodyPr rot="0" vert="horz" wrap="square" lIns="0" tIns="0" rIns="0" bIns="0" anchor="t" anchorCtr="0" upright="1">
                            <a:noAutofit/>
                          </wps:bodyPr>
                        </wps:wsp>
                        <wps:wsp>
                          <wps:cNvPr id="68" name="Text Box 65"/>
                          <wps:cNvSpPr txBox="1">
                            <a:spLocks noChangeArrowheads="1"/>
                          </wps:cNvSpPr>
                          <wps:spPr bwMode="auto">
                            <a:xfrm>
                              <a:off x="9153" y="10162"/>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1B67C" w14:textId="77777777" w:rsidR="00457844" w:rsidRDefault="00457844" w:rsidP="00457844">
                                <w:r>
                                  <w:rPr>
                                    <w:rFonts w:hint="eastAsia"/>
                                  </w:rPr>
                                  <w:t>D</w:t>
                                </w:r>
                              </w:p>
                            </w:txbxContent>
                          </wps:txbx>
                          <wps:bodyPr rot="0" vert="horz" wrap="square" lIns="0" tIns="0" rIns="0" bIns="0" anchor="t" anchorCtr="0" upright="1">
                            <a:noAutofit/>
                          </wps:bodyPr>
                        </wps:wsp>
                        <wps:wsp>
                          <wps:cNvPr id="69" name="Line 66"/>
                          <wps:cNvCnPr>
                            <a:cxnSpLocks noChangeShapeType="1"/>
                          </wps:cNvCnPr>
                          <wps:spPr bwMode="auto">
                            <a:xfrm flipV="1">
                              <a:off x="8609" y="9047"/>
                              <a:ext cx="889" cy="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0" name="Group 67"/>
                        <wpg:cNvGrpSpPr>
                          <a:grpSpLocks/>
                        </wpg:cNvGrpSpPr>
                        <wpg:grpSpPr bwMode="auto">
                          <a:xfrm>
                            <a:off x="4604" y="8964"/>
                            <a:ext cx="3078" cy="1688"/>
                            <a:chOff x="5115" y="8630"/>
                            <a:chExt cx="3078" cy="1688"/>
                          </a:xfrm>
                        </wpg:grpSpPr>
                        <wps:wsp>
                          <wps:cNvPr id="71" name="Line 68"/>
                          <wps:cNvCnPr>
                            <a:cxnSpLocks noChangeShapeType="1"/>
                          </wps:cNvCnPr>
                          <wps:spPr bwMode="auto">
                            <a:xfrm>
                              <a:off x="6829" y="9753"/>
                              <a:ext cx="13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Line 69"/>
                          <wps:cNvCnPr>
                            <a:cxnSpLocks noChangeShapeType="1"/>
                          </wps:cNvCnPr>
                          <wps:spPr bwMode="auto">
                            <a:xfrm rot="-5400000">
                              <a:off x="6264" y="9195"/>
                              <a:ext cx="113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Text Box 72"/>
                          <wps:cNvSpPr txBox="1">
                            <a:spLocks noChangeArrowheads="1"/>
                          </wps:cNvSpPr>
                          <wps:spPr bwMode="auto">
                            <a:xfrm>
                              <a:off x="6719" y="9703"/>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78684" w14:textId="77777777" w:rsidR="00457844" w:rsidRDefault="00457844" w:rsidP="00457844">
                                <w:r>
                                  <w:rPr>
                                    <w:rFonts w:hint="eastAsia"/>
                                  </w:rPr>
                                  <w:t>0</w:t>
                                </w:r>
                              </w:p>
                            </w:txbxContent>
                          </wps:txbx>
                          <wps:bodyPr rot="0" vert="horz" wrap="square" lIns="0" tIns="0" rIns="0" bIns="0" anchor="t" anchorCtr="0" upright="1">
                            <a:noAutofit/>
                          </wps:bodyPr>
                        </wps:wsp>
                        <wps:wsp>
                          <wps:cNvPr id="76" name="Text Box 73"/>
                          <wps:cNvSpPr txBox="1">
                            <a:spLocks noChangeArrowheads="1"/>
                          </wps:cNvSpPr>
                          <wps:spPr bwMode="auto">
                            <a:xfrm>
                              <a:off x="7373" y="10048"/>
                              <a:ext cx="1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971E9" w14:textId="77777777" w:rsidR="00457844" w:rsidRDefault="00457844" w:rsidP="00457844">
                                <w:r>
                                  <w:rPr>
                                    <w:rFonts w:hint="eastAsia"/>
                                  </w:rPr>
                                  <w:t>C</w:t>
                                </w:r>
                              </w:p>
                            </w:txbxContent>
                          </wps:txbx>
                          <wps:bodyPr rot="0" vert="horz" wrap="square" lIns="0" tIns="0" rIns="0" bIns="0" anchor="t" anchorCtr="0" upright="1">
                            <a:noAutofit/>
                          </wps:bodyPr>
                        </wps:wsp>
                        <wps:wsp>
                          <wps:cNvPr id="77" name="Freeform 74"/>
                          <wps:cNvSpPr>
                            <a:spLocks noChangeAspect="1"/>
                          </wps:cNvSpPr>
                          <wps:spPr bwMode="auto">
                            <a:xfrm rot="3792486">
                              <a:off x="4993" y="8998"/>
                              <a:ext cx="950" cy="706"/>
                            </a:xfrm>
                            <a:custGeom>
                              <a:avLst/>
                              <a:gdLst>
                                <a:gd name="T0" fmla="*/ 38 w 1545"/>
                                <a:gd name="T1" fmla="*/ 1198 h 1198"/>
                                <a:gd name="T2" fmla="*/ 89 w 1545"/>
                                <a:gd name="T3" fmla="*/ 1198 h 1198"/>
                                <a:gd name="T4" fmla="*/ 140 w 1545"/>
                                <a:gd name="T5" fmla="*/ 1198 h 1198"/>
                                <a:gd name="T6" fmla="*/ 178 w 1545"/>
                                <a:gd name="T7" fmla="*/ 1185 h 1198"/>
                                <a:gd name="T8" fmla="*/ 216 w 1545"/>
                                <a:gd name="T9" fmla="*/ 1172 h 1198"/>
                                <a:gd name="T10" fmla="*/ 266 w 1545"/>
                                <a:gd name="T11" fmla="*/ 1172 h 1198"/>
                                <a:gd name="T12" fmla="*/ 304 w 1545"/>
                                <a:gd name="T13" fmla="*/ 1160 h 1198"/>
                                <a:gd name="T14" fmla="*/ 342 w 1545"/>
                                <a:gd name="T15" fmla="*/ 1147 h 1198"/>
                                <a:gd name="T16" fmla="*/ 380 w 1545"/>
                                <a:gd name="T17" fmla="*/ 1135 h 1198"/>
                                <a:gd name="T18" fmla="*/ 418 w 1545"/>
                                <a:gd name="T19" fmla="*/ 1122 h 1198"/>
                                <a:gd name="T20" fmla="*/ 456 w 1545"/>
                                <a:gd name="T21" fmla="*/ 1109 h 1198"/>
                                <a:gd name="T22" fmla="*/ 482 w 1545"/>
                                <a:gd name="T23" fmla="*/ 1084 h 1198"/>
                                <a:gd name="T24" fmla="*/ 520 w 1545"/>
                                <a:gd name="T25" fmla="*/ 1071 h 1198"/>
                                <a:gd name="T26" fmla="*/ 558 w 1545"/>
                                <a:gd name="T27" fmla="*/ 1059 h 1198"/>
                                <a:gd name="T28" fmla="*/ 583 w 1545"/>
                                <a:gd name="T29" fmla="*/ 1034 h 1198"/>
                                <a:gd name="T30" fmla="*/ 621 w 1545"/>
                                <a:gd name="T31" fmla="*/ 1021 h 1198"/>
                                <a:gd name="T32" fmla="*/ 646 w 1545"/>
                                <a:gd name="T33" fmla="*/ 996 h 1198"/>
                                <a:gd name="T34" fmla="*/ 672 w 1545"/>
                                <a:gd name="T35" fmla="*/ 971 h 1198"/>
                                <a:gd name="T36" fmla="*/ 710 w 1545"/>
                                <a:gd name="T37" fmla="*/ 958 h 1198"/>
                                <a:gd name="T38" fmla="*/ 735 w 1545"/>
                                <a:gd name="T39" fmla="*/ 933 h 1198"/>
                                <a:gd name="T40" fmla="*/ 760 w 1545"/>
                                <a:gd name="T41" fmla="*/ 908 h 1198"/>
                                <a:gd name="T42" fmla="*/ 798 w 1545"/>
                                <a:gd name="T43" fmla="*/ 895 h 1198"/>
                                <a:gd name="T44" fmla="*/ 823 w 1545"/>
                                <a:gd name="T45" fmla="*/ 870 h 1198"/>
                                <a:gd name="T46" fmla="*/ 861 w 1545"/>
                                <a:gd name="T47" fmla="*/ 844 h 1198"/>
                                <a:gd name="T48" fmla="*/ 887 w 1545"/>
                                <a:gd name="T49" fmla="*/ 819 h 1198"/>
                                <a:gd name="T50" fmla="*/ 912 w 1545"/>
                                <a:gd name="T51" fmla="*/ 794 h 1198"/>
                                <a:gd name="T52" fmla="*/ 937 w 1545"/>
                                <a:gd name="T53" fmla="*/ 769 h 1198"/>
                                <a:gd name="T54" fmla="*/ 963 w 1545"/>
                                <a:gd name="T55" fmla="*/ 744 h 1198"/>
                                <a:gd name="T56" fmla="*/ 988 w 1545"/>
                                <a:gd name="T57" fmla="*/ 718 h 1198"/>
                                <a:gd name="T58" fmla="*/ 1013 w 1545"/>
                                <a:gd name="T59" fmla="*/ 693 h 1198"/>
                                <a:gd name="T60" fmla="*/ 1039 w 1545"/>
                                <a:gd name="T61" fmla="*/ 668 h 1198"/>
                                <a:gd name="T62" fmla="*/ 1064 w 1545"/>
                                <a:gd name="T63" fmla="*/ 643 h 1198"/>
                                <a:gd name="T64" fmla="*/ 1089 w 1545"/>
                                <a:gd name="T65" fmla="*/ 617 h 1198"/>
                                <a:gd name="T66" fmla="*/ 1115 w 1545"/>
                                <a:gd name="T67" fmla="*/ 592 h 1198"/>
                                <a:gd name="T68" fmla="*/ 1127 w 1545"/>
                                <a:gd name="T69" fmla="*/ 554 h 1198"/>
                                <a:gd name="T70" fmla="*/ 1153 w 1545"/>
                                <a:gd name="T71" fmla="*/ 529 h 1198"/>
                                <a:gd name="T72" fmla="*/ 1178 w 1545"/>
                                <a:gd name="T73" fmla="*/ 504 h 1198"/>
                                <a:gd name="T74" fmla="*/ 1203 w 1545"/>
                                <a:gd name="T75" fmla="*/ 479 h 1198"/>
                                <a:gd name="T76" fmla="*/ 1229 w 1545"/>
                                <a:gd name="T77" fmla="*/ 454 h 1198"/>
                                <a:gd name="T78" fmla="*/ 1241 w 1545"/>
                                <a:gd name="T79" fmla="*/ 416 h 1198"/>
                                <a:gd name="T80" fmla="*/ 1267 w 1545"/>
                                <a:gd name="T81" fmla="*/ 390 h 1198"/>
                                <a:gd name="T82" fmla="*/ 1292 w 1545"/>
                                <a:gd name="T83" fmla="*/ 353 h 1198"/>
                                <a:gd name="T84" fmla="*/ 1317 w 1545"/>
                                <a:gd name="T85" fmla="*/ 327 h 1198"/>
                                <a:gd name="T86" fmla="*/ 1343 w 1545"/>
                                <a:gd name="T87" fmla="*/ 302 h 1198"/>
                                <a:gd name="T88" fmla="*/ 1355 w 1545"/>
                                <a:gd name="T89" fmla="*/ 264 h 1198"/>
                                <a:gd name="T90" fmla="*/ 1381 w 1545"/>
                                <a:gd name="T91" fmla="*/ 239 h 1198"/>
                                <a:gd name="T92" fmla="*/ 1406 w 1545"/>
                                <a:gd name="T93" fmla="*/ 214 h 1198"/>
                                <a:gd name="T94" fmla="*/ 1419 w 1545"/>
                                <a:gd name="T95" fmla="*/ 176 h 1198"/>
                                <a:gd name="T96" fmla="*/ 1444 w 1545"/>
                                <a:gd name="T97" fmla="*/ 151 h 1198"/>
                                <a:gd name="T98" fmla="*/ 1469 w 1545"/>
                                <a:gd name="T99" fmla="*/ 126 h 1198"/>
                                <a:gd name="T100" fmla="*/ 1482 w 1545"/>
                                <a:gd name="T101" fmla="*/ 88 h 1198"/>
                                <a:gd name="T102" fmla="*/ 1507 w 1545"/>
                                <a:gd name="T103" fmla="*/ 63 h 1198"/>
                                <a:gd name="T104" fmla="*/ 1520 w 1545"/>
                                <a:gd name="T105" fmla="*/ 25 h 1198"/>
                                <a:gd name="T106" fmla="*/ 1545 w 1545"/>
                                <a:gd name="T107" fmla="*/ 0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45" h="1198">
                                  <a:moveTo>
                                    <a:pt x="0" y="1198"/>
                                  </a:moveTo>
                                  <a:lnTo>
                                    <a:pt x="13" y="1198"/>
                                  </a:lnTo>
                                  <a:lnTo>
                                    <a:pt x="26" y="1198"/>
                                  </a:lnTo>
                                  <a:lnTo>
                                    <a:pt x="38" y="1198"/>
                                  </a:lnTo>
                                  <a:lnTo>
                                    <a:pt x="51" y="1198"/>
                                  </a:lnTo>
                                  <a:lnTo>
                                    <a:pt x="64" y="1198"/>
                                  </a:lnTo>
                                  <a:lnTo>
                                    <a:pt x="76" y="1198"/>
                                  </a:lnTo>
                                  <a:lnTo>
                                    <a:pt x="89" y="1198"/>
                                  </a:lnTo>
                                  <a:lnTo>
                                    <a:pt x="102" y="1198"/>
                                  </a:lnTo>
                                  <a:lnTo>
                                    <a:pt x="114" y="1198"/>
                                  </a:lnTo>
                                  <a:lnTo>
                                    <a:pt x="127" y="1198"/>
                                  </a:lnTo>
                                  <a:lnTo>
                                    <a:pt x="140" y="1198"/>
                                  </a:lnTo>
                                  <a:lnTo>
                                    <a:pt x="140" y="1185"/>
                                  </a:lnTo>
                                  <a:lnTo>
                                    <a:pt x="152" y="1185"/>
                                  </a:lnTo>
                                  <a:lnTo>
                                    <a:pt x="165" y="1185"/>
                                  </a:lnTo>
                                  <a:lnTo>
                                    <a:pt x="178" y="1185"/>
                                  </a:lnTo>
                                  <a:lnTo>
                                    <a:pt x="190" y="1185"/>
                                  </a:lnTo>
                                  <a:lnTo>
                                    <a:pt x="203" y="1185"/>
                                  </a:lnTo>
                                  <a:lnTo>
                                    <a:pt x="216" y="1185"/>
                                  </a:lnTo>
                                  <a:lnTo>
                                    <a:pt x="216" y="1172"/>
                                  </a:lnTo>
                                  <a:lnTo>
                                    <a:pt x="228" y="1172"/>
                                  </a:lnTo>
                                  <a:lnTo>
                                    <a:pt x="241" y="1172"/>
                                  </a:lnTo>
                                  <a:lnTo>
                                    <a:pt x="254" y="1172"/>
                                  </a:lnTo>
                                  <a:lnTo>
                                    <a:pt x="266" y="1172"/>
                                  </a:lnTo>
                                  <a:lnTo>
                                    <a:pt x="266" y="1160"/>
                                  </a:lnTo>
                                  <a:lnTo>
                                    <a:pt x="279" y="1160"/>
                                  </a:lnTo>
                                  <a:lnTo>
                                    <a:pt x="292" y="1160"/>
                                  </a:lnTo>
                                  <a:lnTo>
                                    <a:pt x="304" y="1160"/>
                                  </a:lnTo>
                                  <a:lnTo>
                                    <a:pt x="317" y="1160"/>
                                  </a:lnTo>
                                  <a:lnTo>
                                    <a:pt x="317" y="1147"/>
                                  </a:lnTo>
                                  <a:lnTo>
                                    <a:pt x="330" y="1147"/>
                                  </a:lnTo>
                                  <a:lnTo>
                                    <a:pt x="342" y="1147"/>
                                  </a:lnTo>
                                  <a:lnTo>
                                    <a:pt x="355" y="1147"/>
                                  </a:lnTo>
                                  <a:lnTo>
                                    <a:pt x="355" y="1135"/>
                                  </a:lnTo>
                                  <a:lnTo>
                                    <a:pt x="368" y="1135"/>
                                  </a:lnTo>
                                  <a:lnTo>
                                    <a:pt x="380" y="1135"/>
                                  </a:lnTo>
                                  <a:lnTo>
                                    <a:pt x="393" y="1135"/>
                                  </a:lnTo>
                                  <a:lnTo>
                                    <a:pt x="393" y="1122"/>
                                  </a:lnTo>
                                  <a:lnTo>
                                    <a:pt x="406" y="1122"/>
                                  </a:lnTo>
                                  <a:lnTo>
                                    <a:pt x="418" y="1122"/>
                                  </a:lnTo>
                                  <a:lnTo>
                                    <a:pt x="418" y="1109"/>
                                  </a:lnTo>
                                  <a:lnTo>
                                    <a:pt x="431" y="1109"/>
                                  </a:lnTo>
                                  <a:lnTo>
                                    <a:pt x="444" y="1109"/>
                                  </a:lnTo>
                                  <a:lnTo>
                                    <a:pt x="456" y="1109"/>
                                  </a:lnTo>
                                  <a:lnTo>
                                    <a:pt x="456" y="1097"/>
                                  </a:lnTo>
                                  <a:lnTo>
                                    <a:pt x="469" y="1097"/>
                                  </a:lnTo>
                                  <a:lnTo>
                                    <a:pt x="482" y="1097"/>
                                  </a:lnTo>
                                  <a:lnTo>
                                    <a:pt x="482" y="1084"/>
                                  </a:lnTo>
                                  <a:lnTo>
                                    <a:pt x="494" y="1084"/>
                                  </a:lnTo>
                                  <a:lnTo>
                                    <a:pt x="507" y="1084"/>
                                  </a:lnTo>
                                  <a:lnTo>
                                    <a:pt x="507" y="1071"/>
                                  </a:lnTo>
                                  <a:lnTo>
                                    <a:pt x="520" y="1071"/>
                                  </a:lnTo>
                                  <a:lnTo>
                                    <a:pt x="532" y="1071"/>
                                  </a:lnTo>
                                  <a:lnTo>
                                    <a:pt x="532" y="1059"/>
                                  </a:lnTo>
                                  <a:lnTo>
                                    <a:pt x="545" y="1059"/>
                                  </a:lnTo>
                                  <a:lnTo>
                                    <a:pt x="558" y="1059"/>
                                  </a:lnTo>
                                  <a:lnTo>
                                    <a:pt x="558" y="1046"/>
                                  </a:lnTo>
                                  <a:lnTo>
                                    <a:pt x="570" y="1046"/>
                                  </a:lnTo>
                                  <a:lnTo>
                                    <a:pt x="570" y="1034"/>
                                  </a:lnTo>
                                  <a:lnTo>
                                    <a:pt x="583" y="1034"/>
                                  </a:lnTo>
                                  <a:lnTo>
                                    <a:pt x="596" y="1034"/>
                                  </a:lnTo>
                                  <a:lnTo>
                                    <a:pt x="596" y="1021"/>
                                  </a:lnTo>
                                  <a:lnTo>
                                    <a:pt x="608" y="1021"/>
                                  </a:lnTo>
                                  <a:lnTo>
                                    <a:pt x="621" y="1021"/>
                                  </a:lnTo>
                                  <a:lnTo>
                                    <a:pt x="621" y="1008"/>
                                  </a:lnTo>
                                  <a:lnTo>
                                    <a:pt x="634" y="1008"/>
                                  </a:lnTo>
                                  <a:lnTo>
                                    <a:pt x="634" y="996"/>
                                  </a:lnTo>
                                  <a:lnTo>
                                    <a:pt x="646" y="996"/>
                                  </a:lnTo>
                                  <a:lnTo>
                                    <a:pt x="659" y="996"/>
                                  </a:lnTo>
                                  <a:lnTo>
                                    <a:pt x="659" y="983"/>
                                  </a:lnTo>
                                  <a:lnTo>
                                    <a:pt x="672" y="983"/>
                                  </a:lnTo>
                                  <a:lnTo>
                                    <a:pt x="672" y="971"/>
                                  </a:lnTo>
                                  <a:lnTo>
                                    <a:pt x="684" y="971"/>
                                  </a:lnTo>
                                  <a:lnTo>
                                    <a:pt x="697" y="971"/>
                                  </a:lnTo>
                                  <a:lnTo>
                                    <a:pt x="697" y="958"/>
                                  </a:lnTo>
                                  <a:lnTo>
                                    <a:pt x="710" y="958"/>
                                  </a:lnTo>
                                  <a:lnTo>
                                    <a:pt x="710" y="945"/>
                                  </a:lnTo>
                                  <a:lnTo>
                                    <a:pt x="722" y="945"/>
                                  </a:lnTo>
                                  <a:lnTo>
                                    <a:pt x="735" y="945"/>
                                  </a:lnTo>
                                  <a:lnTo>
                                    <a:pt x="735" y="933"/>
                                  </a:lnTo>
                                  <a:lnTo>
                                    <a:pt x="747" y="933"/>
                                  </a:lnTo>
                                  <a:lnTo>
                                    <a:pt x="747" y="920"/>
                                  </a:lnTo>
                                  <a:lnTo>
                                    <a:pt x="760" y="920"/>
                                  </a:lnTo>
                                  <a:lnTo>
                                    <a:pt x="760" y="908"/>
                                  </a:lnTo>
                                  <a:lnTo>
                                    <a:pt x="773" y="908"/>
                                  </a:lnTo>
                                  <a:lnTo>
                                    <a:pt x="785" y="908"/>
                                  </a:lnTo>
                                  <a:lnTo>
                                    <a:pt x="785" y="895"/>
                                  </a:lnTo>
                                  <a:lnTo>
                                    <a:pt x="798" y="895"/>
                                  </a:lnTo>
                                  <a:lnTo>
                                    <a:pt x="798" y="882"/>
                                  </a:lnTo>
                                  <a:lnTo>
                                    <a:pt x="811" y="882"/>
                                  </a:lnTo>
                                  <a:lnTo>
                                    <a:pt x="811" y="870"/>
                                  </a:lnTo>
                                  <a:lnTo>
                                    <a:pt x="823" y="870"/>
                                  </a:lnTo>
                                  <a:lnTo>
                                    <a:pt x="823" y="857"/>
                                  </a:lnTo>
                                  <a:lnTo>
                                    <a:pt x="836" y="857"/>
                                  </a:lnTo>
                                  <a:lnTo>
                                    <a:pt x="849" y="844"/>
                                  </a:lnTo>
                                  <a:lnTo>
                                    <a:pt x="861" y="844"/>
                                  </a:lnTo>
                                  <a:lnTo>
                                    <a:pt x="861" y="832"/>
                                  </a:lnTo>
                                  <a:lnTo>
                                    <a:pt x="874" y="832"/>
                                  </a:lnTo>
                                  <a:lnTo>
                                    <a:pt x="874" y="819"/>
                                  </a:lnTo>
                                  <a:lnTo>
                                    <a:pt x="887" y="819"/>
                                  </a:lnTo>
                                  <a:lnTo>
                                    <a:pt x="887" y="807"/>
                                  </a:lnTo>
                                  <a:lnTo>
                                    <a:pt x="899" y="807"/>
                                  </a:lnTo>
                                  <a:lnTo>
                                    <a:pt x="899" y="794"/>
                                  </a:lnTo>
                                  <a:lnTo>
                                    <a:pt x="912" y="794"/>
                                  </a:lnTo>
                                  <a:lnTo>
                                    <a:pt x="912" y="781"/>
                                  </a:lnTo>
                                  <a:lnTo>
                                    <a:pt x="925" y="781"/>
                                  </a:lnTo>
                                  <a:lnTo>
                                    <a:pt x="925" y="769"/>
                                  </a:lnTo>
                                  <a:lnTo>
                                    <a:pt x="937" y="769"/>
                                  </a:lnTo>
                                  <a:lnTo>
                                    <a:pt x="937" y="756"/>
                                  </a:lnTo>
                                  <a:lnTo>
                                    <a:pt x="950" y="756"/>
                                  </a:lnTo>
                                  <a:lnTo>
                                    <a:pt x="950" y="744"/>
                                  </a:lnTo>
                                  <a:lnTo>
                                    <a:pt x="963" y="744"/>
                                  </a:lnTo>
                                  <a:lnTo>
                                    <a:pt x="963" y="731"/>
                                  </a:lnTo>
                                  <a:lnTo>
                                    <a:pt x="975" y="731"/>
                                  </a:lnTo>
                                  <a:lnTo>
                                    <a:pt x="975" y="718"/>
                                  </a:lnTo>
                                  <a:lnTo>
                                    <a:pt x="988" y="718"/>
                                  </a:lnTo>
                                  <a:lnTo>
                                    <a:pt x="988" y="706"/>
                                  </a:lnTo>
                                  <a:lnTo>
                                    <a:pt x="1001" y="706"/>
                                  </a:lnTo>
                                  <a:lnTo>
                                    <a:pt x="1001" y="693"/>
                                  </a:lnTo>
                                  <a:lnTo>
                                    <a:pt x="1013" y="693"/>
                                  </a:lnTo>
                                  <a:lnTo>
                                    <a:pt x="1013" y="681"/>
                                  </a:lnTo>
                                  <a:lnTo>
                                    <a:pt x="1026" y="681"/>
                                  </a:lnTo>
                                  <a:lnTo>
                                    <a:pt x="1026" y="668"/>
                                  </a:lnTo>
                                  <a:lnTo>
                                    <a:pt x="1039" y="668"/>
                                  </a:lnTo>
                                  <a:lnTo>
                                    <a:pt x="1039" y="655"/>
                                  </a:lnTo>
                                  <a:lnTo>
                                    <a:pt x="1051" y="655"/>
                                  </a:lnTo>
                                  <a:lnTo>
                                    <a:pt x="1051" y="643"/>
                                  </a:lnTo>
                                  <a:lnTo>
                                    <a:pt x="1064" y="643"/>
                                  </a:lnTo>
                                  <a:lnTo>
                                    <a:pt x="1064" y="630"/>
                                  </a:lnTo>
                                  <a:lnTo>
                                    <a:pt x="1077" y="630"/>
                                  </a:lnTo>
                                  <a:lnTo>
                                    <a:pt x="1077" y="617"/>
                                  </a:lnTo>
                                  <a:lnTo>
                                    <a:pt x="1089" y="617"/>
                                  </a:lnTo>
                                  <a:lnTo>
                                    <a:pt x="1089" y="605"/>
                                  </a:lnTo>
                                  <a:lnTo>
                                    <a:pt x="1102" y="605"/>
                                  </a:lnTo>
                                  <a:lnTo>
                                    <a:pt x="1102" y="592"/>
                                  </a:lnTo>
                                  <a:lnTo>
                                    <a:pt x="1115" y="592"/>
                                  </a:lnTo>
                                  <a:lnTo>
                                    <a:pt x="1115" y="580"/>
                                  </a:lnTo>
                                  <a:lnTo>
                                    <a:pt x="1127" y="580"/>
                                  </a:lnTo>
                                  <a:lnTo>
                                    <a:pt x="1127" y="567"/>
                                  </a:lnTo>
                                  <a:lnTo>
                                    <a:pt x="1127" y="554"/>
                                  </a:lnTo>
                                  <a:lnTo>
                                    <a:pt x="1140" y="554"/>
                                  </a:lnTo>
                                  <a:lnTo>
                                    <a:pt x="1140" y="542"/>
                                  </a:lnTo>
                                  <a:lnTo>
                                    <a:pt x="1153" y="542"/>
                                  </a:lnTo>
                                  <a:lnTo>
                                    <a:pt x="1153" y="529"/>
                                  </a:lnTo>
                                  <a:lnTo>
                                    <a:pt x="1165" y="529"/>
                                  </a:lnTo>
                                  <a:lnTo>
                                    <a:pt x="1165" y="517"/>
                                  </a:lnTo>
                                  <a:lnTo>
                                    <a:pt x="1178" y="517"/>
                                  </a:lnTo>
                                  <a:lnTo>
                                    <a:pt x="1178" y="504"/>
                                  </a:lnTo>
                                  <a:lnTo>
                                    <a:pt x="1191" y="504"/>
                                  </a:lnTo>
                                  <a:lnTo>
                                    <a:pt x="1191" y="491"/>
                                  </a:lnTo>
                                  <a:lnTo>
                                    <a:pt x="1191" y="479"/>
                                  </a:lnTo>
                                  <a:lnTo>
                                    <a:pt x="1203" y="479"/>
                                  </a:lnTo>
                                  <a:lnTo>
                                    <a:pt x="1203" y="466"/>
                                  </a:lnTo>
                                  <a:lnTo>
                                    <a:pt x="1216" y="466"/>
                                  </a:lnTo>
                                  <a:lnTo>
                                    <a:pt x="1216" y="454"/>
                                  </a:lnTo>
                                  <a:lnTo>
                                    <a:pt x="1229" y="454"/>
                                  </a:lnTo>
                                  <a:lnTo>
                                    <a:pt x="1229" y="441"/>
                                  </a:lnTo>
                                  <a:lnTo>
                                    <a:pt x="1241" y="441"/>
                                  </a:lnTo>
                                  <a:lnTo>
                                    <a:pt x="1241" y="428"/>
                                  </a:lnTo>
                                  <a:lnTo>
                                    <a:pt x="1241" y="416"/>
                                  </a:lnTo>
                                  <a:lnTo>
                                    <a:pt x="1254" y="416"/>
                                  </a:lnTo>
                                  <a:lnTo>
                                    <a:pt x="1254" y="403"/>
                                  </a:lnTo>
                                  <a:lnTo>
                                    <a:pt x="1267" y="403"/>
                                  </a:lnTo>
                                  <a:lnTo>
                                    <a:pt x="1267" y="390"/>
                                  </a:lnTo>
                                  <a:lnTo>
                                    <a:pt x="1279" y="390"/>
                                  </a:lnTo>
                                  <a:lnTo>
                                    <a:pt x="1279" y="378"/>
                                  </a:lnTo>
                                  <a:lnTo>
                                    <a:pt x="1292" y="365"/>
                                  </a:lnTo>
                                  <a:lnTo>
                                    <a:pt x="1292" y="353"/>
                                  </a:lnTo>
                                  <a:lnTo>
                                    <a:pt x="1305" y="353"/>
                                  </a:lnTo>
                                  <a:lnTo>
                                    <a:pt x="1305" y="340"/>
                                  </a:lnTo>
                                  <a:lnTo>
                                    <a:pt x="1317" y="340"/>
                                  </a:lnTo>
                                  <a:lnTo>
                                    <a:pt x="1317" y="327"/>
                                  </a:lnTo>
                                  <a:lnTo>
                                    <a:pt x="1330" y="327"/>
                                  </a:lnTo>
                                  <a:lnTo>
                                    <a:pt x="1330" y="315"/>
                                  </a:lnTo>
                                  <a:lnTo>
                                    <a:pt x="1330" y="302"/>
                                  </a:lnTo>
                                  <a:lnTo>
                                    <a:pt x="1343" y="302"/>
                                  </a:lnTo>
                                  <a:lnTo>
                                    <a:pt x="1343" y="290"/>
                                  </a:lnTo>
                                  <a:lnTo>
                                    <a:pt x="1355" y="290"/>
                                  </a:lnTo>
                                  <a:lnTo>
                                    <a:pt x="1355" y="277"/>
                                  </a:lnTo>
                                  <a:lnTo>
                                    <a:pt x="1355" y="264"/>
                                  </a:lnTo>
                                  <a:lnTo>
                                    <a:pt x="1368" y="264"/>
                                  </a:lnTo>
                                  <a:lnTo>
                                    <a:pt x="1368" y="252"/>
                                  </a:lnTo>
                                  <a:lnTo>
                                    <a:pt x="1381" y="252"/>
                                  </a:lnTo>
                                  <a:lnTo>
                                    <a:pt x="1381" y="239"/>
                                  </a:lnTo>
                                  <a:lnTo>
                                    <a:pt x="1393" y="239"/>
                                  </a:lnTo>
                                  <a:lnTo>
                                    <a:pt x="1393" y="227"/>
                                  </a:lnTo>
                                  <a:lnTo>
                                    <a:pt x="1393" y="214"/>
                                  </a:lnTo>
                                  <a:lnTo>
                                    <a:pt x="1406" y="214"/>
                                  </a:lnTo>
                                  <a:lnTo>
                                    <a:pt x="1406" y="201"/>
                                  </a:lnTo>
                                  <a:lnTo>
                                    <a:pt x="1419" y="201"/>
                                  </a:lnTo>
                                  <a:lnTo>
                                    <a:pt x="1419" y="189"/>
                                  </a:lnTo>
                                  <a:lnTo>
                                    <a:pt x="1419" y="176"/>
                                  </a:lnTo>
                                  <a:lnTo>
                                    <a:pt x="1431" y="176"/>
                                  </a:lnTo>
                                  <a:lnTo>
                                    <a:pt x="1431" y="163"/>
                                  </a:lnTo>
                                  <a:lnTo>
                                    <a:pt x="1444" y="163"/>
                                  </a:lnTo>
                                  <a:lnTo>
                                    <a:pt x="1444" y="151"/>
                                  </a:lnTo>
                                  <a:lnTo>
                                    <a:pt x="1444" y="138"/>
                                  </a:lnTo>
                                  <a:lnTo>
                                    <a:pt x="1457" y="138"/>
                                  </a:lnTo>
                                  <a:lnTo>
                                    <a:pt x="1457" y="126"/>
                                  </a:lnTo>
                                  <a:lnTo>
                                    <a:pt x="1469" y="126"/>
                                  </a:lnTo>
                                  <a:lnTo>
                                    <a:pt x="1469" y="113"/>
                                  </a:lnTo>
                                  <a:lnTo>
                                    <a:pt x="1469" y="100"/>
                                  </a:lnTo>
                                  <a:lnTo>
                                    <a:pt x="1482" y="100"/>
                                  </a:lnTo>
                                  <a:lnTo>
                                    <a:pt x="1482" y="88"/>
                                  </a:lnTo>
                                  <a:lnTo>
                                    <a:pt x="1495" y="88"/>
                                  </a:lnTo>
                                  <a:lnTo>
                                    <a:pt x="1495" y="75"/>
                                  </a:lnTo>
                                  <a:lnTo>
                                    <a:pt x="1495" y="63"/>
                                  </a:lnTo>
                                  <a:lnTo>
                                    <a:pt x="1507" y="63"/>
                                  </a:lnTo>
                                  <a:lnTo>
                                    <a:pt x="1507" y="50"/>
                                  </a:lnTo>
                                  <a:lnTo>
                                    <a:pt x="1520" y="50"/>
                                  </a:lnTo>
                                  <a:lnTo>
                                    <a:pt x="1520" y="37"/>
                                  </a:lnTo>
                                  <a:lnTo>
                                    <a:pt x="1520" y="25"/>
                                  </a:lnTo>
                                  <a:lnTo>
                                    <a:pt x="1533" y="25"/>
                                  </a:lnTo>
                                  <a:lnTo>
                                    <a:pt x="1533" y="12"/>
                                  </a:lnTo>
                                  <a:lnTo>
                                    <a:pt x="1545" y="12"/>
                                  </a:lnTo>
                                  <a:lnTo>
                                    <a:pt x="1545" y="0"/>
                                  </a:lnTo>
                                </a:path>
                              </a:pathLst>
                            </a:custGeom>
                            <a:noFill/>
                            <a:ln w="825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74"/>
                          <wps:cNvSpPr>
                            <a:spLocks noChangeAspect="1"/>
                          </wps:cNvSpPr>
                          <wps:spPr bwMode="auto">
                            <a:xfrm rot="10467577">
                              <a:off x="6793" y="8992"/>
                              <a:ext cx="930" cy="721"/>
                            </a:xfrm>
                            <a:custGeom>
                              <a:avLst/>
                              <a:gdLst>
                                <a:gd name="T0" fmla="*/ 38 w 1545"/>
                                <a:gd name="T1" fmla="*/ 1198 h 1198"/>
                                <a:gd name="T2" fmla="*/ 89 w 1545"/>
                                <a:gd name="T3" fmla="*/ 1198 h 1198"/>
                                <a:gd name="T4" fmla="*/ 140 w 1545"/>
                                <a:gd name="T5" fmla="*/ 1198 h 1198"/>
                                <a:gd name="T6" fmla="*/ 178 w 1545"/>
                                <a:gd name="T7" fmla="*/ 1185 h 1198"/>
                                <a:gd name="T8" fmla="*/ 216 w 1545"/>
                                <a:gd name="T9" fmla="*/ 1172 h 1198"/>
                                <a:gd name="T10" fmla="*/ 266 w 1545"/>
                                <a:gd name="T11" fmla="*/ 1172 h 1198"/>
                                <a:gd name="T12" fmla="*/ 304 w 1545"/>
                                <a:gd name="T13" fmla="*/ 1160 h 1198"/>
                                <a:gd name="T14" fmla="*/ 342 w 1545"/>
                                <a:gd name="T15" fmla="*/ 1147 h 1198"/>
                                <a:gd name="T16" fmla="*/ 380 w 1545"/>
                                <a:gd name="T17" fmla="*/ 1135 h 1198"/>
                                <a:gd name="T18" fmla="*/ 418 w 1545"/>
                                <a:gd name="T19" fmla="*/ 1122 h 1198"/>
                                <a:gd name="T20" fmla="*/ 456 w 1545"/>
                                <a:gd name="T21" fmla="*/ 1109 h 1198"/>
                                <a:gd name="T22" fmla="*/ 482 w 1545"/>
                                <a:gd name="T23" fmla="*/ 1084 h 1198"/>
                                <a:gd name="T24" fmla="*/ 520 w 1545"/>
                                <a:gd name="T25" fmla="*/ 1071 h 1198"/>
                                <a:gd name="T26" fmla="*/ 558 w 1545"/>
                                <a:gd name="T27" fmla="*/ 1059 h 1198"/>
                                <a:gd name="T28" fmla="*/ 583 w 1545"/>
                                <a:gd name="T29" fmla="*/ 1034 h 1198"/>
                                <a:gd name="T30" fmla="*/ 621 w 1545"/>
                                <a:gd name="T31" fmla="*/ 1021 h 1198"/>
                                <a:gd name="T32" fmla="*/ 646 w 1545"/>
                                <a:gd name="T33" fmla="*/ 996 h 1198"/>
                                <a:gd name="T34" fmla="*/ 672 w 1545"/>
                                <a:gd name="T35" fmla="*/ 971 h 1198"/>
                                <a:gd name="T36" fmla="*/ 710 w 1545"/>
                                <a:gd name="T37" fmla="*/ 958 h 1198"/>
                                <a:gd name="T38" fmla="*/ 735 w 1545"/>
                                <a:gd name="T39" fmla="*/ 933 h 1198"/>
                                <a:gd name="T40" fmla="*/ 760 w 1545"/>
                                <a:gd name="T41" fmla="*/ 908 h 1198"/>
                                <a:gd name="T42" fmla="*/ 798 w 1545"/>
                                <a:gd name="T43" fmla="*/ 895 h 1198"/>
                                <a:gd name="T44" fmla="*/ 823 w 1545"/>
                                <a:gd name="T45" fmla="*/ 870 h 1198"/>
                                <a:gd name="T46" fmla="*/ 861 w 1545"/>
                                <a:gd name="T47" fmla="*/ 844 h 1198"/>
                                <a:gd name="T48" fmla="*/ 887 w 1545"/>
                                <a:gd name="T49" fmla="*/ 819 h 1198"/>
                                <a:gd name="T50" fmla="*/ 912 w 1545"/>
                                <a:gd name="T51" fmla="*/ 794 h 1198"/>
                                <a:gd name="T52" fmla="*/ 937 w 1545"/>
                                <a:gd name="T53" fmla="*/ 769 h 1198"/>
                                <a:gd name="T54" fmla="*/ 963 w 1545"/>
                                <a:gd name="T55" fmla="*/ 744 h 1198"/>
                                <a:gd name="T56" fmla="*/ 988 w 1545"/>
                                <a:gd name="T57" fmla="*/ 718 h 1198"/>
                                <a:gd name="T58" fmla="*/ 1013 w 1545"/>
                                <a:gd name="T59" fmla="*/ 693 h 1198"/>
                                <a:gd name="T60" fmla="*/ 1039 w 1545"/>
                                <a:gd name="T61" fmla="*/ 668 h 1198"/>
                                <a:gd name="T62" fmla="*/ 1064 w 1545"/>
                                <a:gd name="T63" fmla="*/ 643 h 1198"/>
                                <a:gd name="T64" fmla="*/ 1089 w 1545"/>
                                <a:gd name="T65" fmla="*/ 617 h 1198"/>
                                <a:gd name="T66" fmla="*/ 1115 w 1545"/>
                                <a:gd name="T67" fmla="*/ 592 h 1198"/>
                                <a:gd name="T68" fmla="*/ 1127 w 1545"/>
                                <a:gd name="T69" fmla="*/ 554 h 1198"/>
                                <a:gd name="T70" fmla="*/ 1153 w 1545"/>
                                <a:gd name="T71" fmla="*/ 529 h 1198"/>
                                <a:gd name="T72" fmla="*/ 1178 w 1545"/>
                                <a:gd name="T73" fmla="*/ 504 h 1198"/>
                                <a:gd name="T74" fmla="*/ 1203 w 1545"/>
                                <a:gd name="T75" fmla="*/ 479 h 1198"/>
                                <a:gd name="T76" fmla="*/ 1229 w 1545"/>
                                <a:gd name="T77" fmla="*/ 454 h 1198"/>
                                <a:gd name="T78" fmla="*/ 1241 w 1545"/>
                                <a:gd name="T79" fmla="*/ 416 h 1198"/>
                                <a:gd name="T80" fmla="*/ 1267 w 1545"/>
                                <a:gd name="T81" fmla="*/ 390 h 1198"/>
                                <a:gd name="T82" fmla="*/ 1292 w 1545"/>
                                <a:gd name="T83" fmla="*/ 353 h 1198"/>
                                <a:gd name="T84" fmla="*/ 1317 w 1545"/>
                                <a:gd name="T85" fmla="*/ 327 h 1198"/>
                                <a:gd name="T86" fmla="*/ 1343 w 1545"/>
                                <a:gd name="T87" fmla="*/ 302 h 1198"/>
                                <a:gd name="T88" fmla="*/ 1355 w 1545"/>
                                <a:gd name="T89" fmla="*/ 264 h 1198"/>
                                <a:gd name="T90" fmla="*/ 1381 w 1545"/>
                                <a:gd name="T91" fmla="*/ 239 h 1198"/>
                                <a:gd name="T92" fmla="*/ 1406 w 1545"/>
                                <a:gd name="T93" fmla="*/ 214 h 1198"/>
                                <a:gd name="T94" fmla="*/ 1419 w 1545"/>
                                <a:gd name="T95" fmla="*/ 176 h 1198"/>
                                <a:gd name="T96" fmla="*/ 1444 w 1545"/>
                                <a:gd name="T97" fmla="*/ 151 h 1198"/>
                                <a:gd name="T98" fmla="*/ 1469 w 1545"/>
                                <a:gd name="T99" fmla="*/ 126 h 1198"/>
                                <a:gd name="T100" fmla="*/ 1482 w 1545"/>
                                <a:gd name="T101" fmla="*/ 88 h 1198"/>
                                <a:gd name="T102" fmla="*/ 1507 w 1545"/>
                                <a:gd name="T103" fmla="*/ 63 h 1198"/>
                                <a:gd name="T104" fmla="*/ 1520 w 1545"/>
                                <a:gd name="T105" fmla="*/ 25 h 1198"/>
                                <a:gd name="T106" fmla="*/ 1545 w 1545"/>
                                <a:gd name="T107" fmla="*/ 0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45" h="1198">
                                  <a:moveTo>
                                    <a:pt x="0" y="1198"/>
                                  </a:moveTo>
                                  <a:lnTo>
                                    <a:pt x="13" y="1198"/>
                                  </a:lnTo>
                                  <a:lnTo>
                                    <a:pt x="26" y="1198"/>
                                  </a:lnTo>
                                  <a:lnTo>
                                    <a:pt x="38" y="1198"/>
                                  </a:lnTo>
                                  <a:lnTo>
                                    <a:pt x="51" y="1198"/>
                                  </a:lnTo>
                                  <a:lnTo>
                                    <a:pt x="64" y="1198"/>
                                  </a:lnTo>
                                  <a:lnTo>
                                    <a:pt x="76" y="1198"/>
                                  </a:lnTo>
                                  <a:lnTo>
                                    <a:pt x="89" y="1198"/>
                                  </a:lnTo>
                                  <a:lnTo>
                                    <a:pt x="102" y="1198"/>
                                  </a:lnTo>
                                  <a:lnTo>
                                    <a:pt x="114" y="1198"/>
                                  </a:lnTo>
                                  <a:lnTo>
                                    <a:pt x="127" y="1198"/>
                                  </a:lnTo>
                                  <a:lnTo>
                                    <a:pt x="140" y="1198"/>
                                  </a:lnTo>
                                  <a:lnTo>
                                    <a:pt x="140" y="1185"/>
                                  </a:lnTo>
                                  <a:lnTo>
                                    <a:pt x="152" y="1185"/>
                                  </a:lnTo>
                                  <a:lnTo>
                                    <a:pt x="165" y="1185"/>
                                  </a:lnTo>
                                  <a:lnTo>
                                    <a:pt x="178" y="1185"/>
                                  </a:lnTo>
                                  <a:lnTo>
                                    <a:pt x="190" y="1185"/>
                                  </a:lnTo>
                                  <a:lnTo>
                                    <a:pt x="203" y="1185"/>
                                  </a:lnTo>
                                  <a:lnTo>
                                    <a:pt x="216" y="1185"/>
                                  </a:lnTo>
                                  <a:lnTo>
                                    <a:pt x="216" y="1172"/>
                                  </a:lnTo>
                                  <a:lnTo>
                                    <a:pt x="228" y="1172"/>
                                  </a:lnTo>
                                  <a:lnTo>
                                    <a:pt x="241" y="1172"/>
                                  </a:lnTo>
                                  <a:lnTo>
                                    <a:pt x="254" y="1172"/>
                                  </a:lnTo>
                                  <a:lnTo>
                                    <a:pt x="266" y="1172"/>
                                  </a:lnTo>
                                  <a:lnTo>
                                    <a:pt x="266" y="1160"/>
                                  </a:lnTo>
                                  <a:lnTo>
                                    <a:pt x="279" y="1160"/>
                                  </a:lnTo>
                                  <a:lnTo>
                                    <a:pt x="292" y="1160"/>
                                  </a:lnTo>
                                  <a:lnTo>
                                    <a:pt x="304" y="1160"/>
                                  </a:lnTo>
                                  <a:lnTo>
                                    <a:pt x="317" y="1160"/>
                                  </a:lnTo>
                                  <a:lnTo>
                                    <a:pt x="317" y="1147"/>
                                  </a:lnTo>
                                  <a:lnTo>
                                    <a:pt x="330" y="1147"/>
                                  </a:lnTo>
                                  <a:lnTo>
                                    <a:pt x="342" y="1147"/>
                                  </a:lnTo>
                                  <a:lnTo>
                                    <a:pt x="355" y="1147"/>
                                  </a:lnTo>
                                  <a:lnTo>
                                    <a:pt x="355" y="1135"/>
                                  </a:lnTo>
                                  <a:lnTo>
                                    <a:pt x="368" y="1135"/>
                                  </a:lnTo>
                                  <a:lnTo>
                                    <a:pt x="380" y="1135"/>
                                  </a:lnTo>
                                  <a:lnTo>
                                    <a:pt x="393" y="1135"/>
                                  </a:lnTo>
                                  <a:lnTo>
                                    <a:pt x="393" y="1122"/>
                                  </a:lnTo>
                                  <a:lnTo>
                                    <a:pt x="406" y="1122"/>
                                  </a:lnTo>
                                  <a:lnTo>
                                    <a:pt x="418" y="1122"/>
                                  </a:lnTo>
                                  <a:lnTo>
                                    <a:pt x="418" y="1109"/>
                                  </a:lnTo>
                                  <a:lnTo>
                                    <a:pt x="431" y="1109"/>
                                  </a:lnTo>
                                  <a:lnTo>
                                    <a:pt x="444" y="1109"/>
                                  </a:lnTo>
                                  <a:lnTo>
                                    <a:pt x="456" y="1109"/>
                                  </a:lnTo>
                                  <a:lnTo>
                                    <a:pt x="456" y="1097"/>
                                  </a:lnTo>
                                  <a:lnTo>
                                    <a:pt x="469" y="1097"/>
                                  </a:lnTo>
                                  <a:lnTo>
                                    <a:pt x="482" y="1097"/>
                                  </a:lnTo>
                                  <a:lnTo>
                                    <a:pt x="482" y="1084"/>
                                  </a:lnTo>
                                  <a:lnTo>
                                    <a:pt x="494" y="1084"/>
                                  </a:lnTo>
                                  <a:lnTo>
                                    <a:pt x="507" y="1084"/>
                                  </a:lnTo>
                                  <a:lnTo>
                                    <a:pt x="507" y="1071"/>
                                  </a:lnTo>
                                  <a:lnTo>
                                    <a:pt x="520" y="1071"/>
                                  </a:lnTo>
                                  <a:lnTo>
                                    <a:pt x="532" y="1071"/>
                                  </a:lnTo>
                                  <a:lnTo>
                                    <a:pt x="532" y="1059"/>
                                  </a:lnTo>
                                  <a:lnTo>
                                    <a:pt x="545" y="1059"/>
                                  </a:lnTo>
                                  <a:lnTo>
                                    <a:pt x="558" y="1059"/>
                                  </a:lnTo>
                                  <a:lnTo>
                                    <a:pt x="558" y="1046"/>
                                  </a:lnTo>
                                  <a:lnTo>
                                    <a:pt x="570" y="1046"/>
                                  </a:lnTo>
                                  <a:lnTo>
                                    <a:pt x="570" y="1034"/>
                                  </a:lnTo>
                                  <a:lnTo>
                                    <a:pt x="583" y="1034"/>
                                  </a:lnTo>
                                  <a:lnTo>
                                    <a:pt x="596" y="1034"/>
                                  </a:lnTo>
                                  <a:lnTo>
                                    <a:pt x="596" y="1021"/>
                                  </a:lnTo>
                                  <a:lnTo>
                                    <a:pt x="608" y="1021"/>
                                  </a:lnTo>
                                  <a:lnTo>
                                    <a:pt x="621" y="1021"/>
                                  </a:lnTo>
                                  <a:lnTo>
                                    <a:pt x="621" y="1008"/>
                                  </a:lnTo>
                                  <a:lnTo>
                                    <a:pt x="634" y="1008"/>
                                  </a:lnTo>
                                  <a:lnTo>
                                    <a:pt x="634" y="996"/>
                                  </a:lnTo>
                                  <a:lnTo>
                                    <a:pt x="646" y="996"/>
                                  </a:lnTo>
                                  <a:lnTo>
                                    <a:pt x="659" y="996"/>
                                  </a:lnTo>
                                  <a:lnTo>
                                    <a:pt x="659" y="983"/>
                                  </a:lnTo>
                                  <a:lnTo>
                                    <a:pt x="672" y="983"/>
                                  </a:lnTo>
                                  <a:lnTo>
                                    <a:pt x="672" y="971"/>
                                  </a:lnTo>
                                  <a:lnTo>
                                    <a:pt x="684" y="971"/>
                                  </a:lnTo>
                                  <a:lnTo>
                                    <a:pt x="697" y="971"/>
                                  </a:lnTo>
                                  <a:lnTo>
                                    <a:pt x="697" y="958"/>
                                  </a:lnTo>
                                  <a:lnTo>
                                    <a:pt x="710" y="958"/>
                                  </a:lnTo>
                                  <a:lnTo>
                                    <a:pt x="710" y="945"/>
                                  </a:lnTo>
                                  <a:lnTo>
                                    <a:pt x="722" y="945"/>
                                  </a:lnTo>
                                  <a:lnTo>
                                    <a:pt x="735" y="945"/>
                                  </a:lnTo>
                                  <a:lnTo>
                                    <a:pt x="735" y="933"/>
                                  </a:lnTo>
                                  <a:lnTo>
                                    <a:pt x="747" y="933"/>
                                  </a:lnTo>
                                  <a:lnTo>
                                    <a:pt x="747" y="920"/>
                                  </a:lnTo>
                                  <a:lnTo>
                                    <a:pt x="760" y="920"/>
                                  </a:lnTo>
                                  <a:lnTo>
                                    <a:pt x="760" y="908"/>
                                  </a:lnTo>
                                  <a:lnTo>
                                    <a:pt x="773" y="908"/>
                                  </a:lnTo>
                                  <a:lnTo>
                                    <a:pt x="785" y="908"/>
                                  </a:lnTo>
                                  <a:lnTo>
                                    <a:pt x="785" y="895"/>
                                  </a:lnTo>
                                  <a:lnTo>
                                    <a:pt x="798" y="895"/>
                                  </a:lnTo>
                                  <a:lnTo>
                                    <a:pt x="798" y="882"/>
                                  </a:lnTo>
                                  <a:lnTo>
                                    <a:pt x="811" y="882"/>
                                  </a:lnTo>
                                  <a:lnTo>
                                    <a:pt x="811" y="870"/>
                                  </a:lnTo>
                                  <a:lnTo>
                                    <a:pt x="823" y="870"/>
                                  </a:lnTo>
                                  <a:lnTo>
                                    <a:pt x="823" y="857"/>
                                  </a:lnTo>
                                  <a:lnTo>
                                    <a:pt x="836" y="857"/>
                                  </a:lnTo>
                                  <a:lnTo>
                                    <a:pt x="849" y="844"/>
                                  </a:lnTo>
                                  <a:lnTo>
                                    <a:pt x="861" y="844"/>
                                  </a:lnTo>
                                  <a:lnTo>
                                    <a:pt x="861" y="832"/>
                                  </a:lnTo>
                                  <a:lnTo>
                                    <a:pt x="874" y="832"/>
                                  </a:lnTo>
                                  <a:lnTo>
                                    <a:pt x="874" y="819"/>
                                  </a:lnTo>
                                  <a:lnTo>
                                    <a:pt x="887" y="819"/>
                                  </a:lnTo>
                                  <a:lnTo>
                                    <a:pt x="887" y="807"/>
                                  </a:lnTo>
                                  <a:lnTo>
                                    <a:pt x="899" y="807"/>
                                  </a:lnTo>
                                  <a:lnTo>
                                    <a:pt x="899" y="794"/>
                                  </a:lnTo>
                                  <a:lnTo>
                                    <a:pt x="912" y="794"/>
                                  </a:lnTo>
                                  <a:lnTo>
                                    <a:pt x="912" y="781"/>
                                  </a:lnTo>
                                  <a:lnTo>
                                    <a:pt x="925" y="781"/>
                                  </a:lnTo>
                                  <a:lnTo>
                                    <a:pt x="925" y="769"/>
                                  </a:lnTo>
                                  <a:lnTo>
                                    <a:pt x="937" y="769"/>
                                  </a:lnTo>
                                  <a:lnTo>
                                    <a:pt x="937" y="756"/>
                                  </a:lnTo>
                                  <a:lnTo>
                                    <a:pt x="950" y="756"/>
                                  </a:lnTo>
                                  <a:lnTo>
                                    <a:pt x="950" y="744"/>
                                  </a:lnTo>
                                  <a:lnTo>
                                    <a:pt x="963" y="744"/>
                                  </a:lnTo>
                                  <a:lnTo>
                                    <a:pt x="963" y="731"/>
                                  </a:lnTo>
                                  <a:lnTo>
                                    <a:pt x="975" y="731"/>
                                  </a:lnTo>
                                  <a:lnTo>
                                    <a:pt x="975" y="718"/>
                                  </a:lnTo>
                                  <a:lnTo>
                                    <a:pt x="988" y="718"/>
                                  </a:lnTo>
                                  <a:lnTo>
                                    <a:pt x="988" y="706"/>
                                  </a:lnTo>
                                  <a:lnTo>
                                    <a:pt x="1001" y="706"/>
                                  </a:lnTo>
                                  <a:lnTo>
                                    <a:pt x="1001" y="693"/>
                                  </a:lnTo>
                                  <a:lnTo>
                                    <a:pt x="1013" y="693"/>
                                  </a:lnTo>
                                  <a:lnTo>
                                    <a:pt x="1013" y="681"/>
                                  </a:lnTo>
                                  <a:lnTo>
                                    <a:pt x="1026" y="681"/>
                                  </a:lnTo>
                                  <a:lnTo>
                                    <a:pt x="1026" y="668"/>
                                  </a:lnTo>
                                  <a:lnTo>
                                    <a:pt x="1039" y="668"/>
                                  </a:lnTo>
                                  <a:lnTo>
                                    <a:pt x="1039" y="655"/>
                                  </a:lnTo>
                                  <a:lnTo>
                                    <a:pt x="1051" y="655"/>
                                  </a:lnTo>
                                  <a:lnTo>
                                    <a:pt x="1051" y="643"/>
                                  </a:lnTo>
                                  <a:lnTo>
                                    <a:pt x="1064" y="643"/>
                                  </a:lnTo>
                                  <a:lnTo>
                                    <a:pt x="1064" y="630"/>
                                  </a:lnTo>
                                  <a:lnTo>
                                    <a:pt x="1077" y="630"/>
                                  </a:lnTo>
                                  <a:lnTo>
                                    <a:pt x="1077" y="617"/>
                                  </a:lnTo>
                                  <a:lnTo>
                                    <a:pt x="1089" y="617"/>
                                  </a:lnTo>
                                  <a:lnTo>
                                    <a:pt x="1089" y="605"/>
                                  </a:lnTo>
                                  <a:lnTo>
                                    <a:pt x="1102" y="605"/>
                                  </a:lnTo>
                                  <a:lnTo>
                                    <a:pt x="1102" y="592"/>
                                  </a:lnTo>
                                  <a:lnTo>
                                    <a:pt x="1115" y="592"/>
                                  </a:lnTo>
                                  <a:lnTo>
                                    <a:pt x="1115" y="580"/>
                                  </a:lnTo>
                                  <a:lnTo>
                                    <a:pt x="1127" y="580"/>
                                  </a:lnTo>
                                  <a:lnTo>
                                    <a:pt x="1127" y="567"/>
                                  </a:lnTo>
                                  <a:lnTo>
                                    <a:pt x="1127" y="554"/>
                                  </a:lnTo>
                                  <a:lnTo>
                                    <a:pt x="1140" y="554"/>
                                  </a:lnTo>
                                  <a:lnTo>
                                    <a:pt x="1140" y="542"/>
                                  </a:lnTo>
                                  <a:lnTo>
                                    <a:pt x="1153" y="542"/>
                                  </a:lnTo>
                                  <a:lnTo>
                                    <a:pt x="1153" y="529"/>
                                  </a:lnTo>
                                  <a:lnTo>
                                    <a:pt x="1165" y="529"/>
                                  </a:lnTo>
                                  <a:lnTo>
                                    <a:pt x="1165" y="517"/>
                                  </a:lnTo>
                                  <a:lnTo>
                                    <a:pt x="1178" y="517"/>
                                  </a:lnTo>
                                  <a:lnTo>
                                    <a:pt x="1178" y="504"/>
                                  </a:lnTo>
                                  <a:lnTo>
                                    <a:pt x="1191" y="504"/>
                                  </a:lnTo>
                                  <a:lnTo>
                                    <a:pt x="1191" y="491"/>
                                  </a:lnTo>
                                  <a:lnTo>
                                    <a:pt x="1191" y="479"/>
                                  </a:lnTo>
                                  <a:lnTo>
                                    <a:pt x="1203" y="479"/>
                                  </a:lnTo>
                                  <a:lnTo>
                                    <a:pt x="1203" y="466"/>
                                  </a:lnTo>
                                  <a:lnTo>
                                    <a:pt x="1216" y="466"/>
                                  </a:lnTo>
                                  <a:lnTo>
                                    <a:pt x="1216" y="454"/>
                                  </a:lnTo>
                                  <a:lnTo>
                                    <a:pt x="1229" y="454"/>
                                  </a:lnTo>
                                  <a:lnTo>
                                    <a:pt x="1229" y="441"/>
                                  </a:lnTo>
                                  <a:lnTo>
                                    <a:pt x="1241" y="441"/>
                                  </a:lnTo>
                                  <a:lnTo>
                                    <a:pt x="1241" y="428"/>
                                  </a:lnTo>
                                  <a:lnTo>
                                    <a:pt x="1241" y="416"/>
                                  </a:lnTo>
                                  <a:lnTo>
                                    <a:pt x="1254" y="416"/>
                                  </a:lnTo>
                                  <a:lnTo>
                                    <a:pt x="1254" y="403"/>
                                  </a:lnTo>
                                  <a:lnTo>
                                    <a:pt x="1267" y="403"/>
                                  </a:lnTo>
                                  <a:lnTo>
                                    <a:pt x="1267" y="390"/>
                                  </a:lnTo>
                                  <a:lnTo>
                                    <a:pt x="1279" y="390"/>
                                  </a:lnTo>
                                  <a:lnTo>
                                    <a:pt x="1279" y="378"/>
                                  </a:lnTo>
                                  <a:lnTo>
                                    <a:pt x="1292" y="365"/>
                                  </a:lnTo>
                                  <a:lnTo>
                                    <a:pt x="1292" y="353"/>
                                  </a:lnTo>
                                  <a:lnTo>
                                    <a:pt x="1305" y="353"/>
                                  </a:lnTo>
                                  <a:lnTo>
                                    <a:pt x="1305" y="340"/>
                                  </a:lnTo>
                                  <a:lnTo>
                                    <a:pt x="1317" y="340"/>
                                  </a:lnTo>
                                  <a:lnTo>
                                    <a:pt x="1317" y="327"/>
                                  </a:lnTo>
                                  <a:lnTo>
                                    <a:pt x="1330" y="327"/>
                                  </a:lnTo>
                                  <a:lnTo>
                                    <a:pt x="1330" y="315"/>
                                  </a:lnTo>
                                  <a:lnTo>
                                    <a:pt x="1330" y="302"/>
                                  </a:lnTo>
                                  <a:lnTo>
                                    <a:pt x="1343" y="302"/>
                                  </a:lnTo>
                                  <a:lnTo>
                                    <a:pt x="1343" y="290"/>
                                  </a:lnTo>
                                  <a:lnTo>
                                    <a:pt x="1355" y="290"/>
                                  </a:lnTo>
                                  <a:lnTo>
                                    <a:pt x="1355" y="277"/>
                                  </a:lnTo>
                                  <a:lnTo>
                                    <a:pt x="1355" y="264"/>
                                  </a:lnTo>
                                  <a:lnTo>
                                    <a:pt x="1368" y="264"/>
                                  </a:lnTo>
                                  <a:lnTo>
                                    <a:pt x="1368" y="252"/>
                                  </a:lnTo>
                                  <a:lnTo>
                                    <a:pt x="1381" y="252"/>
                                  </a:lnTo>
                                  <a:lnTo>
                                    <a:pt x="1381" y="239"/>
                                  </a:lnTo>
                                  <a:lnTo>
                                    <a:pt x="1393" y="239"/>
                                  </a:lnTo>
                                  <a:lnTo>
                                    <a:pt x="1393" y="227"/>
                                  </a:lnTo>
                                  <a:lnTo>
                                    <a:pt x="1393" y="214"/>
                                  </a:lnTo>
                                  <a:lnTo>
                                    <a:pt x="1406" y="214"/>
                                  </a:lnTo>
                                  <a:lnTo>
                                    <a:pt x="1406" y="201"/>
                                  </a:lnTo>
                                  <a:lnTo>
                                    <a:pt x="1419" y="201"/>
                                  </a:lnTo>
                                  <a:lnTo>
                                    <a:pt x="1419" y="189"/>
                                  </a:lnTo>
                                  <a:lnTo>
                                    <a:pt x="1419" y="176"/>
                                  </a:lnTo>
                                  <a:lnTo>
                                    <a:pt x="1431" y="176"/>
                                  </a:lnTo>
                                  <a:lnTo>
                                    <a:pt x="1431" y="163"/>
                                  </a:lnTo>
                                  <a:lnTo>
                                    <a:pt x="1444" y="163"/>
                                  </a:lnTo>
                                  <a:lnTo>
                                    <a:pt x="1444" y="151"/>
                                  </a:lnTo>
                                  <a:lnTo>
                                    <a:pt x="1444" y="138"/>
                                  </a:lnTo>
                                  <a:lnTo>
                                    <a:pt x="1457" y="138"/>
                                  </a:lnTo>
                                  <a:lnTo>
                                    <a:pt x="1457" y="126"/>
                                  </a:lnTo>
                                  <a:lnTo>
                                    <a:pt x="1469" y="126"/>
                                  </a:lnTo>
                                  <a:lnTo>
                                    <a:pt x="1469" y="113"/>
                                  </a:lnTo>
                                  <a:lnTo>
                                    <a:pt x="1469" y="100"/>
                                  </a:lnTo>
                                  <a:lnTo>
                                    <a:pt x="1482" y="100"/>
                                  </a:lnTo>
                                  <a:lnTo>
                                    <a:pt x="1482" y="88"/>
                                  </a:lnTo>
                                  <a:lnTo>
                                    <a:pt x="1495" y="88"/>
                                  </a:lnTo>
                                  <a:lnTo>
                                    <a:pt x="1495" y="75"/>
                                  </a:lnTo>
                                  <a:lnTo>
                                    <a:pt x="1495" y="63"/>
                                  </a:lnTo>
                                  <a:lnTo>
                                    <a:pt x="1507" y="63"/>
                                  </a:lnTo>
                                  <a:lnTo>
                                    <a:pt x="1507" y="50"/>
                                  </a:lnTo>
                                  <a:lnTo>
                                    <a:pt x="1520" y="50"/>
                                  </a:lnTo>
                                  <a:lnTo>
                                    <a:pt x="1520" y="37"/>
                                  </a:lnTo>
                                  <a:lnTo>
                                    <a:pt x="1520" y="25"/>
                                  </a:lnTo>
                                  <a:lnTo>
                                    <a:pt x="1533" y="25"/>
                                  </a:lnTo>
                                  <a:lnTo>
                                    <a:pt x="1533" y="12"/>
                                  </a:lnTo>
                                  <a:lnTo>
                                    <a:pt x="1545" y="12"/>
                                  </a:lnTo>
                                  <a:lnTo>
                                    <a:pt x="1545" y="0"/>
                                  </a:lnTo>
                                </a:path>
                              </a:pathLst>
                            </a:custGeom>
                            <a:noFill/>
                            <a:ln w="825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206B7E2A" id="Group 41" o:spid="_x0000_s1479" style="width:365.2pt;height:88.7pt;mso-position-horizontal-relative:char;mso-position-vertical-relative:line" coordorigin="2467,8841" coordsize="7304,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">
                <v:group id="Group 43" o:spid="_x0000_s1480" style="position:absolute;left:2467;top:8841;width:7304;height:1811" coordorigin="2740,8475" coordsize="7304,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line id="Line 44" o:spid="_x0000_s1481" style="position:absolute;visibility:visible;mso-wrap-style:square" from="2855,9721" to="4219,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">
                    <v:stroke endarrow="block" endarrowwidth="narrow"/>
                  </v:line>
                  <v:line id="Line 45" o:spid="_x0000_s1482" style="position:absolute;rotation:-90;visibility:visible;mso-wrap-style:square" from="2290,9163" to="3420,9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">
                    <v:stroke endarrow="block" endarrowwidth="narrow"/>
                  </v:line>
                  <v:shape id="Text Box 46" o:spid="_x0000_s1483" type="#_x0000_t202" style="position:absolute;left:2925;top:8503;width:62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7K/xQAAANwAAAAPAAAAZHJzL2Rvd25yZXYueG1sRI9Ba8JA&#10;FITvBf/D8oTe6sZQ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CzD7K/xQAAANwAAAAP&#10;AAAAAAAAAAAAAAAAAAcCAABkcnMvZG93bnJldi54bWxQSwUGAAAAAAMAAwC3AAAA+QIAAAAA&#10;" filled="f" stroked="f">
                    <v:textbox inset="0,0,0,0">
                      <w:txbxContent>
                        <w:p w14:paraId="3421DEA9" w14:textId="77777777" w:rsidR="00457844" w:rsidRPr="006442EB" w:rsidRDefault="00457844" w:rsidP="00457844">
                          <w:pPr>
                            <w:rPr>
                              <w:i/>
                            </w:rPr>
                          </w:pPr>
                          <w:r w:rsidRPr="00BC4933">
                            <w:t>1</w:t>
                          </w:r>
                          <w:r w:rsidRPr="00BC4933">
                            <w:rPr>
                              <w:i/>
                            </w:rPr>
                            <w:t>/U</w:t>
                          </w:r>
                          <w:r w:rsidRPr="00BC4933">
                            <w:rPr>
                              <w:i/>
                              <w:vertAlign w:val="subscript"/>
                            </w:rPr>
                            <w:t>AB</w:t>
                          </w:r>
                        </w:p>
                      </w:txbxContent>
                    </v:textbox>
                  </v:shape>
                  <v:shape id="Text Box 47" o:spid="_x0000_s1484" type="#_x0000_t202" style="position:absolute;left:4060;top:9770;width:356;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318A5437" w14:textId="77777777" w:rsidR="00457844" w:rsidRPr="006442EB" w:rsidRDefault="00457844" w:rsidP="00457844">
                          <w:pPr>
                            <w:rPr>
                              <w:i/>
                            </w:rPr>
                          </w:pPr>
                          <w:r w:rsidRPr="00BC4933">
                            <w:t>1</w:t>
                          </w:r>
                          <w:r>
                            <w:rPr>
                              <w:i/>
                            </w:rPr>
                            <w:t>/</w:t>
                          </w:r>
                          <w:r>
                            <w:rPr>
                              <w:rFonts w:hint="eastAsia"/>
                              <w:i/>
                            </w:rPr>
                            <w:t>C</w:t>
                          </w:r>
                        </w:p>
                      </w:txbxContent>
                    </v:textbox>
                  </v:shape>
                  <v:shape id="Text Box 48" o:spid="_x0000_s1485" type="#_x0000_t202" style="position:absolute;left:2740;top:9671;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o9Q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BTqo9QxQAAANwAAAAP&#10;AAAAAAAAAAAAAAAAAAcCAABkcnMvZG93bnJldi54bWxQSwUGAAAAAAMAAwC3AAAA+QIAAAAA&#10;" filled="f" stroked="f">
                    <v:textbox inset="0,0,0,0">
                      <w:txbxContent>
                        <w:p w14:paraId="431F2D23" w14:textId="77777777" w:rsidR="00457844" w:rsidRDefault="00457844" w:rsidP="00457844">
                          <w:r>
                            <w:rPr>
                              <w:rFonts w:hint="eastAsia"/>
                            </w:rPr>
                            <w:t>0</w:t>
                          </w:r>
                        </w:p>
                      </w:txbxContent>
                    </v:textbox>
                  </v:shape>
                  <v:shape id="Text Box 49" o:spid="_x0000_s1486" type="#_x0000_t202" style="position:absolute;left:3399;top:1001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irLxgAAANwAAAAPAAAAZHJzL2Rvd25yZXYueG1sRI9Ba8JA&#10;FITvQv/D8gredFOx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POYqy8YAAADcAAAA&#10;DwAAAAAAAAAAAAAAAAAHAgAAZHJzL2Rvd25yZXYueG1sUEsFBgAAAAADAAMAtwAAAPoCAAAAAA==&#10;" filled="f" stroked="f">
                    <v:textbox inset="0,0,0,0">
                      <w:txbxContent>
                        <w:p w14:paraId="69827711" w14:textId="77777777" w:rsidR="00457844" w:rsidRDefault="00457844" w:rsidP="00457844">
                          <w:r>
                            <w:rPr>
                              <w:rFonts w:hint="eastAsia"/>
                            </w:rPr>
                            <w:t>A</w:t>
                          </w:r>
                        </w:p>
                      </w:txbxContent>
                    </v:textbox>
                  </v:shape>
                  <v:shape id="Text Box 46" o:spid="_x0000_s1487" type="#_x0000_t202" style="position:absolute;left:4818;top:8492;width:62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14:paraId="308EA904" w14:textId="77777777" w:rsidR="00457844" w:rsidRPr="006442EB" w:rsidRDefault="00457844" w:rsidP="00457844">
                          <w:pPr>
                            <w:rPr>
                              <w:i/>
                            </w:rPr>
                          </w:pPr>
                          <w:r w:rsidRPr="00BC4933">
                            <w:t>1</w:t>
                          </w:r>
                          <w:r w:rsidRPr="00BC4933">
                            <w:rPr>
                              <w:i/>
                            </w:rPr>
                            <w:t>/U</w:t>
                          </w:r>
                          <w:r w:rsidRPr="00BC4933">
                            <w:rPr>
                              <w:i/>
                              <w:vertAlign w:val="subscript"/>
                            </w:rPr>
                            <w:t>AB</w:t>
                          </w:r>
                        </w:p>
                      </w:txbxContent>
                    </v:textbox>
                  </v:shape>
                  <v:shape id="Text Box 46" o:spid="_x0000_s1488" type="#_x0000_t202" style="position:absolute;left:6681;top:8492;width:62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14:paraId="755663A0" w14:textId="77777777" w:rsidR="00457844" w:rsidRPr="006442EB" w:rsidRDefault="00457844" w:rsidP="00457844">
                          <w:pPr>
                            <w:rPr>
                              <w:i/>
                            </w:rPr>
                          </w:pPr>
                          <w:r w:rsidRPr="00BC4933">
                            <w:t>1</w:t>
                          </w:r>
                          <w:r w:rsidRPr="00BC4933">
                            <w:rPr>
                              <w:i/>
                            </w:rPr>
                            <w:t>/U</w:t>
                          </w:r>
                          <w:r w:rsidRPr="00BC4933">
                            <w:rPr>
                              <w:i/>
                              <w:vertAlign w:val="subscript"/>
                            </w:rPr>
                            <w:t>AB</w:t>
                          </w:r>
                        </w:p>
                      </w:txbxContent>
                    </v:textbox>
                  </v:shape>
                  <v:shape id="Text Box 46" o:spid="_x0000_s1489" type="#_x0000_t202" style="position:absolute;left:8559;top:8475;width:62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XAwgAAANwAAAAPAAAAZHJzL2Rvd25yZXYueG1sRE9Na8JA&#10;EL0L/Q/LFLzppi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AXEdXAwgAAANwAAAAPAAAA&#10;AAAAAAAAAAAAAAcCAABkcnMvZG93bnJldi54bWxQSwUGAAAAAAMAAwC3AAAA9gIAAAAA&#10;" filled="f" stroked="f">
                    <v:textbox inset="0,0,0,0">
                      <w:txbxContent>
                        <w:p w14:paraId="389D8020" w14:textId="77777777" w:rsidR="00457844" w:rsidRPr="006442EB" w:rsidRDefault="00457844" w:rsidP="00457844">
                          <w:pPr>
                            <w:rPr>
                              <w:i/>
                            </w:rPr>
                          </w:pPr>
                          <w:r w:rsidRPr="00BC4933">
                            <w:t>1</w:t>
                          </w:r>
                          <w:r w:rsidRPr="00BC4933">
                            <w:rPr>
                              <w:i/>
                            </w:rPr>
                            <w:t>/U</w:t>
                          </w:r>
                          <w:r w:rsidRPr="00BC4933">
                            <w:rPr>
                              <w:i/>
                              <w:vertAlign w:val="subscript"/>
                            </w:rPr>
                            <w:t>AB</w:t>
                          </w:r>
                        </w:p>
                      </w:txbxContent>
                    </v:textbox>
                  </v:shape>
                  <v:shape id="Text Box 47" o:spid="_x0000_s1490" type="#_x0000_t202" style="position:absolute;left:5920;top:9761;width:356;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14:paraId="4B4BAB19" w14:textId="77777777" w:rsidR="00457844" w:rsidRPr="006442EB" w:rsidRDefault="00457844" w:rsidP="00457844">
                          <w:pPr>
                            <w:rPr>
                              <w:i/>
                            </w:rPr>
                          </w:pPr>
                          <w:r w:rsidRPr="00BC4933">
                            <w:t>1</w:t>
                          </w:r>
                          <w:r>
                            <w:rPr>
                              <w:i/>
                            </w:rPr>
                            <w:t>/</w:t>
                          </w:r>
                          <w:r>
                            <w:rPr>
                              <w:rFonts w:hint="eastAsia"/>
                              <w:i/>
                            </w:rPr>
                            <w:t>C</w:t>
                          </w:r>
                        </w:p>
                      </w:txbxContent>
                    </v:textbox>
                  </v:shape>
                  <v:shape id="Text Box 47" o:spid="_x0000_s1491" type="#_x0000_t202" style="position:absolute;left:7804;top:9782;width:356;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14:paraId="7977F2FF" w14:textId="77777777" w:rsidR="00457844" w:rsidRPr="006442EB" w:rsidRDefault="00457844" w:rsidP="00457844">
                          <w:pPr>
                            <w:rPr>
                              <w:i/>
                            </w:rPr>
                          </w:pPr>
                          <w:r w:rsidRPr="00BC4933">
                            <w:t>1</w:t>
                          </w:r>
                          <w:r>
                            <w:rPr>
                              <w:i/>
                            </w:rPr>
                            <w:t>/</w:t>
                          </w:r>
                          <w:r>
                            <w:rPr>
                              <w:rFonts w:hint="eastAsia"/>
                              <w:i/>
                            </w:rPr>
                            <w:t>C</w:t>
                          </w:r>
                        </w:p>
                      </w:txbxContent>
                    </v:textbox>
                  </v:shape>
                  <v:shape id="Text Box 47" o:spid="_x0000_s1492" type="#_x0000_t202" style="position:absolute;left:9688;top:9760;width:356;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0F04E810" w14:textId="77777777" w:rsidR="00457844" w:rsidRPr="006442EB" w:rsidRDefault="00457844" w:rsidP="00457844">
                          <w:pPr>
                            <w:rPr>
                              <w:i/>
                            </w:rPr>
                          </w:pPr>
                          <w:r w:rsidRPr="00BC4933">
                            <w:t>1</w:t>
                          </w:r>
                          <w:r>
                            <w:rPr>
                              <w:i/>
                            </w:rPr>
                            <w:t>/</w:t>
                          </w:r>
                          <w:r>
                            <w:rPr>
                              <w:rFonts w:hint="eastAsia"/>
                              <w:i/>
                            </w:rPr>
                            <w:t>C</w:t>
                          </w:r>
                        </w:p>
                      </w:txbxContent>
                    </v:textbox>
                  </v:shape>
                </v:group>
                <v:group id="Group 51" o:spid="_x0000_s1493" style="position:absolute;left:2582;top:8949;width:3222;height:1703" coordorigin="2947,8626" coordsize="3222,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line id="Line 52" o:spid="_x0000_s1494" style="position:absolute;visibility:visible;mso-wrap-style:square" from="4805,9754" to="6169,9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">
                    <v:stroke endarrow="block" endarrowwidth="narrow"/>
                  </v:line>
                  <v:line id="Line 53" o:spid="_x0000_s1495" style="position:absolute;rotation:-90;visibility:visible;mso-wrap-style:square" from="4238,9191" to="5368,9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">
                    <v:stroke endarrow="block" endarrowwidth="narrow"/>
                  </v:line>
                  <v:shape id="Text Box 56" o:spid="_x0000_s1496" type="#_x0000_t202" style="position:absolute;left:4705;top:9714;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LoVxAAAANwAAAAPAAAAZHJzL2Rvd25yZXYueG1sRI9Ba8JA&#10;FITvgv9heYI33Sgo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MYEuhXEAAAA3AAAAA8A&#10;AAAAAAAAAAAAAAAABwIAAGRycy9kb3ducmV2LnhtbFBLBQYAAAAAAwADALcAAAD4AgAAAAA=&#10;" filled="f" stroked="f">
                    <v:textbox inset="0,0,0,0">
                      <w:txbxContent>
                        <w:p w14:paraId="319CAC56" w14:textId="77777777" w:rsidR="00457844" w:rsidRDefault="00457844" w:rsidP="00457844">
                          <w:r>
                            <w:rPr>
                              <w:rFonts w:hint="eastAsia"/>
                            </w:rPr>
                            <w:t>0</w:t>
                          </w:r>
                        </w:p>
                      </w:txbxContent>
                    </v:textbox>
                  </v:shape>
                  <v:shape id="Text Box 57" o:spid="_x0000_s1497" type="#_x0000_t202" style="position:absolute;left:5359;top:10059;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iRixQAAANwAAAAPAAAAZHJzL2Rvd25yZXYueG1sRI9Ba8JA&#10;FITvBf/D8oTe6sZApU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A21iRixQAAANwAAAAP&#10;AAAAAAAAAAAAAAAAAAcCAABkcnMvZG93bnJldi54bWxQSwUGAAAAAAMAAwC3AAAA+QIAAAAA&#10;" filled="f" stroked="f">
                    <v:textbox inset="0,0,0,0">
                      <w:txbxContent>
                        <w:p w14:paraId="38B30996" w14:textId="77777777" w:rsidR="00457844" w:rsidRDefault="00457844" w:rsidP="00457844">
                          <w:r>
                            <w:rPr>
                              <w:rFonts w:hint="eastAsia"/>
                            </w:rPr>
                            <w:t>B</w:t>
                          </w:r>
                        </w:p>
                      </w:txbxContent>
                    </v:textbox>
                  </v:shape>
                  <v:line id="Line 58" o:spid="_x0000_s1498" style="position:absolute;visibility:visible;mso-wrap-style:square" from="2947,9201" to="3936,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group>
                <v:group id="Group 59" o:spid="_x0000_s1499" style="position:absolute;left:8070;top:8959;width:1480;height:1693" coordorigin="8493,8739" coordsize="1480,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line id="Line 60" o:spid="_x0000_s1500" style="position:absolute;visibility:visible;mso-wrap-style:square" from="8609,9857" to="9973,9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">
                    <v:stroke endarrow="block" endarrowwidth="narrow"/>
                  </v:line>
                  <v:line id="Line 61" o:spid="_x0000_s1501" style="position:absolute;rotation:-90;visibility:visible;mso-wrap-style:square" from="8044,9304" to="9174,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">
                    <v:stroke endarrow="block" endarrowwidth="narrow"/>
                  </v:line>
                  <v:shape id="Text Box 64" o:spid="_x0000_s1502" type="#_x0000_t202" style="position:absolute;left:8493;top:9817;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14:paraId="1D145545" w14:textId="77777777" w:rsidR="00457844" w:rsidRDefault="00457844" w:rsidP="00457844">
                          <w:r>
                            <w:rPr>
                              <w:rFonts w:hint="eastAsia"/>
                            </w:rPr>
                            <w:t>0</w:t>
                          </w:r>
                        </w:p>
                      </w:txbxContent>
                    </v:textbox>
                  </v:shape>
                  <v:shape id="Text Box 65" o:spid="_x0000_s1503" type="#_x0000_t202" style="position:absolute;left:9153;top:10162;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14:paraId="24C1B67C" w14:textId="77777777" w:rsidR="00457844" w:rsidRDefault="00457844" w:rsidP="00457844">
                          <w:r>
                            <w:rPr>
                              <w:rFonts w:hint="eastAsia"/>
                            </w:rPr>
                            <w:t>D</w:t>
                          </w:r>
                        </w:p>
                      </w:txbxContent>
                    </v:textbox>
                  </v:shape>
                  <v:line id="Line 66" o:spid="_x0000_s1504" style="position:absolute;flip:y;visibility:visible;mso-wrap-style:square" from="8609,9047" to="9498,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group>
                <v:group id="Group 67" o:spid="_x0000_s1505" style="position:absolute;left:4604;top:8964;width:3078;height:1688" coordorigin="5115,8630" coordsize="3078,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line id="Line 68" o:spid="_x0000_s1506" style="position:absolute;visibility:visible;mso-wrap-style:square" from="6829,9753" to="8193,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">
                    <v:stroke endarrow="block" endarrowwidth="narrow"/>
                  </v:line>
                  <v:line id="Line 69" o:spid="_x0000_s1507" style="position:absolute;rotation:-90;visibility:visible;mso-wrap-style:square" from="6264,9195" to="7394,9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">
                    <v:stroke endarrow="block" endarrowwidth="narrow"/>
                  </v:line>
                  <v:shape id="Text Box 72" o:spid="_x0000_s1508" type="#_x0000_t202" style="position:absolute;left:6719;top:9703;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14:paraId="44D78684" w14:textId="77777777" w:rsidR="00457844" w:rsidRDefault="00457844" w:rsidP="00457844">
                          <w:r>
                            <w:rPr>
                              <w:rFonts w:hint="eastAsia"/>
                            </w:rPr>
                            <w:t>0</w:t>
                          </w:r>
                        </w:p>
                      </w:txbxContent>
                    </v:textbox>
                  </v:shape>
                  <v:shape id="Text Box 73" o:spid="_x0000_s1509" type="#_x0000_t202" style="position:absolute;left:7373;top:10048;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14:paraId="702971E9" w14:textId="77777777" w:rsidR="00457844" w:rsidRDefault="00457844" w:rsidP="00457844">
                          <w:r>
                            <w:rPr>
                              <w:rFonts w:hint="eastAsia"/>
                            </w:rPr>
                            <w:t>C</w:t>
                          </w:r>
                        </w:p>
                      </w:txbxContent>
                    </v:textbox>
                  </v:shape>
                  <v:shape id="Freeform 74" o:spid="_x0000_s1510" style="position:absolute;left:4993;top:8998;width:950;height:706;rotation:4142406fd;visibility:visible;mso-wrap-style:square;v-text-anchor:top" coordsize="1545,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" path="m,1198r13,l26,1198r12,l51,1198r13,l76,1198r13,l102,1198r12,l127,1198r13,l140,1185r12,l165,1185r13,l190,1185r13,l216,1185r,-13l228,1172r13,l254,1172r12,l266,1160r13,l292,1160r12,l317,1160r,-13l330,1147r12,l355,1147r,-12l368,1135r12,l393,1135r,-13l406,1122r12,l418,1109r13,l444,1109r12,l456,1097r13,l482,1097r,-13l494,1084r13,l507,1071r13,l532,1071r,-12l545,1059r13,l558,1046r12,l570,1034r13,l596,1034r,-13l608,1021r13,l621,1008r13,l634,996r12,l659,996r,-13l672,983r,-12l684,971r13,l697,958r13,l710,945r12,l735,945r,-12l747,933r,-13l760,920r,-12l773,908r12,l785,895r13,l798,882r13,l811,870r12,l823,857r13,l849,844r12,l861,832r13,l874,819r13,l887,807r12,l899,794r13,l912,781r13,l925,769r12,l937,756r13,l950,744r13,l963,731r12,l975,718r13,l988,706r13,l1001,693r12,l1013,681r13,l1026,668r13,l1039,655r12,l1051,643r13,l1064,630r13,l1077,617r12,l1089,605r13,l1102,592r13,l1115,580r12,l1127,567r,-13l1140,554r,-12l1153,542r,-13l1165,529r,-12l1178,517r,-13l1191,504r,-13l1191,479r12,l1203,466r13,l1216,454r13,l1229,441r12,l1241,428r,-12l1254,416r,-13l1267,403r,-13l1279,390r,-12l1292,365r,-12l1305,353r,-13l1317,340r,-13l1330,327r,-12l1330,302r13,l1343,290r12,l1355,277r,-13l1368,264r,-12l1381,252r,-13l1393,239r,-12l1393,214r13,l1406,201r13,l1419,189r,-13l1431,176r,-13l1444,163r,-12l1444,138r13,l1457,126r12,l1469,113r,-13l1482,100r,-12l1495,88r,-13l1495,63r12,l1507,50r13,l1520,37r,-12l1533,25r,-13l1545,12r,-12e" filled="f" strokeweight=".65pt">
                    <v:path arrowok="t" o:connecttype="custom" o:connectlocs="23,706;55,706;86,706;109,698;133,691;164,691;187,684;210,676;234,669;257,661;280,654;296,639;320,631;343,624;358,609;382,602;397,587;413,572;437,565;452,550;467,535;491,527;506,513;529,497;545,483;561,468;576,453;592,438;608,423;623,408;639,394;654,379;670,364;686,349;693,326;709,312;724,297;740,282;756,268;763,245;779,230;794,208;810,193;826,178;833,156;849,141;865,126;873,104;888,89;903,74;911,52;927,37;935,15;950,0" o:connectangles="0,0,0,0,0,0,0,0,0,0,0,0,0,0,0,0,0,0,0,0,0,0,0,0,0,0,0,0,0,0,0,0,0,0,0,0,0,0,0,0,0,0,0,0,0,0,0,0,0,0,0,0,0,0"/>
                    <o:lock v:ext="edit" aspectratio="t"/>
                  </v:shape>
                  <v:shape id="Freeform 74" o:spid="_x0000_s1511" style="position:absolute;left:6793;top:8992;width:930;height:721;rotation:11433385fd;visibility:visible;mso-wrap-style:square;v-text-anchor:top" coordsize="1545,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" path="m,1198r13,l26,1198r12,l51,1198r13,l76,1198r13,l102,1198r12,l127,1198r13,l140,1185r12,l165,1185r13,l190,1185r13,l216,1185r,-13l228,1172r13,l254,1172r12,l266,1160r13,l292,1160r12,l317,1160r,-13l330,1147r12,l355,1147r,-12l368,1135r12,l393,1135r,-13l406,1122r12,l418,1109r13,l444,1109r12,l456,1097r13,l482,1097r,-13l494,1084r13,l507,1071r13,l532,1071r,-12l545,1059r13,l558,1046r12,l570,1034r13,l596,1034r,-13l608,1021r13,l621,1008r13,l634,996r12,l659,996r,-13l672,983r,-12l684,971r13,l697,958r13,l710,945r12,l735,945r,-12l747,933r,-13l760,920r,-12l773,908r12,l785,895r13,l798,882r13,l811,870r12,l823,857r13,l849,844r12,l861,832r13,l874,819r13,l887,807r12,l899,794r13,l912,781r13,l925,769r12,l937,756r13,l950,744r13,l963,731r12,l975,718r13,l988,706r13,l1001,693r12,l1013,681r13,l1026,668r13,l1039,655r12,l1051,643r13,l1064,630r13,l1077,617r12,l1089,605r13,l1102,592r13,l1115,580r12,l1127,567r,-13l1140,554r,-12l1153,542r,-13l1165,529r,-12l1178,517r,-13l1191,504r,-13l1191,479r12,l1203,466r13,l1216,454r13,l1229,441r12,l1241,428r,-12l1254,416r,-13l1267,403r,-13l1279,390r,-12l1292,365r,-12l1305,353r,-13l1317,340r,-13l1330,327r,-12l1330,302r13,l1343,290r12,l1355,277r,-13l1368,264r,-12l1381,252r,-13l1393,239r,-12l1393,214r13,l1406,201r13,l1419,189r,-13l1431,176r,-13l1444,163r,-12l1444,138r13,l1457,126r12,l1469,113r,-13l1482,100r,-12l1495,88r,-13l1495,63r12,l1507,50r13,l1520,37r,-12l1533,25r,-13l1545,12r,-12e" filled="f" strokeweight=".65pt">
                    <v:path arrowok="t" o:connecttype="custom" o:connectlocs="23,721;54,721;84,721;107,713;130,705;160,705;183,698;206,690;229,683;252,675;274,667;290,652;313,645;336,637;351,622;374,614;389,599;405,584;427,577;442,562;457,546;480,539;495,524;518,508;534,493;549,478;564,463;580,448;595,432;610,417;625,402;640,387;656,371;671,356;678,333;694,318;709,303;724,288;740,273;747,250;763,235;778,212;793,197;808,182;816,159;831,144;846,129;854,106;869,91;884,76;892,53;907,38;915,15;930,0" o:connectangles="0,0,0,0,0,0,0,0,0,0,0,0,0,0,0,0,0,0,0,0,0,0,0,0,0,0,0,0,0,0,0,0,0,0,0,0,0,0,0,0,0,0,0,0,0,0,0,0,0,0,0,0,0,0"/>
                    <o:lock v:ext="edit" aspectratio="t"/>
                  </v:shape>
                </v:group>
                <w10:anchorlock/>
              </v:group>
            </w:pict>
          </mc:Fallback>
        </mc:AlternateContent>
      </w:r>
    </w:p>
    <w:p w14:paraId="7579DC5B" w14:textId="77777777" w:rsidR="00034E5D" w:rsidRDefault="00034E5D" w:rsidP="00457844">
      <w:pPr>
        <w:adjustRightInd w:val="0"/>
        <w:spacing w:line="312" w:lineRule="auto"/>
        <w:ind w:left="525" w:hangingChars="250" w:hanging="525"/>
      </w:pPr>
      <w:r>
        <w:rPr>
          <w:rFonts w:hint="eastAsia"/>
        </w:rPr>
        <w:t>（</w:t>
      </w:r>
      <w:r>
        <w:t>2</w:t>
      </w:r>
      <w:r>
        <w:rPr>
          <w:rFonts w:hint="eastAsia"/>
        </w:rPr>
        <w:t>）控制系统启动喷泉和灯光秀时，</w:t>
      </w:r>
      <w:r w:rsidRPr="00AB094C">
        <w:rPr>
          <w:rFonts w:hint="eastAsia"/>
        </w:rPr>
        <w:t>湿度传感器</w:t>
      </w:r>
      <w:r>
        <w:rPr>
          <w:rFonts w:hint="eastAsia"/>
        </w:rPr>
        <w:t>电阻</w:t>
      </w:r>
      <w:r w:rsidRPr="00093B78">
        <w:rPr>
          <w:rFonts w:hint="eastAsia"/>
          <w:i/>
        </w:rPr>
        <w:t>R</w:t>
      </w:r>
      <w:r w:rsidRPr="00AB094C">
        <w:rPr>
          <w:rFonts w:hint="eastAsia"/>
        </w:rPr>
        <w:t>s</w:t>
      </w:r>
      <w:r>
        <w:rPr>
          <w:rFonts w:hint="eastAsia"/>
        </w:rPr>
        <w:t>不会大于</w:t>
      </w:r>
      <w:r>
        <w:rPr>
          <w:rFonts w:hint="eastAsia"/>
        </w:rPr>
        <w:t>_</w:t>
      </w:r>
      <w:r>
        <w:t>_______</w:t>
      </w:r>
      <w:r w:rsidRPr="00167DE3">
        <w:t>Ω</w:t>
      </w:r>
      <w:r>
        <w:rPr>
          <w:rFonts w:hint="eastAsia"/>
        </w:rPr>
        <w:t>（保留一位小数</w:t>
      </w:r>
      <w:r w:rsidRPr="00576349">
        <w:rPr>
          <w:rFonts w:hint="eastAsia"/>
        </w:rPr>
        <w:t>）</w:t>
      </w:r>
      <w:r w:rsidR="00D179DA">
        <w:rPr>
          <w:rFonts w:hint="eastAsia"/>
        </w:rPr>
        <w:t>。</w:t>
      </w:r>
    </w:p>
    <w:p w14:paraId="5F0784D8" w14:textId="77777777" w:rsidR="00034E5D" w:rsidRDefault="00034E5D" w:rsidP="00457844">
      <w:pPr>
        <w:adjustRightInd w:val="0"/>
        <w:spacing w:line="312" w:lineRule="auto"/>
        <w:ind w:left="525" w:hangingChars="250" w:hanging="525"/>
      </w:pPr>
      <w:r>
        <w:rPr>
          <w:rFonts w:hint="eastAsia"/>
        </w:rPr>
        <w:t>（</w:t>
      </w:r>
      <w:r>
        <w:t>3</w:t>
      </w:r>
      <w:r w:rsidR="00DC2B5D">
        <w:rPr>
          <w:rFonts w:hint="eastAsia"/>
        </w:rPr>
        <w:t>）有一喷泉，与地面齐平的出水口</w:t>
      </w:r>
      <w:r>
        <w:rPr>
          <w:rFonts w:hint="eastAsia"/>
        </w:rPr>
        <w:t>面积为</w:t>
      </w:r>
      <w:r w:rsidRPr="001C66DF">
        <w:rPr>
          <w:i/>
        </w:rPr>
        <w:t>S</w:t>
      </w:r>
      <w:r>
        <w:rPr>
          <w:rFonts w:hint="eastAsia"/>
        </w:rPr>
        <w:t>，若水以速率</w:t>
      </w:r>
      <w:r w:rsidRPr="001C66DF">
        <w:rPr>
          <w:rFonts w:hint="eastAsia"/>
          <w:i/>
        </w:rPr>
        <w:t>v</w:t>
      </w:r>
      <w:r w:rsidRPr="001C66DF">
        <w:rPr>
          <w:vertAlign w:val="subscript"/>
        </w:rPr>
        <w:t>0</w:t>
      </w:r>
      <w:r w:rsidR="00C5714A">
        <w:rPr>
          <w:rFonts w:hint="eastAsia"/>
        </w:rPr>
        <w:t>从出水口竖直向上喷出，</w:t>
      </w:r>
      <w:r>
        <w:rPr>
          <w:rFonts w:hint="eastAsia"/>
        </w:rPr>
        <w:t>已知水的密度为</w:t>
      </w:r>
      <w:r w:rsidRPr="001C66DF">
        <w:rPr>
          <w:i/>
        </w:rPr>
        <w:t>ρ</w:t>
      </w:r>
      <w:r w:rsidR="006F5E98">
        <w:rPr>
          <w:rFonts w:hint="eastAsia"/>
        </w:rPr>
        <w:t>，</w:t>
      </w:r>
      <w:r w:rsidR="00C5714A">
        <w:rPr>
          <w:rFonts w:hint="eastAsia"/>
          <w:color w:val="373A3C"/>
          <w:szCs w:val="21"/>
        </w:rPr>
        <w:t>重力加速度为</w:t>
      </w:r>
      <w:r w:rsidR="00C5714A" w:rsidRPr="001621A3">
        <w:rPr>
          <w:rFonts w:hint="eastAsia"/>
          <w:i/>
          <w:color w:val="373A3C"/>
          <w:szCs w:val="21"/>
        </w:rPr>
        <w:t>g</w:t>
      </w:r>
      <w:r w:rsidR="00C5714A">
        <w:rPr>
          <w:rFonts w:hint="eastAsia"/>
        </w:rPr>
        <w:t>，</w:t>
      </w:r>
      <w:r w:rsidR="006F5E98">
        <w:rPr>
          <w:rFonts w:hint="eastAsia"/>
        </w:rPr>
        <w:t>则该喷泉单位时间内输出的动能</w:t>
      </w:r>
      <w:r>
        <w:rPr>
          <w:rFonts w:hint="eastAsia"/>
        </w:rPr>
        <w:t>为</w:t>
      </w:r>
      <w:r>
        <w:t>________</w:t>
      </w:r>
      <w:r>
        <w:rPr>
          <w:rFonts w:hint="eastAsia"/>
        </w:rPr>
        <w:t>，持续喷出的水在空中占有的体积为</w:t>
      </w:r>
      <w:r>
        <w:t>________</w:t>
      </w:r>
      <w:r>
        <w:rPr>
          <w:rFonts w:hint="eastAsia"/>
        </w:rPr>
        <w:t>。</w:t>
      </w:r>
    </w:p>
    <w:p w14:paraId="3E8040FD" w14:textId="77777777" w:rsidR="00034E5D" w:rsidRDefault="00034E5D" w:rsidP="00D179DA"/>
    <w:p w14:paraId="594A00AD" w14:textId="77777777" w:rsidR="00034E5D" w:rsidRPr="000B6428" w:rsidRDefault="00034E5D" w:rsidP="000B6428">
      <w:pPr>
        <w:adjustRightInd w:val="0"/>
        <w:snapToGrid w:val="0"/>
        <w:spacing w:line="312" w:lineRule="auto"/>
        <w:jc w:val="center"/>
        <w:rPr>
          <w:rFonts w:eastAsia="黑体" w:cs="黑体"/>
          <w:bCs/>
          <w:sz w:val="28"/>
          <w:szCs w:val="21"/>
          <w:shd w:val="clear" w:color="auto" w:fill="FFFFFF"/>
          <w:lang w:bidi="ar"/>
        </w:rPr>
      </w:pPr>
      <w:r w:rsidRPr="000B6428">
        <w:rPr>
          <w:rFonts w:eastAsia="黑体" w:cs="黑体" w:hint="eastAsia"/>
          <w:bCs/>
          <w:sz w:val="28"/>
          <w:szCs w:val="21"/>
          <w:shd w:val="clear" w:color="auto" w:fill="FFFFFF"/>
          <w:lang w:bidi="ar"/>
        </w:rPr>
        <w:t>五、电容器与电感器（</w:t>
      </w:r>
      <w:r w:rsidRPr="000B6428">
        <w:rPr>
          <w:rFonts w:eastAsia="黑体" w:cs="黑体"/>
          <w:bCs/>
          <w:sz w:val="28"/>
          <w:szCs w:val="21"/>
          <w:shd w:val="clear" w:color="auto" w:fill="FFFFFF"/>
          <w:lang w:bidi="ar"/>
        </w:rPr>
        <w:t>20</w:t>
      </w:r>
      <w:r w:rsidRPr="000B6428">
        <w:rPr>
          <w:rFonts w:eastAsia="黑体" w:cs="黑体" w:hint="eastAsia"/>
          <w:bCs/>
          <w:sz w:val="28"/>
          <w:szCs w:val="21"/>
          <w:shd w:val="clear" w:color="auto" w:fill="FFFFFF"/>
          <w:lang w:bidi="ar"/>
        </w:rPr>
        <w:t>分）</w:t>
      </w:r>
    </w:p>
    <w:p w14:paraId="0708D3BA" w14:textId="77777777" w:rsidR="00034E5D" w:rsidRPr="00D179DA" w:rsidRDefault="00D179DA" w:rsidP="00D179DA">
      <w:pPr>
        <w:spacing w:line="312" w:lineRule="auto"/>
        <w:ind w:firstLineChars="200" w:firstLine="420"/>
        <w:rPr>
          <w:rFonts w:ascii="楷体" w:eastAsia="楷体" w:hAnsi="楷体" w:hint="eastAsia"/>
        </w:rPr>
      </w:pPr>
      <w:r>
        <w:rPr>
          <w:noProof/>
        </w:rPr>
        <mc:AlternateContent>
          <mc:Choice Requires="wpg">
            <w:drawing>
              <wp:anchor distT="0" distB="0" distL="114300" distR="114300" simplePos="0" relativeHeight="251637760" behindDoc="0" locked="0" layoutInCell="1" allowOverlap="1" wp14:anchorId="68C1771A" wp14:editId="41E50287">
                <wp:simplePos x="0" y="0"/>
                <wp:positionH relativeFrom="column">
                  <wp:posOffset>2474595</wp:posOffset>
                </wp:positionH>
                <wp:positionV relativeFrom="paragraph">
                  <wp:posOffset>123190</wp:posOffset>
                </wp:positionV>
                <wp:extent cx="2951480" cy="1822450"/>
                <wp:effectExtent l="0" t="0" r="77470" b="6350"/>
                <wp:wrapSquare wrapText="bothSides"/>
                <wp:docPr id="107" name="组合 107"/>
                <wp:cNvGraphicFramePr/>
                <a:graphic xmlns:a="http://schemas.openxmlformats.org/drawingml/2006/main">
                  <a:graphicData uri="http://schemas.microsoft.com/office/word/2010/wordprocessingGroup">
                    <wpg:wgp>
                      <wpg:cNvGrpSpPr/>
                      <wpg:grpSpPr>
                        <a:xfrm>
                          <a:off x="0" y="0"/>
                          <a:ext cx="2951480" cy="1822450"/>
                          <a:chOff x="0" y="0"/>
                          <a:chExt cx="2951480" cy="1822450"/>
                        </a:xfrm>
                      </wpg:grpSpPr>
                      <wpg:grpSp>
                        <wpg:cNvPr id="105" name="组合 105"/>
                        <wpg:cNvGrpSpPr/>
                        <wpg:grpSpPr>
                          <a:xfrm>
                            <a:off x="0" y="0"/>
                            <a:ext cx="1455420" cy="1822450"/>
                            <a:chOff x="0" y="0"/>
                            <a:chExt cx="1455420" cy="1822450"/>
                          </a:xfrm>
                        </wpg:grpSpPr>
                        <pic:pic xmlns:pic="http://schemas.openxmlformats.org/drawingml/2006/picture">
                          <pic:nvPicPr>
                            <pic:cNvPr id="83" name="图片 83" descr="https://enjoyphysics.cn/tiku_images/39001-40000/39411.png"/>
                            <pic:cNvPicPr>
                              <a:picLocks noChangeAspect="1"/>
                            </pic:cNvPicPr>
                          </pic:nvPicPr>
                          <pic:blipFill rotWithShape="1">
                            <a:blip r:embed="rId36" cstate="print">
                              <a:extLst>
                                <a:ext uri="{28A0092B-C50C-407E-A947-70E740481C1C}">
                                  <a14:useLocalDpi xmlns:a14="http://schemas.microsoft.com/office/drawing/2010/main" val="0"/>
                                </a:ext>
                              </a:extLst>
                            </a:blip>
                            <a:srcRect r="55400" b="10306"/>
                            <a:stretch/>
                          </pic:blipFill>
                          <pic:spPr bwMode="auto">
                            <a:xfrm>
                              <a:off x="0" y="0"/>
                              <a:ext cx="1455420" cy="1508760"/>
                            </a:xfrm>
                            <a:prstGeom prst="rect">
                              <a:avLst/>
                            </a:prstGeom>
                            <a:noFill/>
                            <a:ln>
                              <a:noFill/>
                            </a:ln>
                            <a:extLst>
                              <a:ext uri="{53640926-AAD7-44D8-BBD7-CCE9431645EC}">
                                <a14:shadowObscured xmlns:a14="http://schemas.microsoft.com/office/drawing/2010/main"/>
                              </a:ext>
                            </a:extLst>
                          </pic:spPr>
                        </pic:pic>
                        <wps:wsp>
                          <wps:cNvPr id="103" name="Text Box 9"/>
                          <wps:cNvSpPr txBox="1">
                            <a:spLocks noChangeArrowheads="1"/>
                          </wps:cNvSpPr>
                          <wps:spPr bwMode="auto">
                            <a:xfrm>
                              <a:off x="530860" y="1624330"/>
                              <a:ext cx="2971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13E34" w14:textId="77777777" w:rsidR="00034E5D" w:rsidRDefault="00034E5D" w:rsidP="00034E5D">
                                <w:r>
                                  <w:rPr>
                                    <w:rFonts w:hint="eastAsia"/>
                                  </w:rPr>
                                  <w:t>图甲</w:t>
                                </w:r>
                              </w:p>
                            </w:txbxContent>
                          </wps:txbx>
                          <wps:bodyPr rot="0" vert="horz" wrap="square" lIns="0" tIns="0" rIns="0" bIns="0" anchor="t" anchorCtr="0" upright="1">
                            <a:noAutofit/>
                          </wps:bodyPr>
                        </wps:wsp>
                      </wpg:grpSp>
                      <wpg:grpSp>
                        <wpg:cNvPr id="106" name="组合 106"/>
                        <wpg:cNvGrpSpPr/>
                        <wpg:grpSpPr>
                          <a:xfrm>
                            <a:off x="1592580" y="312420"/>
                            <a:ext cx="1358900" cy="1492250"/>
                            <a:chOff x="0" y="0"/>
                            <a:chExt cx="1358900" cy="1492250"/>
                          </a:xfrm>
                        </wpg:grpSpPr>
                        <wpg:grpSp>
                          <wpg:cNvPr id="102" name="组合 102"/>
                          <wpg:cNvGrpSpPr/>
                          <wpg:grpSpPr>
                            <a:xfrm>
                              <a:off x="0" y="0"/>
                              <a:ext cx="1358900" cy="1320800"/>
                              <a:chOff x="0" y="0"/>
                              <a:chExt cx="1358900" cy="1320800"/>
                            </a:xfrm>
                          </wpg:grpSpPr>
                          <wpg:grpSp>
                            <wpg:cNvPr id="101" name="组合 101"/>
                            <wpg:cNvGrpSpPr/>
                            <wpg:grpSpPr>
                              <a:xfrm>
                                <a:off x="114300" y="58420"/>
                                <a:ext cx="1221740" cy="1020128"/>
                                <a:chOff x="0" y="12700"/>
                                <a:chExt cx="1221740" cy="1020128"/>
                              </a:xfrm>
                            </wpg:grpSpPr>
                            <wps:wsp>
                              <wps:cNvPr id="84" name="Line 2"/>
                              <wps:cNvCnPr>
                                <a:cxnSpLocks noChangeShapeType="1"/>
                              </wps:cNvCnPr>
                              <wps:spPr bwMode="auto">
                                <a:xfrm flipV="1">
                                  <a:off x="0" y="1024414"/>
                                  <a:ext cx="12217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5" name="Line 3"/>
                              <wps:cNvCnPr>
                                <a:cxnSpLocks noChangeShapeType="1"/>
                              </wps:cNvCnPr>
                              <wps:spPr bwMode="auto">
                                <a:xfrm rot="16200000" flipV="1">
                                  <a:off x="-506730" y="522764"/>
                                  <a:ext cx="102012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g:cNvPr id="100" name="组合 100"/>
                            <wpg:cNvGrpSpPr/>
                            <wpg:grpSpPr>
                              <a:xfrm>
                                <a:off x="0" y="0"/>
                                <a:ext cx="1358900" cy="1320800"/>
                                <a:chOff x="0" y="0"/>
                                <a:chExt cx="1358900" cy="1320800"/>
                              </a:xfrm>
                            </wpg:grpSpPr>
                            <wps:wsp>
                              <wps:cNvPr id="88" name="Text Box 6"/>
                              <wps:cNvSpPr txBox="1">
                                <a:spLocks noChangeArrowheads="1"/>
                              </wps:cNvSpPr>
                              <wps:spPr bwMode="auto">
                                <a:xfrm>
                                  <a:off x="0" y="104394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01675" w14:textId="77777777" w:rsidR="00034E5D" w:rsidRPr="001E1C0A" w:rsidRDefault="00034E5D" w:rsidP="00034E5D">
                                    <w:pPr>
                                      <w:rPr>
                                        <w:i/>
                                      </w:rPr>
                                    </w:pPr>
                                    <w:r w:rsidRPr="001E1C0A">
                                      <w:rPr>
                                        <w:i/>
                                      </w:rPr>
                                      <w:t>O</w:t>
                                    </w:r>
                                  </w:p>
                                </w:txbxContent>
                              </wps:txbx>
                              <wps:bodyPr rot="0" vert="horz" wrap="square" lIns="0" tIns="0" rIns="0" bIns="0" anchor="t" anchorCtr="0" upright="1">
                                <a:noAutofit/>
                              </wps:bodyPr>
                            </wps:wsp>
                            <wps:wsp>
                              <wps:cNvPr id="90" name="Text Box 8"/>
                              <wps:cNvSpPr txBox="1">
                                <a:spLocks noChangeArrowheads="1"/>
                              </wps:cNvSpPr>
                              <wps:spPr bwMode="auto">
                                <a:xfrm>
                                  <a:off x="182880" y="0"/>
                                  <a:ext cx="14541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8E7BD" w14:textId="77777777" w:rsidR="00034E5D" w:rsidRDefault="00034E5D" w:rsidP="00034E5D">
                                    <w:r>
                                      <w:rPr>
                                        <w:rFonts w:hint="eastAsia"/>
                                        <w:i/>
                                      </w:rPr>
                                      <w:t>I</w:t>
                                    </w:r>
                                  </w:p>
                                </w:txbxContent>
                              </wps:txbx>
                              <wps:bodyPr rot="0" vert="horz" wrap="square" lIns="0" tIns="0" rIns="0" bIns="0" anchor="t" anchorCtr="0" upright="1">
                                <a:spAutoFit/>
                              </wps:bodyPr>
                            </wps:wsp>
                            <wps:wsp>
                              <wps:cNvPr id="91" name="Text Box 9"/>
                              <wps:cNvSpPr txBox="1">
                                <a:spLocks noChangeArrowheads="1"/>
                              </wps:cNvSpPr>
                              <wps:spPr bwMode="auto">
                                <a:xfrm>
                                  <a:off x="1236980" y="109220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C0F6C" w14:textId="77777777" w:rsidR="00034E5D" w:rsidRDefault="00034E5D" w:rsidP="00034E5D">
                                    <w:r>
                                      <w:rPr>
                                        <w:rFonts w:hint="eastAsia"/>
                                        <w:i/>
                                      </w:rPr>
                                      <w:t>t</w:t>
                                    </w:r>
                                  </w:p>
                                </w:txbxContent>
                              </wps:txbx>
                              <wps:bodyPr rot="0" vert="horz" wrap="square" lIns="0" tIns="0" rIns="0" bIns="0" anchor="t" anchorCtr="0" upright="1">
                                <a:noAutofit/>
                              </wps:bodyPr>
                            </wps:wsp>
                            <wps:wsp>
                              <wps:cNvPr id="99" name="Arc 11"/>
                              <wps:cNvSpPr>
                                <a:spLocks/>
                              </wps:cNvSpPr>
                              <wps:spPr bwMode="auto">
                                <a:xfrm rot="11271063">
                                  <a:off x="83820" y="166370"/>
                                  <a:ext cx="960755" cy="819150"/>
                                </a:xfrm>
                                <a:custGeom>
                                  <a:avLst/>
                                  <a:gdLst>
                                    <a:gd name="G0" fmla="+- 1456 0 0"/>
                                    <a:gd name="G1" fmla="+- 21600 0 0"/>
                                    <a:gd name="G2" fmla="+- 21600 0 0"/>
                                    <a:gd name="T0" fmla="*/ 0 w 22568"/>
                                    <a:gd name="T1" fmla="*/ 49 h 21600"/>
                                    <a:gd name="T2" fmla="*/ 22568 w 22568"/>
                                    <a:gd name="T3" fmla="*/ 17034 h 21600"/>
                                    <a:gd name="T4" fmla="*/ 1456 w 22568"/>
                                    <a:gd name="T5" fmla="*/ 21600 h 21600"/>
                                  </a:gdLst>
                                  <a:ahLst/>
                                  <a:cxnLst>
                                    <a:cxn ang="0">
                                      <a:pos x="T0" y="T1"/>
                                    </a:cxn>
                                    <a:cxn ang="0">
                                      <a:pos x="T2" y="T3"/>
                                    </a:cxn>
                                    <a:cxn ang="0">
                                      <a:pos x="T4" y="T5"/>
                                    </a:cxn>
                                  </a:cxnLst>
                                  <a:rect l="0" t="0" r="r" b="b"/>
                                  <a:pathLst>
                                    <a:path w="22568" h="21600" fill="none" extrusionOk="0">
                                      <a:moveTo>
                                        <a:pt x="0" y="49"/>
                                      </a:moveTo>
                                      <a:cubicBezTo>
                                        <a:pt x="484" y="16"/>
                                        <a:pt x="970" y="0"/>
                                        <a:pt x="1456" y="0"/>
                                      </a:cubicBezTo>
                                      <a:cubicBezTo>
                                        <a:pt x="11625" y="0"/>
                                        <a:pt x="20418" y="7094"/>
                                        <a:pt x="22567" y="17034"/>
                                      </a:cubicBezTo>
                                    </a:path>
                                    <a:path w="22568" h="21600" stroke="0" extrusionOk="0">
                                      <a:moveTo>
                                        <a:pt x="0" y="49"/>
                                      </a:moveTo>
                                      <a:cubicBezTo>
                                        <a:pt x="484" y="16"/>
                                        <a:pt x="970" y="0"/>
                                        <a:pt x="1456" y="0"/>
                                      </a:cubicBezTo>
                                      <a:cubicBezTo>
                                        <a:pt x="11625" y="0"/>
                                        <a:pt x="20418" y="7094"/>
                                        <a:pt x="22567" y="17034"/>
                                      </a:cubicBezTo>
                                      <a:lnTo>
                                        <a:pt x="145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4" name="Text Box 9"/>
                          <wps:cNvSpPr txBox="1">
                            <a:spLocks noChangeArrowheads="1"/>
                          </wps:cNvSpPr>
                          <wps:spPr bwMode="auto">
                            <a:xfrm>
                              <a:off x="548640" y="1294130"/>
                              <a:ext cx="2971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BDEED" w14:textId="77777777" w:rsidR="00034E5D" w:rsidRDefault="00034E5D" w:rsidP="00034E5D">
                                <w:r>
                                  <w:rPr>
                                    <w:rFonts w:hint="eastAsia"/>
                                  </w:rPr>
                                  <w:t>图乙</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68C1771A" id="组合 107" o:spid="_x0000_s1512" style="position:absolute;left:0;text-align:left;margin-left:194.85pt;margin-top:9.7pt;width:232.4pt;height:143.5pt;z-index:251637760;mso-position-horizontal-relative:text;mso-position-vertical-relative:text;mso-width-relative:margin;mso-height-relative:margin" coordsize="29514,182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">
                <v:group id="组合 105" o:spid="_x0000_s1513" style="position:absolute;width:14554;height:18224" coordsize="14554,18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图片 83" o:spid="_x0000_s1514" type="#_x0000_t75" alt="https://enjoyphysics.cn/tiku_images/39001-40000/39411.png" style="position:absolute;width:14554;height:150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">
                    <v:imagedata r:id="rId37" o:title="39411" cropbottom="6754f" cropright="36307f"/>
                  </v:shape>
                  <v:shape id="Text Box 9" o:spid="_x0000_s1515" type="#_x0000_t202" style="position:absolute;left:5308;top:16243;width:29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14:paraId="0F313E34" w14:textId="77777777" w:rsidR="00034E5D" w:rsidRDefault="00034E5D" w:rsidP="00034E5D">
                          <w:r>
                            <w:rPr>
                              <w:rFonts w:hint="eastAsia"/>
                            </w:rPr>
                            <w:t>图甲</w:t>
                          </w:r>
                        </w:p>
                      </w:txbxContent>
                    </v:textbox>
                  </v:shape>
                </v:group>
                <v:group id="组合 106" o:spid="_x0000_s1516" style="position:absolute;left:15925;top:3124;width:13589;height:14922" coordsize="13589,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102" o:spid="_x0000_s1517" style="position:absolute;width:13589;height:13208" coordsize="13589,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组合 101" o:spid="_x0000_s1518" style="position:absolute;left:1143;top:584;width:12217;height:10201" coordorigin=",127" coordsize="12217,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2" o:spid="_x0000_s1519" style="position:absolute;flip:y;visibility:visible;mso-wrap-style:square" from="0,10244" to="12217,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">
                        <v:stroke endarrow="block" endarrowwidth="narrow"/>
                      </v:line>
                      <v:line id="Line 3" o:spid="_x0000_s1520" style="position:absolute;rotation:90;flip:y;visibility:visible;mso-wrap-style:square" from="-5068,5228" to="5133,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">
                        <v:stroke endarrow="block" endarrowwidth="narrow"/>
                      </v:line>
                    </v:group>
                    <v:group id="组合 100" o:spid="_x0000_s1521" style="position:absolute;width:13589;height:13208" coordsize="13589,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6" o:spid="_x0000_s1522" type="#_x0000_t202" style="position:absolute;top:10439;width:15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14:paraId="05601675" w14:textId="77777777" w:rsidR="00034E5D" w:rsidRPr="001E1C0A" w:rsidRDefault="00034E5D" w:rsidP="00034E5D">
                              <w:pPr>
                                <w:rPr>
                                  <w:i/>
                                </w:rPr>
                              </w:pPr>
                              <w:r w:rsidRPr="001E1C0A">
                                <w:rPr>
                                  <w:i/>
                                </w:rPr>
                                <w:t>O</w:t>
                              </w:r>
                            </w:p>
                          </w:txbxContent>
                        </v:textbox>
                      </v:shape>
                      <v:shape id="Text Box 8" o:spid="_x0000_s1523" type="#_x0000_t202" style="position:absolute;left:1828;width:145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" filled="f" stroked="f">
                        <v:textbox style="mso-fit-shape-to-text:t" inset="0,0,0,0">
                          <w:txbxContent>
                            <w:p w14:paraId="0448E7BD" w14:textId="77777777" w:rsidR="00034E5D" w:rsidRDefault="00034E5D" w:rsidP="00034E5D">
                              <w:r>
                                <w:rPr>
                                  <w:rFonts w:hint="eastAsia"/>
                                  <w:i/>
                                </w:rPr>
                                <w:t>I</w:t>
                              </w:r>
                            </w:p>
                          </w:txbxContent>
                        </v:textbox>
                      </v:shape>
                      <v:shape id="Text Box 9" o:spid="_x0000_s1524" type="#_x0000_t202" style="position:absolute;left:12369;top:10922;width:122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14:paraId="19DC0F6C" w14:textId="77777777" w:rsidR="00034E5D" w:rsidRDefault="00034E5D" w:rsidP="00034E5D">
                              <w:r>
                                <w:rPr>
                                  <w:rFonts w:hint="eastAsia"/>
                                  <w:i/>
                                </w:rPr>
                                <w:t>t</w:t>
                              </w:r>
                            </w:p>
                          </w:txbxContent>
                        </v:textbox>
                      </v:shape>
                      <v:shape id="Arc 11" o:spid="_x0000_s1525" style="position:absolute;left:838;top:1663;width:9607;height:8192;rotation:-11281954fd;visibility:visible;mso-wrap-style:square;v-text-anchor:top" coordsize="2256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" path="m,49nfc484,16,970,,1456,,11625,,20418,7094,22567,17034em,49nsc484,16,970,,1456,,11625,,20418,7094,22567,17034l1456,21600,,49xe" filled="f">
                        <v:path arrowok="t" o:extrusionok="f" o:connecttype="custom" o:connectlocs="0,1858;960755,645991;61984,819150" o:connectangles="0,0,0"/>
                      </v:shape>
                    </v:group>
                  </v:group>
                  <v:shape id="Text Box 9" o:spid="_x0000_s1526" type="#_x0000_t202" style="position:absolute;left:5486;top:12941;width:29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fswgAAANwAAAAPAAAAZHJzL2Rvd25yZXYueG1sRE9NawIx&#10;EL0X/A9hhN5qYil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Ae5VfswgAAANwAAAAPAAAA&#10;AAAAAAAAAAAAAAcCAABkcnMvZG93bnJldi54bWxQSwUGAAAAAAMAAwC3AAAA9gIAAAAA&#10;" filled="f" stroked="f">
                    <v:textbox inset="0,0,0,0">
                      <w:txbxContent>
                        <w:p w14:paraId="364BDEED" w14:textId="77777777" w:rsidR="00034E5D" w:rsidRDefault="00034E5D" w:rsidP="00034E5D">
                          <w:r>
                            <w:rPr>
                              <w:rFonts w:hint="eastAsia"/>
                            </w:rPr>
                            <w:t>图乙</w:t>
                          </w:r>
                        </w:p>
                      </w:txbxContent>
                    </v:textbox>
                  </v:shape>
                </v:group>
                <w10:wrap type="square"/>
              </v:group>
            </w:pict>
          </mc:Fallback>
        </mc:AlternateContent>
      </w:r>
      <w:r w:rsidR="00034E5D" w:rsidRPr="000B6428">
        <w:rPr>
          <w:rFonts w:ascii="楷体" w:eastAsia="楷体" w:hAnsi="楷体" w:hint="eastAsia"/>
        </w:rPr>
        <w:t>电容器和电感器是二个重要的电学元件，电容器由两个彼此绝缘又相距很近的导体构成，电感器一般由带铁芯的线圈构成。</w:t>
      </w:r>
    </w:p>
    <w:p w14:paraId="78AF491A" w14:textId="77777777" w:rsidR="00034E5D" w:rsidRDefault="00034E5D" w:rsidP="00D179DA">
      <w:pPr>
        <w:spacing w:line="312" w:lineRule="auto"/>
        <w:ind w:left="315" w:hangingChars="150" w:hanging="315"/>
        <w:rPr>
          <w:color w:val="373A3C"/>
          <w:kern w:val="0"/>
        </w:rPr>
      </w:pPr>
      <w:r>
        <w:rPr>
          <w:rFonts w:hint="eastAsia"/>
          <w:color w:val="373A3C"/>
          <w:kern w:val="0"/>
        </w:rPr>
        <w:t>1</w:t>
      </w:r>
      <w:r w:rsidRPr="007E25A0">
        <w:rPr>
          <w:color w:val="373A3C"/>
          <w:kern w:val="0"/>
        </w:rPr>
        <w:t>．</w:t>
      </w:r>
      <w:r>
        <w:rPr>
          <w:color w:val="373A3C"/>
          <w:kern w:val="0"/>
        </w:rPr>
        <w:t>利用如图</w:t>
      </w:r>
      <w:r>
        <w:rPr>
          <w:rFonts w:hint="eastAsia"/>
          <w:color w:val="373A3C"/>
          <w:kern w:val="0"/>
        </w:rPr>
        <w:t>甲</w:t>
      </w:r>
      <w:r>
        <w:rPr>
          <w:color w:val="373A3C"/>
          <w:kern w:val="0"/>
        </w:rPr>
        <w:t>所示电路观察电容器的充、放电现象</w:t>
      </w:r>
      <w:r>
        <w:rPr>
          <w:rFonts w:hint="eastAsia"/>
          <w:color w:val="373A3C"/>
          <w:kern w:val="0"/>
        </w:rPr>
        <w:t>，</w:t>
      </w:r>
      <w:r w:rsidRPr="00F07DC1">
        <w:rPr>
          <w:color w:val="373A3C"/>
          <w:kern w:val="0"/>
        </w:rPr>
        <w:t>其中</w:t>
      </w:r>
      <w:r w:rsidRPr="00E0682D">
        <w:rPr>
          <w:i/>
          <w:color w:val="373A3C"/>
          <w:kern w:val="0"/>
        </w:rPr>
        <w:t>E</w:t>
      </w:r>
      <w:r>
        <w:rPr>
          <w:color w:val="373A3C"/>
          <w:kern w:val="0"/>
        </w:rPr>
        <w:t>为电源</w:t>
      </w:r>
      <w:r w:rsidRPr="00F07DC1">
        <w:rPr>
          <w:color w:val="373A3C"/>
          <w:kern w:val="0"/>
        </w:rPr>
        <w:t>，</w:t>
      </w:r>
      <w:r w:rsidRPr="00D41017">
        <w:rPr>
          <w:i/>
          <w:color w:val="373A3C"/>
          <w:kern w:val="0"/>
        </w:rPr>
        <w:t>C</w:t>
      </w:r>
      <w:r w:rsidRPr="00F07DC1">
        <w:rPr>
          <w:color w:val="373A3C"/>
          <w:kern w:val="0"/>
        </w:rPr>
        <w:t>为电容器，</w:t>
      </w:r>
      <w:r w:rsidRPr="00F07DC1">
        <w:rPr>
          <w:color w:val="373A3C"/>
          <w:kern w:val="0"/>
        </w:rPr>
        <w:t>A</w:t>
      </w:r>
      <w:r>
        <w:rPr>
          <w:color w:val="373A3C"/>
          <w:kern w:val="0"/>
        </w:rPr>
        <w:t>为电流表</w:t>
      </w:r>
      <w:r w:rsidRPr="00F07DC1">
        <w:rPr>
          <w:color w:val="373A3C"/>
          <w:kern w:val="0"/>
        </w:rPr>
        <w:t>，</w:t>
      </w:r>
      <w:r w:rsidRPr="00D41017">
        <w:rPr>
          <w:i/>
          <w:color w:val="373A3C"/>
          <w:kern w:val="0"/>
        </w:rPr>
        <w:t>R</w:t>
      </w:r>
      <w:r w:rsidRPr="00E0682D">
        <w:rPr>
          <w:color w:val="373A3C"/>
          <w:kern w:val="0"/>
          <w:vertAlign w:val="subscript"/>
        </w:rPr>
        <w:t>0</w:t>
      </w:r>
      <w:r w:rsidRPr="00F07DC1">
        <w:rPr>
          <w:color w:val="373A3C"/>
          <w:kern w:val="0"/>
        </w:rPr>
        <w:t>为定值电阻，</w:t>
      </w:r>
      <w:r w:rsidRPr="00D41017">
        <w:rPr>
          <w:rFonts w:hint="eastAsia"/>
          <w:i/>
          <w:color w:val="373A3C"/>
          <w:kern w:val="0"/>
        </w:rPr>
        <w:t>R</w:t>
      </w:r>
      <w:r>
        <w:rPr>
          <w:rFonts w:hint="eastAsia"/>
          <w:color w:val="373A3C"/>
          <w:kern w:val="0"/>
        </w:rPr>
        <w:t>为电阻箱等。</w:t>
      </w:r>
    </w:p>
    <w:p w14:paraId="77947609" w14:textId="77777777" w:rsidR="00034E5D" w:rsidRPr="00D179DA" w:rsidRDefault="00034E5D" w:rsidP="00D179DA">
      <w:pPr>
        <w:spacing w:line="312" w:lineRule="auto"/>
        <w:ind w:left="525" w:hangingChars="250" w:hanging="525"/>
        <w:rPr>
          <w:color w:val="373A3C"/>
          <w:kern w:val="0"/>
        </w:rPr>
      </w:pPr>
      <w:r>
        <w:rPr>
          <w:rFonts w:hint="eastAsia"/>
          <w:color w:val="373A3C"/>
          <w:kern w:val="0"/>
        </w:rPr>
        <w:t>（</w:t>
      </w:r>
      <w:r>
        <w:rPr>
          <w:rFonts w:hint="eastAsia"/>
          <w:color w:val="373A3C"/>
          <w:kern w:val="0"/>
        </w:rPr>
        <w:t>1</w:t>
      </w:r>
      <w:r>
        <w:rPr>
          <w:rFonts w:hint="eastAsia"/>
          <w:color w:val="373A3C"/>
          <w:kern w:val="0"/>
        </w:rPr>
        <w:t>）将电阻箱的阻值调节到</w:t>
      </w:r>
      <w:r w:rsidRPr="00D41017">
        <w:rPr>
          <w:i/>
          <w:color w:val="373A3C"/>
          <w:kern w:val="0"/>
        </w:rPr>
        <w:t>R</w:t>
      </w:r>
      <w:r w:rsidRPr="00EB0E9D">
        <w:rPr>
          <w:color w:val="373A3C"/>
          <w:kern w:val="0"/>
          <w:vertAlign w:val="subscript"/>
        </w:rPr>
        <w:t>1</w:t>
      </w:r>
      <w:r>
        <w:rPr>
          <w:rFonts w:hint="eastAsia"/>
          <w:color w:val="373A3C"/>
          <w:kern w:val="0"/>
        </w:rPr>
        <w:t>，</w:t>
      </w:r>
      <w:r w:rsidRPr="00E51B10">
        <w:rPr>
          <w:rFonts w:hint="eastAsia"/>
        </w:rPr>
        <w:t>把开关</w:t>
      </w:r>
      <w:r>
        <w:rPr>
          <w:rFonts w:hint="eastAsia"/>
        </w:rPr>
        <w:t>S</w:t>
      </w:r>
      <w:r>
        <w:rPr>
          <w:rFonts w:hint="eastAsia"/>
        </w:rPr>
        <w:t>置于接线柱</w:t>
      </w:r>
      <w:r w:rsidRPr="00E51B10">
        <w:rPr>
          <w:rFonts w:hint="eastAsia"/>
        </w:rPr>
        <w:t>1</w:t>
      </w:r>
      <w:r>
        <w:rPr>
          <w:rFonts w:hint="eastAsia"/>
        </w:rPr>
        <w:t>时，</w:t>
      </w:r>
      <w:r w:rsidRPr="00E51B10">
        <w:rPr>
          <w:rFonts w:hint="eastAsia"/>
        </w:rPr>
        <w:t>电流随时间的变化关系如图</w:t>
      </w:r>
      <w:r>
        <w:rPr>
          <w:rFonts w:hint="eastAsia"/>
        </w:rPr>
        <w:t>乙所示，电容器充满电时所带电荷量为</w:t>
      </w:r>
      <w:r w:rsidRPr="0062436F">
        <w:rPr>
          <w:i/>
        </w:rPr>
        <w:t>Q</w:t>
      </w:r>
      <w:r>
        <w:rPr>
          <w:vertAlign w:val="subscript"/>
        </w:rPr>
        <w:t>1</w:t>
      </w:r>
      <w:r w:rsidRPr="007E25A0">
        <w:rPr>
          <w:color w:val="373A3C"/>
          <w:kern w:val="0"/>
        </w:rPr>
        <w:t>。</w:t>
      </w:r>
      <w:r>
        <w:rPr>
          <w:rFonts w:hint="eastAsia"/>
        </w:rPr>
        <w:t>设在这一充电过程中某时刻</w:t>
      </w:r>
      <w:r w:rsidRPr="00F07DC1">
        <w:rPr>
          <w:color w:val="373A3C"/>
          <w:kern w:val="0"/>
        </w:rPr>
        <w:t>电容器</w:t>
      </w:r>
      <w:r>
        <w:rPr>
          <w:rFonts w:hint="eastAsia"/>
          <w:color w:val="373A3C"/>
          <w:kern w:val="0"/>
        </w:rPr>
        <w:t>所带的电荷量为</w:t>
      </w:r>
      <w:r w:rsidRPr="00D41017">
        <w:rPr>
          <w:rFonts w:hint="eastAsia"/>
          <w:i/>
          <w:color w:val="373A3C"/>
          <w:kern w:val="0"/>
        </w:rPr>
        <w:t>q</w:t>
      </w:r>
      <w:r>
        <w:rPr>
          <w:rFonts w:hint="eastAsia"/>
          <w:color w:val="373A3C"/>
          <w:kern w:val="0"/>
        </w:rPr>
        <w:t>，则</w:t>
      </w:r>
      <w:r w:rsidRPr="00D41017">
        <w:rPr>
          <w:rFonts w:hint="eastAsia"/>
          <w:i/>
          <w:color w:val="373A3C"/>
          <w:kern w:val="0"/>
        </w:rPr>
        <w:t>q</w:t>
      </w:r>
      <w:r>
        <w:rPr>
          <w:rFonts w:hint="eastAsia"/>
          <w:color w:val="373A3C"/>
          <w:kern w:val="0"/>
        </w:rPr>
        <w:t>随时间</w:t>
      </w:r>
      <w:r>
        <w:rPr>
          <w:rFonts w:hint="eastAsia"/>
          <w:color w:val="373A3C"/>
          <w:kern w:val="0"/>
        </w:rPr>
        <w:t xml:space="preserve"> </w:t>
      </w:r>
      <w:r w:rsidRPr="00D41017">
        <w:rPr>
          <w:rFonts w:hint="eastAsia"/>
          <w:i/>
          <w:color w:val="373A3C"/>
          <w:kern w:val="0"/>
        </w:rPr>
        <w:t>t</w:t>
      </w:r>
      <w:r>
        <w:rPr>
          <w:rFonts w:hint="eastAsia"/>
          <w:color w:val="373A3C"/>
          <w:kern w:val="0"/>
        </w:rPr>
        <w:t>变化的图像可能为</w:t>
      </w:r>
    </w:p>
    <w:p w14:paraId="15812066" w14:textId="77777777" w:rsidR="00D179DA" w:rsidRPr="003867DB" w:rsidRDefault="00034E5D" w:rsidP="003867DB">
      <w:pPr>
        <w:spacing w:line="312" w:lineRule="auto"/>
        <w:jc w:val="center"/>
      </w:pPr>
      <w:r>
        <w:rPr>
          <w:noProof/>
        </w:rPr>
        <mc:AlternateContent>
          <mc:Choice Requires="wpg">
            <w:drawing>
              <wp:inline distT="0" distB="0" distL="0" distR="0" wp14:anchorId="177F5755" wp14:editId="0B4605F7">
                <wp:extent cx="5679440" cy="1355090"/>
                <wp:effectExtent l="0" t="19050" r="73660" b="16510"/>
                <wp:docPr id="197" name="组合 197"/>
                <wp:cNvGraphicFramePr/>
                <a:graphic xmlns:a="http://schemas.openxmlformats.org/drawingml/2006/main">
                  <a:graphicData uri="http://schemas.microsoft.com/office/word/2010/wordprocessingGroup">
                    <wpg:wgp>
                      <wpg:cNvGrpSpPr/>
                      <wpg:grpSpPr>
                        <a:xfrm>
                          <a:off x="0" y="0"/>
                          <a:ext cx="5679440" cy="1355090"/>
                          <a:chOff x="12700" y="-6350"/>
                          <a:chExt cx="5679440" cy="1355090"/>
                        </a:xfrm>
                      </wpg:grpSpPr>
                      <wpg:grpSp>
                        <wpg:cNvPr id="164" name="组合 164"/>
                        <wpg:cNvGrpSpPr/>
                        <wpg:grpSpPr>
                          <a:xfrm>
                            <a:off x="12700" y="6350"/>
                            <a:ext cx="1191260" cy="1342390"/>
                            <a:chOff x="12700" y="6350"/>
                            <a:chExt cx="1191260" cy="1342390"/>
                          </a:xfrm>
                        </wpg:grpSpPr>
                        <wps:wsp>
                          <wps:cNvPr id="95" name="Line 14"/>
                          <wps:cNvCnPr>
                            <a:cxnSpLocks noChangeShapeType="1"/>
                          </wps:cNvCnPr>
                          <wps:spPr bwMode="auto">
                            <a:xfrm flipH="1">
                              <a:off x="167640" y="373380"/>
                              <a:ext cx="899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Arc 11"/>
                          <wps:cNvSpPr>
                            <a:spLocks/>
                          </wps:cNvSpPr>
                          <wps:spPr bwMode="auto">
                            <a:xfrm rot="21336034" flipH="1">
                              <a:off x="167640" y="426720"/>
                              <a:ext cx="942340" cy="650875"/>
                            </a:xfrm>
                            <a:custGeom>
                              <a:avLst/>
                              <a:gdLst>
                                <a:gd name="G0" fmla="+- 1456 0 0"/>
                                <a:gd name="G1" fmla="+- 21600 0 0"/>
                                <a:gd name="G2" fmla="+- 21600 0 0"/>
                                <a:gd name="T0" fmla="*/ 0 w 22568"/>
                                <a:gd name="T1" fmla="*/ 49 h 21600"/>
                                <a:gd name="T2" fmla="*/ 22568 w 22568"/>
                                <a:gd name="T3" fmla="*/ 17034 h 21600"/>
                                <a:gd name="T4" fmla="*/ 1456 w 22568"/>
                                <a:gd name="T5" fmla="*/ 21600 h 21600"/>
                              </a:gdLst>
                              <a:ahLst/>
                              <a:cxnLst>
                                <a:cxn ang="0">
                                  <a:pos x="T0" y="T1"/>
                                </a:cxn>
                                <a:cxn ang="0">
                                  <a:pos x="T2" y="T3"/>
                                </a:cxn>
                                <a:cxn ang="0">
                                  <a:pos x="T4" y="T5"/>
                                </a:cxn>
                              </a:cxnLst>
                              <a:rect l="0" t="0" r="r" b="b"/>
                              <a:pathLst>
                                <a:path w="22568" h="21600" fill="none" extrusionOk="0">
                                  <a:moveTo>
                                    <a:pt x="0" y="49"/>
                                  </a:moveTo>
                                  <a:cubicBezTo>
                                    <a:pt x="484" y="16"/>
                                    <a:pt x="970" y="0"/>
                                    <a:pt x="1456" y="0"/>
                                  </a:cubicBezTo>
                                  <a:cubicBezTo>
                                    <a:pt x="11625" y="0"/>
                                    <a:pt x="20418" y="7094"/>
                                    <a:pt x="22567" y="17034"/>
                                  </a:cubicBezTo>
                                </a:path>
                                <a:path w="22568" h="21600" stroke="0" extrusionOk="0">
                                  <a:moveTo>
                                    <a:pt x="0" y="49"/>
                                  </a:moveTo>
                                  <a:cubicBezTo>
                                    <a:pt x="484" y="16"/>
                                    <a:pt x="970" y="0"/>
                                    <a:pt x="1456" y="0"/>
                                  </a:cubicBezTo>
                                  <a:cubicBezTo>
                                    <a:pt x="11625" y="0"/>
                                    <a:pt x="20418" y="7094"/>
                                    <a:pt x="22567" y="17034"/>
                                  </a:cubicBezTo>
                                  <a:lnTo>
                                    <a:pt x="145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2"/>
                          <wps:cNvCnPr>
                            <a:cxnSpLocks noChangeShapeType="1"/>
                          </wps:cNvCnPr>
                          <wps:spPr bwMode="auto">
                            <a:xfrm flipV="1">
                              <a:off x="175260" y="975360"/>
                              <a:ext cx="10058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7" name="Line 3"/>
                          <wps:cNvCnPr>
                            <a:cxnSpLocks noChangeShapeType="1"/>
                          </wps:cNvCnPr>
                          <wps:spPr bwMode="auto">
                            <a:xfrm rot="16200000" flipV="1">
                              <a:off x="-285750" y="511810"/>
                              <a:ext cx="92519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9" name="Text Box 6"/>
                          <wps:cNvSpPr txBox="1">
                            <a:spLocks noChangeArrowheads="1"/>
                          </wps:cNvSpPr>
                          <wps:spPr bwMode="auto">
                            <a:xfrm>
                              <a:off x="60960" y="90678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DC0B5" w14:textId="77777777" w:rsidR="00034E5D" w:rsidRPr="001E1C0A" w:rsidRDefault="00034E5D" w:rsidP="00034E5D">
                                <w:pPr>
                                  <w:rPr>
                                    <w:i/>
                                  </w:rPr>
                                </w:pPr>
                                <w:r w:rsidRPr="001E1C0A">
                                  <w:rPr>
                                    <w:i/>
                                  </w:rPr>
                                  <w:t>O</w:t>
                                </w:r>
                              </w:p>
                            </w:txbxContent>
                          </wps:txbx>
                          <wps:bodyPr rot="0" vert="horz" wrap="square" lIns="0" tIns="0" rIns="0" bIns="0" anchor="t" anchorCtr="0" upright="1">
                            <a:noAutofit/>
                          </wps:bodyPr>
                        </wps:wsp>
                        <wps:wsp>
                          <wps:cNvPr id="120" name="Text Box 8"/>
                          <wps:cNvSpPr txBox="1">
                            <a:spLocks noChangeArrowheads="1"/>
                          </wps:cNvSpPr>
                          <wps:spPr bwMode="auto">
                            <a:xfrm>
                              <a:off x="238760" y="6350"/>
                              <a:ext cx="14541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D3BDD" w14:textId="77777777" w:rsidR="00034E5D" w:rsidRDefault="00034E5D" w:rsidP="00034E5D">
                                <w:r>
                                  <w:rPr>
                                    <w:i/>
                                  </w:rPr>
                                  <w:t>q</w:t>
                                </w:r>
                              </w:p>
                            </w:txbxContent>
                          </wps:txbx>
                          <wps:bodyPr rot="0" vert="horz" wrap="square" lIns="0" tIns="0" rIns="0" bIns="0" anchor="t" anchorCtr="0" upright="1">
                            <a:spAutoFit/>
                          </wps:bodyPr>
                        </wps:wsp>
                        <wps:wsp>
                          <wps:cNvPr id="121" name="Text Box 9"/>
                          <wps:cNvSpPr txBox="1">
                            <a:spLocks noChangeArrowheads="1"/>
                          </wps:cNvSpPr>
                          <wps:spPr bwMode="auto">
                            <a:xfrm>
                              <a:off x="1082040" y="98552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7E1D9" w14:textId="77777777" w:rsidR="00034E5D" w:rsidRDefault="00034E5D" w:rsidP="00034E5D">
                                <w:r>
                                  <w:rPr>
                                    <w:rFonts w:hint="eastAsia"/>
                                    <w:i/>
                                  </w:rPr>
                                  <w:t>t</w:t>
                                </w:r>
                              </w:p>
                            </w:txbxContent>
                          </wps:txbx>
                          <wps:bodyPr rot="0" vert="horz" wrap="square" lIns="0" tIns="0" rIns="0" bIns="0" anchor="t" anchorCtr="0" upright="1">
                            <a:noAutofit/>
                          </wps:bodyPr>
                        </wps:wsp>
                        <wps:wsp>
                          <wps:cNvPr id="123" name="Text Box 9"/>
                          <wps:cNvSpPr txBox="1">
                            <a:spLocks noChangeArrowheads="1"/>
                          </wps:cNvSpPr>
                          <wps:spPr bwMode="auto">
                            <a:xfrm>
                              <a:off x="655320" y="1127760"/>
                              <a:ext cx="1905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ED4FE" w14:textId="77777777" w:rsidR="00034E5D" w:rsidRDefault="00034E5D" w:rsidP="00034E5D">
                                <w:r>
                                  <w:rPr>
                                    <w:rFonts w:hint="eastAsia"/>
                                  </w:rPr>
                                  <w:t>A</w:t>
                                </w:r>
                              </w:p>
                            </w:txbxContent>
                          </wps:txbx>
                          <wps:bodyPr rot="0" vert="horz" wrap="square" lIns="0" tIns="0" rIns="0" bIns="0" anchor="t" anchorCtr="0" upright="1">
                            <a:noAutofit/>
                          </wps:bodyPr>
                        </wps:wsp>
                        <wps:wsp>
                          <wps:cNvPr id="86" name="Text Box 8"/>
                          <wps:cNvSpPr txBox="1">
                            <a:spLocks noChangeArrowheads="1"/>
                          </wps:cNvSpPr>
                          <wps:spPr bwMode="auto">
                            <a:xfrm>
                              <a:off x="12700" y="266700"/>
                              <a:ext cx="2514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D8023" w14:textId="77777777" w:rsidR="00034E5D" w:rsidRDefault="00034E5D" w:rsidP="00034E5D">
                                <w:r>
                                  <w:rPr>
                                    <w:i/>
                                  </w:rPr>
                                  <w:t>Q</w:t>
                                </w:r>
                                <w:r w:rsidRPr="00B24516">
                                  <w:rPr>
                                    <w:vertAlign w:val="subscript"/>
                                  </w:rPr>
                                  <w:t>1</w:t>
                                </w:r>
                              </w:p>
                            </w:txbxContent>
                          </wps:txbx>
                          <wps:bodyPr rot="0" vert="horz" wrap="square" lIns="0" tIns="0" rIns="0" bIns="0" anchor="t" anchorCtr="0" upright="1">
                            <a:noAutofit/>
                          </wps:bodyPr>
                        </wps:wsp>
                      </wpg:grpSp>
                      <wpg:grpSp>
                        <wpg:cNvPr id="165" name="组合 165"/>
                        <wpg:cNvGrpSpPr/>
                        <wpg:grpSpPr>
                          <a:xfrm>
                            <a:off x="1506220" y="0"/>
                            <a:ext cx="1191260" cy="1348740"/>
                            <a:chOff x="12700" y="0"/>
                            <a:chExt cx="1191260" cy="1348740"/>
                          </a:xfrm>
                        </wpg:grpSpPr>
                        <wps:wsp>
                          <wps:cNvPr id="166" name="Line 14"/>
                          <wps:cNvCnPr>
                            <a:cxnSpLocks noChangeShapeType="1"/>
                          </wps:cNvCnPr>
                          <wps:spPr bwMode="auto">
                            <a:xfrm flipH="1">
                              <a:off x="167640" y="373380"/>
                              <a:ext cx="899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2"/>
                          <wps:cNvCnPr>
                            <a:cxnSpLocks noChangeShapeType="1"/>
                          </wps:cNvCnPr>
                          <wps:spPr bwMode="auto">
                            <a:xfrm flipV="1">
                              <a:off x="175260" y="975360"/>
                              <a:ext cx="10058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9" name="Line 3"/>
                          <wps:cNvCnPr>
                            <a:cxnSpLocks noChangeShapeType="1"/>
                          </wps:cNvCnPr>
                          <wps:spPr bwMode="auto">
                            <a:xfrm rot="16200000" flipV="1">
                              <a:off x="-285750" y="506730"/>
                              <a:ext cx="92519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0" name="Text Box 6"/>
                          <wps:cNvSpPr txBox="1">
                            <a:spLocks noChangeArrowheads="1"/>
                          </wps:cNvSpPr>
                          <wps:spPr bwMode="auto">
                            <a:xfrm>
                              <a:off x="60960" y="90678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E3C73" w14:textId="77777777" w:rsidR="00034E5D" w:rsidRPr="001E1C0A" w:rsidRDefault="00034E5D" w:rsidP="00034E5D">
                                <w:pPr>
                                  <w:rPr>
                                    <w:i/>
                                  </w:rPr>
                                </w:pPr>
                                <w:r w:rsidRPr="001E1C0A">
                                  <w:rPr>
                                    <w:i/>
                                  </w:rPr>
                                  <w:t>O</w:t>
                                </w:r>
                              </w:p>
                            </w:txbxContent>
                          </wps:txbx>
                          <wps:bodyPr rot="0" vert="horz" wrap="square" lIns="0" tIns="0" rIns="0" bIns="0" anchor="t" anchorCtr="0" upright="1">
                            <a:noAutofit/>
                          </wps:bodyPr>
                        </wps:wsp>
                        <wps:wsp>
                          <wps:cNvPr id="171" name="Text Box 8"/>
                          <wps:cNvSpPr txBox="1">
                            <a:spLocks noChangeArrowheads="1"/>
                          </wps:cNvSpPr>
                          <wps:spPr bwMode="auto">
                            <a:xfrm>
                              <a:off x="238760" y="0"/>
                              <a:ext cx="14541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582A6" w14:textId="77777777" w:rsidR="00034E5D" w:rsidRDefault="00034E5D" w:rsidP="00034E5D">
                                <w:r>
                                  <w:rPr>
                                    <w:i/>
                                  </w:rPr>
                                  <w:t>q</w:t>
                                </w:r>
                              </w:p>
                            </w:txbxContent>
                          </wps:txbx>
                          <wps:bodyPr rot="0" vert="horz" wrap="square" lIns="0" tIns="0" rIns="0" bIns="0" anchor="t" anchorCtr="0" upright="1">
                            <a:spAutoFit/>
                          </wps:bodyPr>
                        </wps:wsp>
                        <wps:wsp>
                          <wps:cNvPr id="172" name="Text Box 9"/>
                          <wps:cNvSpPr txBox="1">
                            <a:spLocks noChangeArrowheads="1"/>
                          </wps:cNvSpPr>
                          <wps:spPr bwMode="auto">
                            <a:xfrm>
                              <a:off x="1082040" y="98552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F2DB6" w14:textId="77777777" w:rsidR="00034E5D" w:rsidRDefault="00034E5D" w:rsidP="00034E5D">
                                <w:r>
                                  <w:rPr>
                                    <w:rFonts w:hint="eastAsia"/>
                                    <w:i/>
                                  </w:rPr>
                                  <w:t>t</w:t>
                                </w:r>
                              </w:p>
                            </w:txbxContent>
                          </wps:txbx>
                          <wps:bodyPr rot="0" vert="horz" wrap="square" lIns="0" tIns="0" rIns="0" bIns="0" anchor="t" anchorCtr="0" upright="1">
                            <a:noAutofit/>
                          </wps:bodyPr>
                        </wps:wsp>
                        <wps:wsp>
                          <wps:cNvPr id="173" name="Text Box 9"/>
                          <wps:cNvSpPr txBox="1">
                            <a:spLocks noChangeArrowheads="1"/>
                          </wps:cNvSpPr>
                          <wps:spPr bwMode="auto">
                            <a:xfrm>
                              <a:off x="655320" y="1127760"/>
                              <a:ext cx="1905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9E6D0" w14:textId="77777777" w:rsidR="00034E5D" w:rsidRDefault="00034E5D" w:rsidP="00034E5D">
                                <w:r>
                                  <w:rPr>
                                    <w:rFonts w:hint="eastAsia"/>
                                  </w:rPr>
                                  <w:t>B</w:t>
                                </w:r>
                              </w:p>
                            </w:txbxContent>
                          </wps:txbx>
                          <wps:bodyPr rot="0" vert="horz" wrap="square" lIns="0" tIns="0" rIns="0" bIns="0" anchor="t" anchorCtr="0" upright="1">
                            <a:noAutofit/>
                          </wps:bodyPr>
                        </wps:wsp>
                        <wps:wsp>
                          <wps:cNvPr id="174" name="Text Box 8"/>
                          <wps:cNvSpPr txBox="1">
                            <a:spLocks noChangeArrowheads="1"/>
                          </wps:cNvSpPr>
                          <wps:spPr bwMode="auto">
                            <a:xfrm>
                              <a:off x="12700" y="266700"/>
                              <a:ext cx="2514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0A4FD" w14:textId="77777777" w:rsidR="00034E5D" w:rsidRDefault="00034E5D" w:rsidP="00034E5D">
                                <w:r>
                                  <w:rPr>
                                    <w:i/>
                                  </w:rPr>
                                  <w:t>Q</w:t>
                                </w:r>
                                <w:r w:rsidRPr="00B24516">
                                  <w:rPr>
                                    <w:vertAlign w:val="subscript"/>
                                  </w:rPr>
                                  <w:t>1</w:t>
                                </w:r>
                              </w:p>
                            </w:txbxContent>
                          </wps:txbx>
                          <wps:bodyPr rot="0" vert="horz" wrap="square" lIns="0" tIns="0" rIns="0" bIns="0" anchor="t" anchorCtr="0" upright="1">
                            <a:noAutofit/>
                          </wps:bodyPr>
                        </wps:wsp>
                        <wps:wsp>
                          <wps:cNvPr id="237" name="Line 14"/>
                          <wps:cNvCnPr>
                            <a:cxnSpLocks noChangeShapeType="1"/>
                          </wps:cNvCnPr>
                          <wps:spPr bwMode="auto">
                            <a:xfrm flipH="1">
                              <a:off x="167640" y="373380"/>
                              <a:ext cx="807720" cy="60579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175" name="组合 175"/>
                        <wpg:cNvGrpSpPr/>
                        <wpg:grpSpPr>
                          <a:xfrm>
                            <a:off x="3007360" y="0"/>
                            <a:ext cx="1191260" cy="1348740"/>
                            <a:chOff x="12700" y="0"/>
                            <a:chExt cx="1191260" cy="1348740"/>
                          </a:xfrm>
                        </wpg:grpSpPr>
                        <wps:wsp>
                          <wps:cNvPr id="176" name="Line 14"/>
                          <wps:cNvCnPr>
                            <a:cxnSpLocks noChangeShapeType="1"/>
                          </wps:cNvCnPr>
                          <wps:spPr bwMode="auto">
                            <a:xfrm flipH="1">
                              <a:off x="167640" y="373380"/>
                              <a:ext cx="899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 name="Arc 11"/>
                          <wps:cNvSpPr>
                            <a:spLocks/>
                          </wps:cNvSpPr>
                          <wps:spPr bwMode="auto">
                            <a:xfrm rot="10125768" flipH="1">
                              <a:off x="115277" y="349070"/>
                              <a:ext cx="980403" cy="542478"/>
                            </a:xfrm>
                            <a:custGeom>
                              <a:avLst/>
                              <a:gdLst>
                                <a:gd name="G0" fmla="+- 1456 0 0"/>
                                <a:gd name="G1" fmla="+- 21600 0 0"/>
                                <a:gd name="G2" fmla="+- 21600 0 0"/>
                                <a:gd name="T0" fmla="*/ 0 w 22568"/>
                                <a:gd name="T1" fmla="*/ 49 h 21600"/>
                                <a:gd name="T2" fmla="*/ 22568 w 22568"/>
                                <a:gd name="T3" fmla="*/ 17034 h 21600"/>
                                <a:gd name="T4" fmla="*/ 1456 w 22568"/>
                                <a:gd name="T5" fmla="*/ 21600 h 21600"/>
                                <a:gd name="connsiteX0" fmla="*/ 0 w 23059"/>
                                <a:gd name="connsiteY0" fmla="*/ 49 h 21600"/>
                                <a:gd name="connsiteX1" fmla="*/ 1456 w 23059"/>
                                <a:gd name="connsiteY1" fmla="*/ 0 h 21600"/>
                                <a:gd name="connsiteX2" fmla="*/ 22567 w 23059"/>
                                <a:gd name="connsiteY2" fmla="*/ 17034 h 21600"/>
                                <a:gd name="connsiteX0" fmla="*/ 0 w 23059"/>
                                <a:gd name="connsiteY0" fmla="*/ 49 h 21600"/>
                                <a:gd name="connsiteX1" fmla="*/ 1456 w 23059"/>
                                <a:gd name="connsiteY1" fmla="*/ 0 h 21600"/>
                                <a:gd name="connsiteX2" fmla="*/ 15149 w 23059"/>
                                <a:gd name="connsiteY2" fmla="*/ 11730 h 21600"/>
                                <a:gd name="connsiteX3" fmla="*/ 22567 w 23059"/>
                                <a:gd name="connsiteY3" fmla="*/ 17034 h 21600"/>
                                <a:gd name="connsiteX4" fmla="*/ 1456 w 23059"/>
                                <a:gd name="connsiteY4" fmla="*/ 21600 h 21600"/>
                                <a:gd name="connsiteX5" fmla="*/ 0 w 23059"/>
                                <a:gd name="connsiteY5" fmla="*/ 49 h 21600"/>
                                <a:gd name="connsiteX0" fmla="*/ 0 w 22997"/>
                                <a:gd name="connsiteY0" fmla="*/ 49 h 21600"/>
                                <a:gd name="connsiteX1" fmla="*/ 1456 w 22997"/>
                                <a:gd name="connsiteY1" fmla="*/ 0 h 21600"/>
                                <a:gd name="connsiteX2" fmla="*/ 22567 w 22997"/>
                                <a:gd name="connsiteY2" fmla="*/ 17034 h 21600"/>
                                <a:gd name="connsiteX0" fmla="*/ 0 w 22997"/>
                                <a:gd name="connsiteY0" fmla="*/ 49 h 21600"/>
                                <a:gd name="connsiteX1" fmla="*/ 1456 w 22997"/>
                                <a:gd name="connsiteY1" fmla="*/ 0 h 21600"/>
                                <a:gd name="connsiteX2" fmla="*/ 8780 w 22997"/>
                                <a:gd name="connsiteY2" fmla="*/ 5815 h 21600"/>
                                <a:gd name="connsiteX3" fmla="*/ 15149 w 22997"/>
                                <a:gd name="connsiteY3" fmla="*/ 11730 h 21600"/>
                                <a:gd name="connsiteX4" fmla="*/ 22567 w 22997"/>
                                <a:gd name="connsiteY4" fmla="*/ 17034 h 21600"/>
                                <a:gd name="connsiteX5" fmla="*/ 1456 w 22997"/>
                                <a:gd name="connsiteY5" fmla="*/ 21600 h 21600"/>
                                <a:gd name="connsiteX6" fmla="*/ 0 w 22997"/>
                                <a:gd name="connsiteY6" fmla="*/ 49 h 21600"/>
                                <a:gd name="connsiteX0" fmla="*/ 0 w 22997"/>
                                <a:gd name="connsiteY0" fmla="*/ 49 h 21600"/>
                                <a:gd name="connsiteX1" fmla="*/ 1456 w 22997"/>
                                <a:gd name="connsiteY1" fmla="*/ 0 h 21600"/>
                                <a:gd name="connsiteX2" fmla="*/ 22567 w 22997"/>
                                <a:gd name="connsiteY2" fmla="*/ 17034 h 21600"/>
                                <a:gd name="connsiteX0" fmla="*/ 0 w 22997"/>
                                <a:gd name="connsiteY0" fmla="*/ 49 h 21600"/>
                                <a:gd name="connsiteX1" fmla="*/ 1456 w 22997"/>
                                <a:gd name="connsiteY1" fmla="*/ 0 h 21600"/>
                                <a:gd name="connsiteX2" fmla="*/ 7576 w 22997"/>
                                <a:gd name="connsiteY2" fmla="*/ 7211 h 21600"/>
                                <a:gd name="connsiteX3" fmla="*/ 15149 w 22997"/>
                                <a:gd name="connsiteY3" fmla="*/ 11730 h 21600"/>
                                <a:gd name="connsiteX4" fmla="*/ 22567 w 22997"/>
                                <a:gd name="connsiteY4" fmla="*/ 17034 h 21600"/>
                                <a:gd name="connsiteX5" fmla="*/ 1456 w 22997"/>
                                <a:gd name="connsiteY5" fmla="*/ 21600 h 21600"/>
                                <a:gd name="connsiteX6" fmla="*/ 0 w 22997"/>
                                <a:gd name="connsiteY6" fmla="*/ 49 h 21600"/>
                                <a:gd name="connsiteX0" fmla="*/ 0 w 23075"/>
                                <a:gd name="connsiteY0" fmla="*/ 49 h 21600"/>
                                <a:gd name="connsiteX1" fmla="*/ 1456 w 23075"/>
                                <a:gd name="connsiteY1" fmla="*/ 0 h 21600"/>
                                <a:gd name="connsiteX2" fmla="*/ 22567 w 23075"/>
                                <a:gd name="connsiteY2" fmla="*/ 17034 h 21600"/>
                                <a:gd name="connsiteX0" fmla="*/ 0 w 23075"/>
                                <a:gd name="connsiteY0" fmla="*/ 49 h 21600"/>
                                <a:gd name="connsiteX1" fmla="*/ 1456 w 23075"/>
                                <a:gd name="connsiteY1" fmla="*/ 0 h 21600"/>
                                <a:gd name="connsiteX2" fmla="*/ 7576 w 23075"/>
                                <a:gd name="connsiteY2" fmla="*/ 7211 h 21600"/>
                                <a:gd name="connsiteX3" fmla="*/ 16563 w 23075"/>
                                <a:gd name="connsiteY3" fmla="*/ 10818 h 21600"/>
                                <a:gd name="connsiteX4" fmla="*/ 22567 w 23075"/>
                                <a:gd name="connsiteY4" fmla="*/ 17034 h 21600"/>
                                <a:gd name="connsiteX5" fmla="*/ 1456 w 23075"/>
                                <a:gd name="connsiteY5" fmla="*/ 21600 h 21600"/>
                                <a:gd name="connsiteX6" fmla="*/ 0 w 23075"/>
                                <a:gd name="connsiteY6" fmla="*/ 49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75" h="21600" fill="none" extrusionOk="0">
                                  <a:moveTo>
                                    <a:pt x="0" y="49"/>
                                  </a:moveTo>
                                  <a:cubicBezTo>
                                    <a:pt x="484" y="16"/>
                                    <a:pt x="970" y="0"/>
                                    <a:pt x="1456" y="0"/>
                                  </a:cubicBezTo>
                                  <a:cubicBezTo>
                                    <a:pt x="11625" y="0"/>
                                    <a:pt x="20418" y="7094"/>
                                    <a:pt x="22567" y="17034"/>
                                  </a:cubicBezTo>
                                </a:path>
                                <a:path w="23075" h="21600" stroke="0" extrusionOk="0">
                                  <a:moveTo>
                                    <a:pt x="0" y="49"/>
                                  </a:moveTo>
                                  <a:cubicBezTo>
                                    <a:pt x="484" y="16"/>
                                    <a:pt x="970" y="0"/>
                                    <a:pt x="1456" y="0"/>
                                  </a:cubicBezTo>
                                  <a:cubicBezTo>
                                    <a:pt x="2919" y="961"/>
                                    <a:pt x="5294" y="5256"/>
                                    <a:pt x="7576" y="7211"/>
                                  </a:cubicBezTo>
                                  <a:cubicBezTo>
                                    <a:pt x="9858" y="9166"/>
                                    <a:pt x="14265" y="8948"/>
                                    <a:pt x="16563" y="10818"/>
                                  </a:cubicBezTo>
                                  <a:cubicBezTo>
                                    <a:pt x="18861" y="12688"/>
                                    <a:pt x="24847" y="14248"/>
                                    <a:pt x="22567" y="17034"/>
                                  </a:cubicBezTo>
                                  <a:lnTo>
                                    <a:pt x="1456" y="21600"/>
                                  </a:lnTo>
                                  <a:cubicBezTo>
                                    <a:pt x="971" y="14416"/>
                                    <a:pt x="485" y="7233"/>
                                    <a:pt x="0" y="4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2"/>
                          <wps:cNvCnPr>
                            <a:cxnSpLocks noChangeShapeType="1"/>
                          </wps:cNvCnPr>
                          <wps:spPr bwMode="auto">
                            <a:xfrm flipV="1">
                              <a:off x="175260" y="975360"/>
                              <a:ext cx="10058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9" name="Line 3"/>
                          <wps:cNvCnPr>
                            <a:cxnSpLocks noChangeShapeType="1"/>
                          </wps:cNvCnPr>
                          <wps:spPr bwMode="auto">
                            <a:xfrm rot="16200000" flipV="1">
                              <a:off x="-285750" y="519430"/>
                              <a:ext cx="92519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0" name="Text Box 6"/>
                          <wps:cNvSpPr txBox="1">
                            <a:spLocks noChangeArrowheads="1"/>
                          </wps:cNvSpPr>
                          <wps:spPr bwMode="auto">
                            <a:xfrm>
                              <a:off x="60960" y="90678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D197A" w14:textId="77777777" w:rsidR="00034E5D" w:rsidRPr="001E1C0A" w:rsidRDefault="00034E5D" w:rsidP="00034E5D">
                                <w:pPr>
                                  <w:rPr>
                                    <w:i/>
                                  </w:rPr>
                                </w:pPr>
                                <w:r w:rsidRPr="001E1C0A">
                                  <w:rPr>
                                    <w:i/>
                                  </w:rPr>
                                  <w:t>O</w:t>
                                </w:r>
                              </w:p>
                            </w:txbxContent>
                          </wps:txbx>
                          <wps:bodyPr rot="0" vert="horz" wrap="square" lIns="0" tIns="0" rIns="0" bIns="0" anchor="t" anchorCtr="0" upright="1">
                            <a:noAutofit/>
                          </wps:bodyPr>
                        </wps:wsp>
                        <wps:wsp>
                          <wps:cNvPr id="181" name="Text Box 8"/>
                          <wps:cNvSpPr txBox="1">
                            <a:spLocks noChangeArrowheads="1"/>
                          </wps:cNvSpPr>
                          <wps:spPr bwMode="auto">
                            <a:xfrm>
                              <a:off x="238760" y="0"/>
                              <a:ext cx="14541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4551E" w14:textId="77777777" w:rsidR="00034E5D" w:rsidRDefault="00034E5D" w:rsidP="00034E5D">
                                <w:r>
                                  <w:rPr>
                                    <w:i/>
                                  </w:rPr>
                                  <w:t>q</w:t>
                                </w:r>
                              </w:p>
                            </w:txbxContent>
                          </wps:txbx>
                          <wps:bodyPr rot="0" vert="horz" wrap="square" lIns="0" tIns="0" rIns="0" bIns="0" anchor="t" anchorCtr="0" upright="1">
                            <a:spAutoFit/>
                          </wps:bodyPr>
                        </wps:wsp>
                        <wps:wsp>
                          <wps:cNvPr id="182" name="Text Box 9"/>
                          <wps:cNvSpPr txBox="1">
                            <a:spLocks noChangeArrowheads="1"/>
                          </wps:cNvSpPr>
                          <wps:spPr bwMode="auto">
                            <a:xfrm>
                              <a:off x="1082040" y="98552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94402" w14:textId="77777777" w:rsidR="00034E5D" w:rsidRDefault="00034E5D" w:rsidP="00034E5D">
                                <w:r>
                                  <w:rPr>
                                    <w:rFonts w:hint="eastAsia"/>
                                    <w:i/>
                                  </w:rPr>
                                  <w:t>t</w:t>
                                </w:r>
                              </w:p>
                            </w:txbxContent>
                          </wps:txbx>
                          <wps:bodyPr rot="0" vert="horz" wrap="square" lIns="0" tIns="0" rIns="0" bIns="0" anchor="t" anchorCtr="0" upright="1">
                            <a:noAutofit/>
                          </wps:bodyPr>
                        </wps:wsp>
                        <wps:wsp>
                          <wps:cNvPr id="183" name="Text Box 9"/>
                          <wps:cNvSpPr txBox="1">
                            <a:spLocks noChangeArrowheads="1"/>
                          </wps:cNvSpPr>
                          <wps:spPr bwMode="auto">
                            <a:xfrm>
                              <a:off x="655320" y="1127760"/>
                              <a:ext cx="1905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BA161" w14:textId="77777777" w:rsidR="00034E5D" w:rsidRDefault="00034E5D" w:rsidP="00034E5D">
                                <w:r>
                                  <w:rPr>
                                    <w:rFonts w:hint="eastAsia"/>
                                  </w:rPr>
                                  <w:t>C</w:t>
                                </w:r>
                              </w:p>
                            </w:txbxContent>
                          </wps:txbx>
                          <wps:bodyPr rot="0" vert="horz" wrap="square" lIns="0" tIns="0" rIns="0" bIns="0" anchor="t" anchorCtr="0" upright="1">
                            <a:noAutofit/>
                          </wps:bodyPr>
                        </wps:wsp>
                        <wps:wsp>
                          <wps:cNvPr id="184" name="Text Box 8"/>
                          <wps:cNvSpPr txBox="1">
                            <a:spLocks noChangeArrowheads="1"/>
                          </wps:cNvSpPr>
                          <wps:spPr bwMode="auto">
                            <a:xfrm>
                              <a:off x="12700" y="266700"/>
                              <a:ext cx="2514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F5DB" w14:textId="77777777" w:rsidR="00034E5D" w:rsidRDefault="00034E5D" w:rsidP="00034E5D">
                                <w:r>
                                  <w:rPr>
                                    <w:i/>
                                  </w:rPr>
                                  <w:t>Q</w:t>
                                </w:r>
                                <w:r w:rsidRPr="00B24516">
                                  <w:rPr>
                                    <w:vertAlign w:val="subscript"/>
                                  </w:rPr>
                                  <w:t>1</w:t>
                                </w:r>
                              </w:p>
                            </w:txbxContent>
                          </wps:txbx>
                          <wps:bodyPr rot="0" vert="horz" wrap="square" lIns="0" tIns="0" rIns="0" bIns="0" anchor="t" anchorCtr="0" upright="1">
                            <a:noAutofit/>
                          </wps:bodyPr>
                        </wps:wsp>
                      </wpg:grpSp>
                      <wpg:grpSp>
                        <wpg:cNvPr id="196" name="组合 196"/>
                        <wpg:cNvGrpSpPr/>
                        <wpg:grpSpPr>
                          <a:xfrm>
                            <a:off x="4500880" y="-6350"/>
                            <a:ext cx="1191260" cy="1355090"/>
                            <a:chOff x="12700" y="-6350"/>
                            <a:chExt cx="1191260" cy="1355090"/>
                          </a:xfrm>
                        </wpg:grpSpPr>
                        <wpg:grpSp>
                          <wpg:cNvPr id="185" name="组合 185"/>
                          <wpg:cNvGrpSpPr/>
                          <wpg:grpSpPr>
                            <a:xfrm>
                              <a:off x="12700" y="-6350"/>
                              <a:ext cx="1191260" cy="1355090"/>
                              <a:chOff x="12700" y="-6350"/>
                              <a:chExt cx="1191260" cy="1355090"/>
                            </a:xfrm>
                          </wpg:grpSpPr>
                          <wps:wsp>
                            <wps:cNvPr id="186" name="Line 14"/>
                            <wps:cNvCnPr>
                              <a:cxnSpLocks noChangeShapeType="1"/>
                            </wps:cNvCnPr>
                            <wps:spPr bwMode="auto">
                              <a:xfrm flipH="1">
                                <a:off x="167640" y="373380"/>
                                <a:ext cx="899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 name="Line 2"/>
                            <wps:cNvCnPr>
                              <a:cxnSpLocks noChangeShapeType="1"/>
                            </wps:cNvCnPr>
                            <wps:spPr bwMode="auto">
                              <a:xfrm flipV="1">
                                <a:off x="175260" y="975360"/>
                                <a:ext cx="10058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9" name="Line 3"/>
                            <wps:cNvCnPr>
                              <a:cxnSpLocks noChangeShapeType="1"/>
                            </wps:cNvCnPr>
                            <wps:spPr bwMode="auto">
                              <a:xfrm rot="16200000" flipV="1">
                                <a:off x="-285750" y="506730"/>
                                <a:ext cx="92519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0" name="Text Box 6"/>
                            <wps:cNvSpPr txBox="1">
                              <a:spLocks noChangeArrowheads="1"/>
                            </wps:cNvSpPr>
                            <wps:spPr bwMode="auto">
                              <a:xfrm>
                                <a:off x="60960" y="90678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B544A" w14:textId="77777777" w:rsidR="00034E5D" w:rsidRPr="001E1C0A" w:rsidRDefault="00034E5D" w:rsidP="00034E5D">
                                  <w:pPr>
                                    <w:rPr>
                                      <w:i/>
                                    </w:rPr>
                                  </w:pPr>
                                  <w:r w:rsidRPr="001E1C0A">
                                    <w:rPr>
                                      <w:i/>
                                    </w:rPr>
                                    <w:t>O</w:t>
                                  </w:r>
                                </w:p>
                              </w:txbxContent>
                            </wps:txbx>
                            <wps:bodyPr rot="0" vert="horz" wrap="square" lIns="0" tIns="0" rIns="0" bIns="0" anchor="t" anchorCtr="0" upright="1">
                              <a:noAutofit/>
                            </wps:bodyPr>
                          </wps:wsp>
                          <wps:wsp>
                            <wps:cNvPr id="191" name="Text Box 8"/>
                            <wps:cNvSpPr txBox="1">
                              <a:spLocks noChangeArrowheads="1"/>
                            </wps:cNvSpPr>
                            <wps:spPr bwMode="auto">
                              <a:xfrm>
                                <a:off x="245110" y="-6350"/>
                                <a:ext cx="14541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62913" w14:textId="77777777" w:rsidR="00034E5D" w:rsidRDefault="00034E5D" w:rsidP="00034E5D">
                                  <w:r>
                                    <w:rPr>
                                      <w:i/>
                                    </w:rPr>
                                    <w:t>q</w:t>
                                  </w:r>
                                </w:p>
                              </w:txbxContent>
                            </wps:txbx>
                            <wps:bodyPr rot="0" vert="horz" wrap="square" lIns="0" tIns="0" rIns="0" bIns="0" anchor="t" anchorCtr="0" upright="1">
                              <a:spAutoFit/>
                            </wps:bodyPr>
                          </wps:wsp>
                          <wps:wsp>
                            <wps:cNvPr id="192" name="Text Box 9"/>
                            <wps:cNvSpPr txBox="1">
                              <a:spLocks noChangeArrowheads="1"/>
                            </wps:cNvSpPr>
                            <wps:spPr bwMode="auto">
                              <a:xfrm>
                                <a:off x="1082040" y="98552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70FF7" w14:textId="77777777" w:rsidR="00034E5D" w:rsidRDefault="00034E5D" w:rsidP="00034E5D">
                                  <w:r>
                                    <w:rPr>
                                      <w:rFonts w:hint="eastAsia"/>
                                      <w:i/>
                                    </w:rPr>
                                    <w:t>t</w:t>
                                  </w:r>
                                </w:p>
                              </w:txbxContent>
                            </wps:txbx>
                            <wps:bodyPr rot="0" vert="horz" wrap="square" lIns="0" tIns="0" rIns="0" bIns="0" anchor="t" anchorCtr="0" upright="1">
                              <a:noAutofit/>
                            </wps:bodyPr>
                          </wps:wsp>
                          <wps:wsp>
                            <wps:cNvPr id="193" name="Text Box 9"/>
                            <wps:cNvSpPr txBox="1">
                              <a:spLocks noChangeArrowheads="1"/>
                            </wps:cNvSpPr>
                            <wps:spPr bwMode="auto">
                              <a:xfrm>
                                <a:off x="655320" y="1127760"/>
                                <a:ext cx="1905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54460" w14:textId="77777777" w:rsidR="00034E5D" w:rsidRDefault="00034E5D" w:rsidP="00034E5D">
                                  <w:r>
                                    <w:rPr>
                                      <w:rFonts w:hint="eastAsia"/>
                                    </w:rPr>
                                    <w:t>D</w:t>
                                  </w:r>
                                </w:p>
                              </w:txbxContent>
                            </wps:txbx>
                            <wps:bodyPr rot="0" vert="horz" wrap="square" lIns="0" tIns="0" rIns="0" bIns="0" anchor="t" anchorCtr="0" upright="1">
                              <a:noAutofit/>
                            </wps:bodyPr>
                          </wps:wsp>
                          <wps:wsp>
                            <wps:cNvPr id="194" name="Text Box 8"/>
                            <wps:cNvSpPr txBox="1">
                              <a:spLocks noChangeArrowheads="1"/>
                            </wps:cNvSpPr>
                            <wps:spPr bwMode="auto">
                              <a:xfrm>
                                <a:off x="12700" y="266700"/>
                                <a:ext cx="2514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1E030" w14:textId="77777777" w:rsidR="00034E5D" w:rsidRDefault="00034E5D" w:rsidP="00034E5D">
                                  <w:r>
                                    <w:rPr>
                                      <w:i/>
                                    </w:rPr>
                                    <w:t>Q</w:t>
                                  </w:r>
                                  <w:r w:rsidRPr="00B24516">
                                    <w:rPr>
                                      <w:vertAlign w:val="subscript"/>
                                    </w:rPr>
                                    <w:t>1</w:t>
                                  </w:r>
                                </w:p>
                              </w:txbxContent>
                            </wps:txbx>
                            <wps:bodyPr rot="0" vert="horz" wrap="square" lIns="0" tIns="0" rIns="0" bIns="0" anchor="t" anchorCtr="0" upright="1">
                              <a:noAutofit/>
                            </wps:bodyPr>
                          </wps:wsp>
                        </wpg:grpSp>
                        <wps:wsp>
                          <wps:cNvPr id="195" name="曲线连接符 195"/>
                          <wps:cNvCnPr/>
                          <wps:spPr>
                            <a:xfrm flipV="1">
                              <a:off x="175260" y="396240"/>
                              <a:ext cx="891540" cy="569855"/>
                            </a:xfrm>
                            <a:prstGeom prst="curved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77F5755" id="组合 197" o:spid="_x0000_s1527" style="width:447.2pt;height:106.7pt;mso-position-horizontal-relative:char;mso-position-vertical-relative:line" coordorigin="127,-63" coordsize="56794,13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">
                <v:group id="组合 164" o:spid="_x0000_s1528" style="position:absolute;left:127;top:63;width:11912;height:13424" coordorigin="127,63" coordsize="11912,1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Line 14" o:spid="_x0000_s1529"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">
                    <v:stroke dashstyle="dash"/>
                  </v:line>
                  <v:shape id="Arc 11" o:spid="_x0000_s1530" style="position:absolute;left:1676;top:4267;width:9423;height:6508;rotation:288321fd;flip:x;visibility:visible;mso-wrap-style:square;v-text-anchor:top" coordsize="2256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" path="m,49nfc484,16,970,,1456,,11625,,20418,7094,22567,17034em,49nsc484,16,970,,1456,,11625,,20418,7094,22567,17034l1456,21600,,49xe" filled="f">
                    <v:path arrowok="t" o:extrusionok="f" o:connecttype="custom" o:connectlocs="0,1477;942340,513287;60796,650875" o:connectangles="0,0,0"/>
                  </v:shape>
                  <v:line id="Line 2" o:spid="_x0000_s1531" style="position:absolute;flip:y;visibility:visible;mso-wrap-style:square" from="1752,9753" to="1181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">
                    <v:stroke endarrow="block" endarrowwidth="narrow"/>
                  </v:line>
                  <v:line id="Line 3" o:spid="_x0000_s1532" style="position:absolute;rotation:90;flip:y;visibility:visible;mso-wrap-style:square" from="-2858,5118" to="6394,5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">
                    <v:stroke endarrow="block" endarrowwidth="narrow"/>
                  </v:line>
                  <v:shape id="Text Box 6" o:spid="_x0000_s1533" type="#_x0000_t202" style="position:absolute;left:609;top:9067;width:15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14:paraId="6D2DC0B5" w14:textId="77777777" w:rsidR="00034E5D" w:rsidRPr="001E1C0A" w:rsidRDefault="00034E5D" w:rsidP="00034E5D">
                          <w:pPr>
                            <w:rPr>
                              <w:i/>
                            </w:rPr>
                          </w:pPr>
                          <w:r w:rsidRPr="001E1C0A">
                            <w:rPr>
                              <w:i/>
                            </w:rPr>
                            <w:t>O</w:t>
                          </w:r>
                        </w:p>
                      </w:txbxContent>
                    </v:textbox>
                  </v:shape>
                  <v:shape id="Text Box 8" o:spid="_x0000_s1534" type="#_x0000_t202" style="position:absolute;left:2387;top:63;width:145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" filled="f" stroked="f">
                    <v:textbox style="mso-fit-shape-to-text:t" inset="0,0,0,0">
                      <w:txbxContent>
                        <w:p w14:paraId="28DD3BDD" w14:textId="77777777" w:rsidR="00034E5D" w:rsidRDefault="00034E5D" w:rsidP="00034E5D">
                          <w:r>
                            <w:rPr>
                              <w:i/>
                            </w:rPr>
                            <w:t>q</w:t>
                          </w:r>
                        </w:p>
                      </w:txbxContent>
                    </v:textbox>
                  </v:shape>
                  <v:shape id="Text Box 9" o:spid="_x0000_s1535" type="#_x0000_t202" style="position:absolute;left:10820;top:9855;width:12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37D7E1D9" w14:textId="77777777" w:rsidR="00034E5D" w:rsidRDefault="00034E5D" w:rsidP="00034E5D">
                          <w:r>
                            <w:rPr>
                              <w:rFonts w:hint="eastAsia"/>
                              <w:i/>
                            </w:rPr>
                            <w:t>t</w:t>
                          </w:r>
                        </w:p>
                      </w:txbxContent>
                    </v:textbox>
                  </v:shape>
                  <v:shape id="Text Box 9" o:spid="_x0000_s1536" type="#_x0000_t202" style="position:absolute;left:6553;top:11277;width:190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4DFED4FE" w14:textId="77777777" w:rsidR="00034E5D" w:rsidRDefault="00034E5D" w:rsidP="00034E5D">
                          <w:r>
                            <w:rPr>
                              <w:rFonts w:hint="eastAsia"/>
                            </w:rPr>
                            <w:t>A</w:t>
                          </w:r>
                        </w:p>
                      </w:txbxContent>
                    </v:textbox>
                  </v:shape>
                  <v:shape id="Text Box 8" o:spid="_x0000_s1537" type="#_x0000_t202" style="position:absolute;left:127;top:2667;width:2514;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19AD8023" w14:textId="77777777" w:rsidR="00034E5D" w:rsidRDefault="00034E5D" w:rsidP="00034E5D">
                          <w:r>
                            <w:rPr>
                              <w:i/>
                            </w:rPr>
                            <w:t>Q</w:t>
                          </w:r>
                          <w:r w:rsidRPr="00B24516">
                            <w:rPr>
                              <w:vertAlign w:val="subscript"/>
                            </w:rPr>
                            <w:t>1</w:t>
                          </w:r>
                        </w:p>
                      </w:txbxContent>
                    </v:textbox>
                  </v:shape>
                </v:group>
                <v:group id="组合 165" o:spid="_x0000_s1538" style="position:absolute;left:15062;width:11912;height:13487" coordorigin="127" coordsize="11912,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line id="Line 14" o:spid="_x0000_s1539"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">
                    <v:stroke dashstyle="dash"/>
                  </v:line>
                  <v:line id="Line 2" o:spid="_x0000_s1540" style="position:absolute;flip:y;visibility:visible;mso-wrap-style:square" from="1752,9753" to="1181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">
                    <v:stroke endarrow="block" endarrowwidth="narrow"/>
                  </v:line>
                  <v:line id="Line 3" o:spid="_x0000_s1541" style="position:absolute;rotation:90;flip:y;visibility:visible;mso-wrap-style:square" from="-2858,5067" to="639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">
                    <v:stroke endarrow="block" endarrowwidth="narrow"/>
                  </v:line>
                  <v:shape id="Text Box 6" o:spid="_x0000_s1542" type="#_x0000_t202" style="position:absolute;left:609;top:9067;width:15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14:paraId="5D3E3C73" w14:textId="77777777" w:rsidR="00034E5D" w:rsidRPr="001E1C0A" w:rsidRDefault="00034E5D" w:rsidP="00034E5D">
                          <w:pPr>
                            <w:rPr>
                              <w:i/>
                            </w:rPr>
                          </w:pPr>
                          <w:r w:rsidRPr="001E1C0A">
                            <w:rPr>
                              <w:i/>
                            </w:rPr>
                            <w:t>O</w:t>
                          </w:r>
                        </w:p>
                      </w:txbxContent>
                    </v:textbox>
                  </v:shape>
                  <v:shape id="Text Box 8" o:spid="_x0000_s1543" type="#_x0000_t202" style="position:absolute;left:2387;width:145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" filled="f" stroked="f">
                    <v:textbox style="mso-fit-shape-to-text:t" inset="0,0,0,0">
                      <w:txbxContent>
                        <w:p w14:paraId="5D5582A6" w14:textId="77777777" w:rsidR="00034E5D" w:rsidRDefault="00034E5D" w:rsidP="00034E5D">
                          <w:r>
                            <w:rPr>
                              <w:i/>
                            </w:rPr>
                            <w:t>q</w:t>
                          </w:r>
                        </w:p>
                      </w:txbxContent>
                    </v:textbox>
                  </v:shape>
                  <v:shape id="Text Box 9" o:spid="_x0000_s1544" type="#_x0000_t202" style="position:absolute;left:10820;top:9855;width:12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14:paraId="7A2F2DB6" w14:textId="77777777" w:rsidR="00034E5D" w:rsidRDefault="00034E5D" w:rsidP="00034E5D">
                          <w:r>
                            <w:rPr>
                              <w:rFonts w:hint="eastAsia"/>
                              <w:i/>
                            </w:rPr>
                            <w:t>t</w:t>
                          </w:r>
                        </w:p>
                      </w:txbxContent>
                    </v:textbox>
                  </v:shape>
                  <v:shape id="Text Box 9" o:spid="_x0000_s1545" type="#_x0000_t202" style="position:absolute;left:6553;top:11277;width:190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14:paraId="48A9E6D0" w14:textId="77777777" w:rsidR="00034E5D" w:rsidRDefault="00034E5D" w:rsidP="00034E5D">
                          <w:r>
                            <w:rPr>
                              <w:rFonts w:hint="eastAsia"/>
                            </w:rPr>
                            <w:t>B</w:t>
                          </w:r>
                        </w:p>
                      </w:txbxContent>
                    </v:textbox>
                  </v:shape>
                  <v:shape id="Text Box 8" o:spid="_x0000_s1546" type="#_x0000_t202" style="position:absolute;left:127;top:2667;width:2514;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inset="0,0,0,0">
                      <w:txbxContent>
                        <w:p w14:paraId="1950A4FD" w14:textId="77777777" w:rsidR="00034E5D" w:rsidRDefault="00034E5D" w:rsidP="00034E5D">
                          <w:r>
                            <w:rPr>
                              <w:i/>
                            </w:rPr>
                            <w:t>Q</w:t>
                          </w:r>
                          <w:r w:rsidRPr="00B24516">
                            <w:rPr>
                              <w:vertAlign w:val="subscript"/>
                            </w:rPr>
                            <w:t>1</w:t>
                          </w:r>
                        </w:p>
                      </w:txbxContent>
                    </v:textbox>
                  </v:shape>
                  <v:line id="Line 14" o:spid="_x0000_s1547" style="position:absolute;flip:x;visibility:visible;mso-wrap-style:square" from="1676,3733" to="9753,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"/>
                </v:group>
                <v:group id="组合 175" o:spid="_x0000_s1548" style="position:absolute;left:30073;width:11913;height:13487" coordorigin="127" coordsize="11912,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line id="Line 14" o:spid="_x0000_s1549"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">
                    <v:stroke dashstyle="dash"/>
                  </v:line>
                  <v:shape id="Arc 11" o:spid="_x0000_s1550" style="position:absolute;left:1152;top:3490;width:9804;height:5425;rotation:-11060039fd;flip:x;visibility:visible;mso-wrap-style:square;v-text-anchor:top" coordsize="230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" path="m,49nfc484,16,970,,1456,,11625,,20418,7094,22567,17034em,49nsc484,16,970,,1456,,2919,961,5294,5256,7576,7211v2282,1955,6689,1737,8987,3607c18861,12688,24847,14248,22567,17034l1456,21600c971,14416,485,7233,,49xe" filled="f">
                    <v:path arrowok="t" o:extrusionok="f" o:connecttype="custom" o:connectlocs="0,1231;61862,0;321887,181102;703723,271691;958819,427804;61862,542478;0,1231" o:connectangles="0,0,0,0,0,0,0"/>
                  </v:shape>
                  <v:line id="Line 2" o:spid="_x0000_s1551" style="position:absolute;flip:y;visibility:visible;mso-wrap-style:square" from="1752,9753" to="1181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">
                    <v:stroke endarrow="block" endarrowwidth="narrow"/>
                  </v:line>
                  <v:line id="Line 3" o:spid="_x0000_s1552" style="position:absolute;rotation:90;flip:y;visibility:visible;mso-wrap-style:square" from="-2858,5194" to="6394,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">
                    <v:stroke endarrow="block" endarrowwidth="narrow"/>
                  </v:line>
                  <v:shape id="Text Box 6" o:spid="_x0000_s1553" type="#_x0000_t202" style="position:absolute;left:609;top:9067;width:15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14:paraId="478D197A" w14:textId="77777777" w:rsidR="00034E5D" w:rsidRPr="001E1C0A" w:rsidRDefault="00034E5D" w:rsidP="00034E5D">
                          <w:pPr>
                            <w:rPr>
                              <w:i/>
                            </w:rPr>
                          </w:pPr>
                          <w:r w:rsidRPr="001E1C0A">
                            <w:rPr>
                              <w:i/>
                            </w:rPr>
                            <w:t>O</w:t>
                          </w:r>
                        </w:p>
                      </w:txbxContent>
                    </v:textbox>
                  </v:shape>
                  <v:shape id="Text Box 8" o:spid="_x0000_s1554" type="#_x0000_t202" style="position:absolute;left:2387;width:145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" filled="f" stroked="f">
                    <v:textbox style="mso-fit-shape-to-text:t" inset="0,0,0,0">
                      <w:txbxContent>
                        <w:p w14:paraId="1724551E" w14:textId="77777777" w:rsidR="00034E5D" w:rsidRDefault="00034E5D" w:rsidP="00034E5D">
                          <w:r>
                            <w:rPr>
                              <w:i/>
                            </w:rPr>
                            <w:t>q</w:t>
                          </w:r>
                        </w:p>
                      </w:txbxContent>
                    </v:textbox>
                  </v:shape>
                  <v:shape id="Text Box 9" o:spid="_x0000_s1555" type="#_x0000_t202" style="position:absolute;left:10820;top:9855;width:12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" filled="f" stroked="f">
                    <v:textbox inset="0,0,0,0">
                      <w:txbxContent>
                        <w:p w14:paraId="69194402" w14:textId="77777777" w:rsidR="00034E5D" w:rsidRDefault="00034E5D" w:rsidP="00034E5D">
                          <w:r>
                            <w:rPr>
                              <w:rFonts w:hint="eastAsia"/>
                              <w:i/>
                            </w:rPr>
                            <w:t>t</w:t>
                          </w:r>
                        </w:p>
                      </w:txbxContent>
                    </v:textbox>
                  </v:shape>
                  <v:shape id="Text Box 9" o:spid="_x0000_s1556" type="#_x0000_t202" style="position:absolute;left:6553;top:11277;width:190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8zCwwAAANwAAAAPAAAAZHJzL2Rvd25yZXYueG1sRE9Na8JA&#10;EL0X/A/LCN7qpgq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N/MwsMAAADcAAAADwAA&#10;AAAAAAAAAAAAAAAHAgAAZHJzL2Rvd25yZXYueG1sUEsFBgAAAAADAAMAtwAAAPcCAAAAAA==&#10;" filled="f" stroked="f">
                    <v:textbox inset="0,0,0,0">
                      <w:txbxContent>
                        <w:p w14:paraId="4D1BA161" w14:textId="77777777" w:rsidR="00034E5D" w:rsidRDefault="00034E5D" w:rsidP="00034E5D">
                          <w:r>
                            <w:rPr>
                              <w:rFonts w:hint="eastAsia"/>
                            </w:rPr>
                            <w:t>C</w:t>
                          </w:r>
                        </w:p>
                      </w:txbxContent>
                    </v:textbox>
                  </v:shape>
                  <v:shape id="Text Box 8" o:spid="_x0000_s1557" type="#_x0000_t202" style="position:absolute;left:127;top:2667;width:2514;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lS2wwAAANwAAAAPAAAAZHJzL2Rvd25yZXYueG1sRE9Na8JA&#10;EL0X/A/LCN7qpi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czZUtsMAAADcAAAADwAA&#10;AAAAAAAAAAAAAAAHAgAAZHJzL2Rvd25yZXYueG1sUEsFBgAAAAADAAMAtwAAAPcCAAAAAA==&#10;" filled="f" stroked="f">
                    <v:textbox inset="0,0,0,0">
                      <w:txbxContent>
                        <w:p w14:paraId="13D5F5DB" w14:textId="77777777" w:rsidR="00034E5D" w:rsidRDefault="00034E5D" w:rsidP="00034E5D">
                          <w:r>
                            <w:rPr>
                              <w:i/>
                            </w:rPr>
                            <w:t>Q</w:t>
                          </w:r>
                          <w:r w:rsidRPr="00B24516">
                            <w:rPr>
                              <w:vertAlign w:val="subscript"/>
                            </w:rPr>
                            <w:t>1</w:t>
                          </w:r>
                        </w:p>
                      </w:txbxContent>
                    </v:textbox>
                  </v:shape>
                </v:group>
                <v:group id="组合 196" o:spid="_x0000_s1558" style="position:absolute;left:45008;top:-63;width:11913;height:13550" coordorigin="127,-63" coordsize="11912,1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组合 185" o:spid="_x0000_s1559" style="position:absolute;left:127;top:-63;width:11912;height:13550" coordorigin="127,-63" coordsize="11912,1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line id="Line 14" o:spid="_x0000_s1560" style="position:absolute;flip:x;visibility:visible;mso-wrap-style:square" from="1676,3733" to="10668,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">
                      <v:stroke dashstyle="dash"/>
                    </v:line>
                    <v:line id="Line 2" o:spid="_x0000_s1561" style="position:absolute;flip:y;visibility:visible;mso-wrap-style:square" from="1752,9753" to="1181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">
                      <v:stroke endarrow="block" endarrowwidth="narrow"/>
                    </v:line>
                    <v:line id="Line 3" o:spid="_x0000_s1562" style="position:absolute;rotation:90;flip:y;visibility:visible;mso-wrap-style:square" from="-2858,5067" to="639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">
                      <v:stroke endarrow="block" endarrowwidth="narrow"/>
                    </v:line>
                    <v:shape id="Text Box 6" o:spid="_x0000_s1563" type="#_x0000_t202" style="position:absolute;left:609;top:9067;width:152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" filled="f" stroked="f">
                      <v:textbox inset="0,0,0,0">
                        <w:txbxContent>
                          <w:p w14:paraId="109B544A" w14:textId="77777777" w:rsidR="00034E5D" w:rsidRPr="001E1C0A" w:rsidRDefault="00034E5D" w:rsidP="00034E5D">
                            <w:pPr>
                              <w:rPr>
                                <w:i/>
                              </w:rPr>
                            </w:pPr>
                            <w:r w:rsidRPr="001E1C0A">
                              <w:rPr>
                                <w:i/>
                              </w:rPr>
                              <w:t>O</w:t>
                            </w:r>
                          </w:p>
                        </w:txbxContent>
                      </v:textbox>
                    </v:shape>
                    <v:shape id="Text Box 8" o:spid="_x0000_s1564" type="#_x0000_t202" style="position:absolute;left:2451;top:-63;width:1454;height:1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" filled="f" stroked="f">
                      <v:textbox style="mso-fit-shape-to-text:t" inset="0,0,0,0">
                        <w:txbxContent>
                          <w:p w14:paraId="5E662913" w14:textId="77777777" w:rsidR="00034E5D" w:rsidRDefault="00034E5D" w:rsidP="00034E5D">
                            <w:r>
                              <w:rPr>
                                <w:i/>
                              </w:rPr>
                              <w:t>q</w:t>
                            </w:r>
                          </w:p>
                        </w:txbxContent>
                      </v:textbox>
                    </v:shape>
                    <v:shape id="Text Box 9" o:spid="_x0000_s1565" type="#_x0000_t202" style="position:absolute;left:10820;top:9855;width:121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67A70FF7" w14:textId="77777777" w:rsidR="00034E5D" w:rsidRDefault="00034E5D" w:rsidP="00034E5D">
                            <w:r>
                              <w:rPr>
                                <w:rFonts w:hint="eastAsia"/>
                                <w:i/>
                              </w:rPr>
                              <w:t>t</w:t>
                            </w:r>
                          </w:p>
                        </w:txbxContent>
                      </v:textbox>
                    </v:shape>
                    <v:shape id="Text Box 9" o:spid="_x0000_s1566" type="#_x0000_t202" style="position:absolute;left:6553;top:11277;width:190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51B54460" w14:textId="77777777" w:rsidR="00034E5D" w:rsidRDefault="00034E5D" w:rsidP="00034E5D">
                            <w:r>
                              <w:rPr>
                                <w:rFonts w:hint="eastAsia"/>
                              </w:rPr>
                              <w:t>D</w:t>
                            </w:r>
                          </w:p>
                        </w:txbxContent>
                      </v:textbox>
                    </v:shape>
                    <v:shape id="Text Box 8" o:spid="_x0000_s1567" type="#_x0000_t202" style="position:absolute;left:127;top:2667;width:2514;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36B1E030" w14:textId="77777777" w:rsidR="00034E5D" w:rsidRDefault="00034E5D" w:rsidP="00034E5D">
                            <w:r>
                              <w:rPr>
                                <w:i/>
                              </w:rPr>
                              <w:t>Q</w:t>
                            </w:r>
                            <w:r w:rsidRPr="00B24516">
                              <w:rPr>
                                <w:vertAlign w:val="subscript"/>
                              </w:rPr>
                              <w:t>1</w:t>
                            </w:r>
                          </w:p>
                        </w:txbxContent>
                      </v:textbox>
                    </v:shap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195" o:spid="_x0000_s1568" type="#_x0000_t38" style="position:absolute;left:1752;top:3962;width:8916;height:5698;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" adj="10800" strokecolor="black [3213]" strokeweight=".5pt">
                    <v:stroke joinstyle="miter"/>
                  </v:shape>
                </v:group>
                <w10:anchorlock/>
              </v:group>
            </w:pict>
          </mc:Fallback>
        </mc:AlternateContent>
      </w:r>
    </w:p>
    <w:p w14:paraId="15C4968A" w14:textId="77777777" w:rsidR="00034E5D" w:rsidRDefault="00034E5D" w:rsidP="00D179DA">
      <w:pPr>
        <w:spacing w:line="312" w:lineRule="auto"/>
        <w:ind w:left="525" w:hangingChars="250" w:hanging="525"/>
      </w:pPr>
      <w:r>
        <w:rPr>
          <w:rFonts w:hint="eastAsia"/>
          <w:color w:val="373A3C"/>
          <w:kern w:val="0"/>
        </w:rPr>
        <w:t>（</w:t>
      </w:r>
      <w:r>
        <w:rPr>
          <w:color w:val="373A3C"/>
          <w:kern w:val="0"/>
        </w:rPr>
        <w:t>2</w:t>
      </w:r>
      <w:r>
        <w:rPr>
          <w:rFonts w:hint="eastAsia"/>
          <w:color w:val="373A3C"/>
          <w:kern w:val="0"/>
        </w:rPr>
        <w:t>）</w:t>
      </w:r>
      <w:r>
        <w:rPr>
          <w:rFonts w:hint="eastAsia"/>
        </w:rPr>
        <w:t>将</w:t>
      </w:r>
      <w:r w:rsidRPr="00E51B10">
        <w:rPr>
          <w:rFonts w:hint="eastAsia"/>
        </w:rPr>
        <w:t>开关</w:t>
      </w:r>
      <w:r>
        <w:rPr>
          <w:rFonts w:hint="eastAsia"/>
        </w:rPr>
        <w:t>S</w:t>
      </w:r>
      <w:r>
        <w:rPr>
          <w:rFonts w:hint="eastAsia"/>
        </w:rPr>
        <w:t>置于接线柱</w:t>
      </w:r>
      <w:r>
        <w:t>2</w:t>
      </w:r>
      <w:r>
        <w:rPr>
          <w:rFonts w:hint="eastAsia"/>
        </w:rPr>
        <w:t>，电容器放电。</w:t>
      </w:r>
      <w:r>
        <w:rPr>
          <w:rFonts w:hint="eastAsia"/>
          <w:color w:val="373A3C"/>
          <w:kern w:val="0"/>
        </w:rPr>
        <w:t>将电阻箱的阻值调节到</w:t>
      </w:r>
      <w:r w:rsidRPr="00D41017">
        <w:rPr>
          <w:i/>
          <w:color w:val="373A3C"/>
          <w:kern w:val="0"/>
        </w:rPr>
        <w:t>R</w:t>
      </w:r>
      <w:r>
        <w:rPr>
          <w:color w:val="373A3C"/>
          <w:kern w:val="0"/>
          <w:vertAlign w:val="subscript"/>
        </w:rPr>
        <w:t>2</w:t>
      </w:r>
      <w:r>
        <w:rPr>
          <w:rFonts w:hint="eastAsia"/>
          <w:color w:val="373A3C"/>
          <w:kern w:val="0"/>
        </w:rPr>
        <w:t>，使</w:t>
      </w:r>
      <w:r w:rsidRPr="00D41017">
        <w:rPr>
          <w:i/>
          <w:color w:val="373A3C"/>
          <w:kern w:val="0"/>
        </w:rPr>
        <w:t>R</w:t>
      </w:r>
      <w:r>
        <w:rPr>
          <w:color w:val="373A3C"/>
          <w:kern w:val="0"/>
          <w:vertAlign w:val="subscript"/>
        </w:rPr>
        <w:t>2</w:t>
      </w:r>
      <w:r w:rsidRPr="00162B01">
        <w:rPr>
          <w:color w:val="373A3C"/>
          <w:kern w:val="0"/>
        </w:rPr>
        <w:t>&gt;</w:t>
      </w:r>
      <w:r w:rsidRPr="00D41017">
        <w:rPr>
          <w:i/>
          <w:color w:val="373A3C"/>
          <w:kern w:val="0"/>
        </w:rPr>
        <w:t>R</w:t>
      </w:r>
      <w:r>
        <w:rPr>
          <w:color w:val="373A3C"/>
          <w:kern w:val="0"/>
          <w:vertAlign w:val="subscript"/>
        </w:rPr>
        <w:t>1</w:t>
      </w:r>
      <w:r>
        <w:rPr>
          <w:rFonts w:hint="eastAsia"/>
          <w:color w:val="373A3C"/>
          <w:kern w:val="0"/>
        </w:rPr>
        <w:t>，再</w:t>
      </w:r>
      <w:r w:rsidRPr="00AA0A8A">
        <w:rPr>
          <w:rFonts w:hint="eastAsia"/>
          <w:color w:val="373A3C"/>
          <w:kern w:val="0"/>
        </w:rPr>
        <w:t>将开关</w:t>
      </w:r>
      <w:r w:rsidRPr="00AA0A8A">
        <w:rPr>
          <w:rFonts w:hint="eastAsia"/>
          <w:color w:val="373A3C"/>
          <w:kern w:val="0"/>
        </w:rPr>
        <w:t>S</w:t>
      </w:r>
      <w:r w:rsidRPr="00AA0A8A">
        <w:rPr>
          <w:rFonts w:hint="eastAsia"/>
          <w:color w:val="373A3C"/>
          <w:kern w:val="0"/>
        </w:rPr>
        <w:t>置于接线柱</w:t>
      </w:r>
      <w:r>
        <w:rPr>
          <w:color w:val="373A3C"/>
          <w:kern w:val="0"/>
        </w:rPr>
        <w:t>1</w:t>
      </w:r>
      <w:r>
        <w:rPr>
          <w:rFonts w:hint="eastAsia"/>
          <w:color w:val="373A3C"/>
          <w:kern w:val="0"/>
        </w:rPr>
        <w:t>，设这种情况下</w:t>
      </w:r>
      <w:r>
        <w:rPr>
          <w:rFonts w:hint="eastAsia"/>
        </w:rPr>
        <w:t>电容器充满电时所带电荷量为</w:t>
      </w:r>
      <w:r w:rsidRPr="0062436F">
        <w:rPr>
          <w:i/>
        </w:rPr>
        <w:t>Q</w:t>
      </w:r>
      <w:r w:rsidRPr="0062436F">
        <w:rPr>
          <w:vertAlign w:val="subscript"/>
        </w:rPr>
        <w:t>2</w:t>
      </w:r>
      <w:r>
        <w:rPr>
          <w:rFonts w:hint="eastAsia"/>
          <w:color w:val="373A3C"/>
          <w:kern w:val="0"/>
        </w:rPr>
        <w:t>，则</w:t>
      </w:r>
    </w:p>
    <w:p w14:paraId="31CFE96D" w14:textId="77777777" w:rsidR="00034E5D" w:rsidRPr="004B586B" w:rsidRDefault="00034E5D" w:rsidP="004B586B">
      <w:pPr>
        <w:spacing w:line="312" w:lineRule="auto"/>
        <w:ind w:leftChars="250" w:left="525"/>
      </w:pPr>
      <w:bookmarkStart w:id="23" w:name="OLE_LINK18"/>
      <w:r w:rsidRPr="00AA0A8A">
        <w:rPr>
          <w:rFonts w:hint="eastAsia"/>
        </w:rPr>
        <w:t>A</w:t>
      </w:r>
      <w:r w:rsidRPr="00AA0A8A">
        <w:rPr>
          <w:rFonts w:hint="eastAsia"/>
        </w:rPr>
        <w:t>．</w:t>
      </w:r>
      <w:r w:rsidRPr="0062436F">
        <w:rPr>
          <w:i/>
        </w:rPr>
        <w:t>Q</w:t>
      </w:r>
      <w:r w:rsidRPr="0062436F">
        <w:rPr>
          <w:vertAlign w:val="subscript"/>
        </w:rPr>
        <w:t>2</w:t>
      </w:r>
      <w:r>
        <w:rPr>
          <w:rFonts w:hint="eastAsia"/>
        </w:rPr>
        <w:t>&gt;</w:t>
      </w:r>
      <w:r w:rsidRPr="0062436F">
        <w:rPr>
          <w:i/>
        </w:rPr>
        <w:t>Q</w:t>
      </w:r>
      <w:r>
        <w:rPr>
          <w:vertAlign w:val="subscript"/>
        </w:rPr>
        <w:t>1</w:t>
      </w:r>
      <w:r w:rsidRPr="00AA0A8A">
        <w:rPr>
          <w:rFonts w:hint="eastAsia"/>
        </w:rPr>
        <w:t xml:space="preserve">      </w:t>
      </w:r>
      <w:r>
        <w:t xml:space="preserve"> </w:t>
      </w:r>
      <w:r w:rsidRPr="00AA0A8A">
        <w:rPr>
          <w:rFonts w:hint="eastAsia"/>
        </w:rPr>
        <w:t>B</w:t>
      </w:r>
      <w:r w:rsidRPr="00AA0A8A">
        <w:rPr>
          <w:rFonts w:hint="eastAsia"/>
        </w:rPr>
        <w:t>．</w:t>
      </w:r>
      <w:r w:rsidRPr="0062436F">
        <w:rPr>
          <w:i/>
        </w:rPr>
        <w:t>Q</w:t>
      </w:r>
      <w:r w:rsidRPr="0062436F">
        <w:rPr>
          <w:vertAlign w:val="subscript"/>
        </w:rPr>
        <w:t>2</w:t>
      </w:r>
      <w:r>
        <w:t>=</w:t>
      </w:r>
      <w:r w:rsidRPr="0062436F">
        <w:rPr>
          <w:i/>
        </w:rPr>
        <w:t>Q</w:t>
      </w:r>
      <w:r>
        <w:rPr>
          <w:vertAlign w:val="subscript"/>
        </w:rPr>
        <w:t>1</w:t>
      </w:r>
      <w:r w:rsidRPr="00AA0A8A">
        <w:rPr>
          <w:rFonts w:hint="eastAsia"/>
        </w:rPr>
        <w:t xml:space="preserve">       C</w:t>
      </w:r>
      <w:r w:rsidRPr="00AA0A8A">
        <w:rPr>
          <w:rFonts w:hint="eastAsia"/>
        </w:rPr>
        <w:t>．</w:t>
      </w:r>
      <w:r w:rsidRPr="0062436F">
        <w:rPr>
          <w:i/>
        </w:rPr>
        <w:t>Q</w:t>
      </w:r>
      <w:r w:rsidRPr="0062436F">
        <w:rPr>
          <w:vertAlign w:val="subscript"/>
        </w:rPr>
        <w:t>2</w:t>
      </w:r>
      <w:r>
        <w:t>&lt;</w:t>
      </w:r>
      <w:r w:rsidRPr="0062436F">
        <w:rPr>
          <w:i/>
        </w:rPr>
        <w:t>Q</w:t>
      </w:r>
      <w:r>
        <w:rPr>
          <w:vertAlign w:val="subscript"/>
        </w:rPr>
        <w:t>1</w:t>
      </w:r>
      <w:r w:rsidRPr="00AA0A8A">
        <w:rPr>
          <w:rFonts w:hint="eastAsia"/>
        </w:rPr>
        <w:t xml:space="preserve">     </w:t>
      </w:r>
      <w:r>
        <w:t xml:space="preserve"> </w:t>
      </w:r>
      <w:r w:rsidRPr="00AA0A8A">
        <w:rPr>
          <w:rFonts w:hint="eastAsia"/>
        </w:rPr>
        <w:t xml:space="preserve"> D</w:t>
      </w:r>
      <w:r w:rsidRPr="00AA0A8A">
        <w:rPr>
          <w:rFonts w:hint="eastAsia"/>
        </w:rPr>
        <w:t>．</w:t>
      </w:r>
      <w:r>
        <w:rPr>
          <w:rFonts w:hint="eastAsia"/>
        </w:rPr>
        <w:t>无法比较</w:t>
      </w:r>
      <w:r w:rsidRPr="0062436F">
        <w:rPr>
          <w:i/>
        </w:rPr>
        <w:t>Q</w:t>
      </w:r>
      <w:r>
        <w:rPr>
          <w:vertAlign w:val="subscript"/>
        </w:rPr>
        <w:t>1</w:t>
      </w:r>
      <w:r>
        <w:rPr>
          <w:rFonts w:hint="eastAsia"/>
        </w:rPr>
        <w:t>和</w:t>
      </w:r>
      <w:r w:rsidRPr="0062436F">
        <w:rPr>
          <w:i/>
        </w:rPr>
        <w:t>Q</w:t>
      </w:r>
      <w:r w:rsidRPr="0062436F">
        <w:rPr>
          <w:vertAlign w:val="subscript"/>
        </w:rPr>
        <w:t>2</w:t>
      </w:r>
      <w:r>
        <w:rPr>
          <w:rFonts w:hint="eastAsia"/>
        </w:rPr>
        <w:t>的大小</w:t>
      </w:r>
      <w:bookmarkEnd w:id="23"/>
    </w:p>
    <w:p w14:paraId="103AC468" w14:textId="77777777" w:rsidR="00034E5D" w:rsidRDefault="003867DB" w:rsidP="003867DB">
      <w:pPr>
        <w:shd w:val="clear" w:color="auto" w:fill="FFFFFF"/>
        <w:spacing w:line="312" w:lineRule="auto"/>
        <w:ind w:left="315" w:hangingChars="150" w:hanging="315"/>
        <w:rPr>
          <w:color w:val="373A3C"/>
          <w:kern w:val="0"/>
        </w:rPr>
      </w:pPr>
      <w:r>
        <w:rPr>
          <w:noProof/>
          <w:color w:val="373A3C"/>
        </w:rPr>
        <w:lastRenderedPageBreak/>
        <mc:AlternateContent>
          <mc:Choice Requires="wpg">
            <w:drawing>
              <wp:anchor distT="0" distB="0" distL="114300" distR="114300" simplePos="0" relativeHeight="251638784" behindDoc="0" locked="0" layoutInCell="1" allowOverlap="1" wp14:anchorId="0060443E" wp14:editId="099ECA8A">
                <wp:simplePos x="0" y="0"/>
                <wp:positionH relativeFrom="margin">
                  <wp:posOffset>3706495</wp:posOffset>
                </wp:positionH>
                <wp:positionV relativeFrom="paragraph">
                  <wp:posOffset>50800</wp:posOffset>
                </wp:positionV>
                <wp:extent cx="1553210" cy="1407795"/>
                <wp:effectExtent l="0" t="0" r="8890" b="1905"/>
                <wp:wrapSquare wrapText="bothSides"/>
                <wp:docPr id="66" name="组合 66"/>
                <wp:cNvGraphicFramePr/>
                <a:graphic xmlns:a="http://schemas.openxmlformats.org/drawingml/2006/main">
                  <a:graphicData uri="http://schemas.microsoft.com/office/word/2010/wordprocessingGroup">
                    <wpg:wgp>
                      <wpg:cNvGrpSpPr/>
                      <wpg:grpSpPr>
                        <a:xfrm>
                          <a:off x="0" y="0"/>
                          <a:ext cx="1553210" cy="1407795"/>
                          <a:chOff x="0" y="-152400"/>
                          <a:chExt cx="1553210" cy="1407795"/>
                        </a:xfrm>
                      </wpg:grpSpPr>
                      <wps:wsp>
                        <wps:cNvPr id="256" name="Text Box 9"/>
                        <wps:cNvSpPr txBox="1">
                          <a:spLocks noChangeArrowheads="1"/>
                        </wps:cNvSpPr>
                        <wps:spPr bwMode="auto">
                          <a:xfrm>
                            <a:off x="958850" y="-152400"/>
                            <a:ext cx="304800" cy="213360"/>
                          </a:xfrm>
                          <a:prstGeom prst="rect">
                            <a:avLst/>
                          </a:prstGeom>
                          <a:solidFill>
                            <a:schemeClr val="bg1"/>
                          </a:solidFill>
                          <a:ln>
                            <a:noFill/>
                          </a:ln>
                        </wps:spPr>
                        <wps:txbx>
                          <w:txbxContent>
                            <w:p w14:paraId="4B83BD13" w14:textId="77777777" w:rsidR="003867DB" w:rsidRPr="006E6600" w:rsidRDefault="003867DB" w:rsidP="00034E5D">
                              <w:pPr>
                                <w:jc w:val="center"/>
                                <w:rPr>
                                  <w:sz w:val="24"/>
                                </w:rPr>
                              </w:pPr>
                              <w:r>
                                <w:rPr>
                                  <w:rFonts w:hint="eastAsia"/>
                                  <w:sz w:val="24"/>
                                </w:rPr>
                                <w:t>A</w:t>
                              </w:r>
                              <w:r w:rsidRPr="003867DB">
                                <w:rPr>
                                  <w:sz w:val="24"/>
                                  <w:vertAlign w:val="subscript"/>
                                </w:rPr>
                                <w:t>1</w:t>
                              </w:r>
                            </w:p>
                          </w:txbxContent>
                        </wps:txbx>
                        <wps:bodyPr rot="0" vert="horz" wrap="square" lIns="0" tIns="0" rIns="0" bIns="0" anchor="t" anchorCtr="0" upright="1">
                          <a:noAutofit/>
                        </wps:bodyPr>
                      </wps:wsp>
                      <pic:pic xmlns:pic="http://schemas.openxmlformats.org/drawingml/2006/picture">
                        <pic:nvPicPr>
                          <pic:cNvPr id="62" name="图片 62"/>
                          <pic:cNvPicPr>
                            <a:picLocks noChangeAspect="1"/>
                          </pic:cNvPicPr>
                        </pic:nvPicPr>
                        <pic:blipFill>
                          <a:blip r:embed="rId38"/>
                          <a:stretch>
                            <a:fillRect/>
                          </a:stretch>
                        </pic:blipFill>
                        <pic:spPr>
                          <a:xfrm>
                            <a:off x="38100" y="0"/>
                            <a:ext cx="1515110" cy="1255395"/>
                          </a:xfrm>
                          <a:prstGeom prst="rect">
                            <a:avLst/>
                          </a:prstGeom>
                        </pic:spPr>
                      </pic:pic>
                      <wps:wsp>
                        <wps:cNvPr id="63" name="Text Box 9"/>
                        <wps:cNvSpPr txBox="1">
                          <a:spLocks noChangeArrowheads="1"/>
                        </wps:cNvSpPr>
                        <wps:spPr bwMode="auto">
                          <a:xfrm>
                            <a:off x="741680" y="1022350"/>
                            <a:ext cx="175260" cy="213360"/>
                          </a:xfrm>
                          <a:prstGeom prst="rect">
                            <a:avLst/>
                          </a:prstGeom>
                          <a:solidFill>
                            <a:schemeClr val="bg1"/>
                          </a:solidFill>
                          <a:ln>
                            <a:noFill/>
                          </a:ln>
                        </wps:spPr>
                        <wps:txbx>
                          <w:txbxContent>
                            <w:p w14:paraId="52A36C51" w14:textId="77777777" w:rsidR="00034E5D" w:rsidRPr="006E6600" w:rsidRDefault="00034E5D" w:rsidP="00034E5D">
                              <w:pPr>
                                <w:jc w:val="center"/>
                                <w:rPr>
                                  <w:sz w:val="24"/>
                                </w:rPr>
                              </w:pPr>
                              <w:r w:rsidRPr="006E6600">
                                <w:rPr>
                                  <w:rFonts w:hint="eastAsia"/>
                                  <w:sz w:val="24"/>
                                </w:rPr>
                                <w:t>S</w:t>
                              </w:r>
                            </w:p>
                          </w:txbxContent>
                        </wps:txbx>
                        <wps:bodyPr rot="0" vert="horz" wrap="square" lIns="0" tIns="0" rIns="0" bIns="0" anchor="t" anchorCtr="0" upright="1">
                          <a:noAutofit/>
                        </wps:bodyPr>
                      </wps:wsp>
                      <wps:wsp>
                        <wps:cNvPr id="65" name="矩形 65"/>
                        <wps:cNvSpPr/>
                        <wps:spPr>
                          <a:xfrm>
                            <a:off x="0" y="594360"/>
                            <a:ext cx="45719" cy="3886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Text Box 9"/>
                        <wps:cNvSpPr txBox="1">
                          <a:spLocks noChangeArrowheads="1"/>
                        </wps:cNvSpPr>
                        <wps:spPr bwMode="auto">
                          <a:xfrm>
                            <a:off x="982980" y="247650"/>
                            <a:ext cx="191770" cy="156210"/>
                          </a:xfrm>
                          <a:prstGeom prst="rect">
                            <a:avLst/>
                          </a:prstGeom>
                          <a:solidFill>
                            <a:schemeClr val="bg1"/>
                          </a:solidFill>
                          <a:ln>
                            <a:noFill/>
                          </a:ln>
                        </wps:spPr>
                        <wps:txbx>
                          <w:txbxContent>
                            <w:p w14:paraId="4865591D" w14:textId="77777777" w:rsidR="003867DB" w:rsidRPr="006E6600" w:rsidRDefault="003867DB" w:rsidP="00034E5D">
                              <w:pPr>
                                <w:jc w:val="center"/>
                                <w:rPr>
                                  <w:sz w:val="24"/>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060443E" id="组合 66" o:spid="_x0000_s1569" style="position:absolute;left:0;text-align:left;margin-left:291.85pt;margin-top:4pt;width:122.3pt;height:110.85pt;z-index:251638784;mso-position-horizontal-relative:margin;mso-position-vertical-relative:text;mso-width-relative:margin;mso-height-relative:margin" coordorigin=",-1524" coordsize="15532,140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">
                <v:shape id="Text Box 9" o:spid="_x0000_s1570" type="#_x0000_t202" style="position:absolute;left:9588;top:-1524;width:3048;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" fillcolor="white [3212]" stroked="f">
                  <v:textbox inset="0,0,0,0">
                    <w:txbxContent>
                      <w:p w14:paraId="4B83BD13" w14:textId="77777777" w:rsidR="003867DB" w:rsidRPr="006E6600" w:rsidRDefault="003867DB" w:rsidP="00034E5D">
                        <w:pPr>
                          <w:jc w:val="center"/>
                          <w:rPr>
                            <w:sz w:val="24"/>
                          </w:rPr>
                        </w:pPr>
                        <w:r>
                          <w:rPr>
                            <w:rFonts w:hint="eastAsia"/>
                            <w:sz w:val="24"/>
                          </w:rPr>
                          <w:t>A</w:t>
                        </w:r>
                        <w:r w:rsidRPr="003867DB">
                          <w:rPr>
                            <w:sz w:val="24"/>
                            <w:vertAlign w:val="subscript"/>
                          </w:rPr>
                          <w:t>1</w:t>
                        </w:r>
                      </w:p>
                    </w:txbxContent>
                  </v:textbox>
                </v:shape>
                <v:shape id="图片 62" o:spid="_x0000_s1571" type="#_x0000_t75" style="position:absolute;left:381;width:15151;height:12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">
                  <v:imagedata r:id="rId39" o:title=""/>
                </v:shape>
                <v:shape id="Text Box 9" o:spid="_x0000_s1572" type="#_x0000_t202" style="position:absolute;left:7416;top:10223;width:1753;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" fillcolor="white [3212]" stroked="f">
                  <v:textbox inset="0,0,0,0">
                    <w:txbxContent>
                      <w:p w14:paraId="52A36C51" w14:textId="77777777" w:rsidR="00034E5D" w:rsidRPr="006E6600" w:rsidRDefault="00034E5D" w:rsidP="00034E5D">
                        <w:pPr>
                          <w:jc w:val="center"/>
                          <w:rPr>
                            <w:sz w:val="24"/>
                          </w:rPr>
                        </w:pPr>
                        <w:r w:rsidRPr="006E6600">
                          <w:rPr>
                            <w:rFonts w:hint="eastAsia"/>
                            <w:sz w:val="24"/>
                          </w:rPr>
                          <w:t>S</w:t>
                        </w:r>
                      </w:p>
                    </w:txbxContent>
                  </v:textbox>
                </v:shape>
                <v:rect id="矩形 65" o:spid="_x0000_s1573" style="position:absolute;top:5943;width:457;height:3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" fillcolor="white [3212]" stroked="f" strokeweight="1pt"/>
                <v:shape id="Text Box 9" o:spid="_x0000_s1574" type="#_x0000_t202" style="position:absolute;left:9829;top:2476;width:1918;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" fillcolor="white [3212]" stroked="f">
                  <v:textbox inset="0,0,0,0">
                    <w:txbxContent>
                      <w:p w14:paraId="4865591D" w14:textId="77777777" w:rsidR="003867DB" w:rsidRPr="006E6600" w:rsidRDefault="003867DB" w:rsidP="00034E5D">
                        <w:pPr>
                          <w:jc w:val="center"/>
                          <w:rPr>
                            <w:sz w:val="24"/>
                          </w:rPr>
                        </w:pPr>
                      </w:p>
                    </w:txbxContent>
                  </v:textbox>
                </v:shape>
                <w10:wrap type="square" anchorx="margin"/>
              </v:group>
            </w:pict>
          </mc:Fallback>
        </mc:AlternateContent>
      </w:r>
      <w:r w:rsidR="00034E5D">
        <w:rPr>
          <w:rFonts w:hint="eastAsia"/>
          <w:color w:val="373A3C"/>
          <w:kern w:val="0"/>
        </w:rPr>
        <w:t>2</w:t>
      </w:r>
      <w:r w:rsidR="00034E5D" w:rsidRPr="007E25A0">
        <w:rPr>
          <w:color w:val="373A3C"/>
          <w:kern w:val="0"/>
        </w:rPr>
        <w:t>．</w:t>
      </w:r>
      <w:r w:rsidR="00034E5D" w:rsidRPr="006E6600">
        <w:rPr>
          <w:rFonts w:hint="eastAsia"/>
          <w:bCs/>
          <w:color w:val="373A3C"/>
          <w:kern w:val="0"/>
        </w:rPr>
        <w:t>如</w:t>
      </w:r>
      <w:r w:rsidR="00034E5D" w:rsidRPr="00153C8D">
        <w:rPr>
          <w:color w:val="373A3C"/>
          <w:kern w:val="0"/>
        </w:rPr>
        <w:t>图是演示自感现象的实验电路图，</w:t>
      </w:r>
      <w:r w:rsidR="00034E5D" w:rsidRPr="00153C8D">
        <w:rPr>
          <w:i/>
          <w:iCs/>
          <w:color w:val="373A3C"/>
          <w:kern w:val="0"/>
        </w:rPr>
        <w:t>L</w:t>
      </w:r>
      <w:r w:rsidR="00034E5D" w:rsidRPr="00153C8D">
        <w:rPr>
          <w:color w:val="373A3C"/>
          <w:kern w:val="0"/>
        </w:rPr>
        <w:t> </w:t>
      </w:r>
      <w:r w:rsidR="00034E5D">
        <w:rPr>
          <w:color w:val="373A3C"/>
          <w:kern w:val="0"/>
        </w:rPr>
        <w:t>是电感</w:t>
      </w:r>
      <w:r w:rsidR="00034E5D">
        <w:rPr>
          <w:rFonts w:hint="eastAsia"/>
          <w:color w:val="373A3C"/>
          <w:kern w:val="0"/>
        </w:rPr>
        <w:t>器</w:t>
      </w:r>
      <w:r w:rsidR="00034E5D" w:rsidRPr="00153C8D">
        <w:rPr>
          <w:color w:val="373A3C"/>
          <w:kern w:val="0"/>
        </w:rPr>
        <w:t>，</w:t>
      </w:r>
      <w:r w:rsidR="00034E5D" w:rsidRPr="00153C8D">
        <w:rPr>
          <w:color w:val="373A3C"/>
          <w:kern w:val="0"/>
        </w:rPr>
        <w:t>A</w:t>
      </w:r>
      <w:r w:rsidR="00034E5D" w:rsidRPr="00153C8D">
        <w:rPr>
          <w:color w:val="373A3C"/>
          <w:kern w:val="0"/>
          <w:vertAlign w:val="subscript"/>
        </w:rPr>
        <w:t>1</w:t>
      </w:r>
      <w:r w:rsidR="00034E5D" w:rsidRPr="00153C8D">
        <w:rPr>
          <w:color w:val="373A3C"/>
          <w:kern w:val="0"/>
        </w:rPr>
        <w:t>、</w:t>
      </w:r>
      <w:r w:rsidR="00034E5D" w:rsidRPr="00153C8D">
        <w:rPr>
          <w:color w:val="373A3C"/>
          <w:kern w:val="0"/>
        </w:rPr>
        <w:t>A</w:t>
      </w:r>
      <w:r w:rsidR="00034E5D" w:rsidRPr="00153C8D">
        <w:rPr>
          <w:color w:val="373A3C"/>
          <w:kern w:val="0"/>
          <w:vertAlign w:val="subscript"/>
        </w:rPr>
        <w:t>2</w:t>
      </w:r>
      <w:r w:rsidR="00034E5D" w:rsidRPr="00153C8D">
        <w:rPr>
          <w:color w:val="373A3C"/>
          <w:kern w:val="0"/>
        </w:rPr>
        <w:t> </w:t>
      </w:r>
      <w:r w:rsidR="00034E5D" w:rsidRPr="00153C8D">
        <w:rPr>
          <w:color w:val="373A3C"/>
          <w:kern w:val="0"/>
        </w:rPr>
        <w:t>是规格相同的灯泡，</w:t>
      </w:r>
      <w:r w:rsidR="00034E5D" w:rsidRPr="00153C8D">
        <w:rPr>
          <w:i/>
          <w:iCs/>
          <w:color w:val="373A3C"/>
          <w:kern w:val="0"/>
        </w:rPr>
        <w:t>R</w:t>
      </w:r>
      <w:r w:rsidR="00034E5D" w:rsidRPr="00153C8D">
        <w:rPr>
          <w:color w:val="373A3C"/>
          <w:kern w:val="0"/>
        </w:rPr>
        <w:t> </w:t>
      </w:r>
      <w:r w:rsidR="00034E5D" w:rsidRPr="00153C8D">
        <w:rPr>
          <w:color w:val="373A3C"/>
          <w:kern w:val="0"/>
        </w:rPr>
        <w:t>的</w:t>
      </w:r>
      <w:r w:rsidR="00603238">
        <w:rPr>
          <w:color w:val="373A3C"/>
          <w:kern w:val="0"/>
        </w:rPr>
        <w:t>电</w:t>
      </w:r>
      <w:r w:rsidR="00034E5D" w:rsidRPr="00153C8D">
        <w:rPr>
          <w:color w:val="373A3C"/>
          <w:kern w:val="0"/>
        </w:rPr>
        <w:t>阻值与</w:t>
      </w:r>
      <w:r w:rsidR="00034E5D" w:rsidRPr="00153C8D">
        <w:rPr>
          <w:color w:val="373A3C"/>
          <w:kern w:val="0"/>
        </w:rPr>
        <w:t> </w:t>
      </w:r>
      <w:r w:rsidR="00034E5D" w:rsidRPr="00153C8D">
        <w:rPr>
          <w:i/>
          <w:iCs/>
          <w:color w:val="373A3C"/>
          <w:kern w:val="0"/>
        </w:rPr>
        <w:t>L</w:t>
      </w:r>
      <w:r w:rsidR="00034E5D" w:rsidRPr="00153C8D">
        <w:rPr>
          <w:color w:val="373A3C"/>
          <w:kern w:val="0"/>
        </w:rPr>
        <w:t> </w:t>
      </w:r>
      <w:r w:rsidR="00034E5D">
        <w:rPr>
          <w:color w:val="373A3C"/>
          <w:kern w:val="0"/>
        </w:rPr>
        <w:t>的电阻值相同</w:t>
      </w:r>
      <w:r w:rsidR="00034E5D">
        <w:rPr>
          <w:rFonts w:hint="eastAsia"/>
          <w:color w:val="373A3C"/>
          <w:kern w:val="0"/>
        </w:rPr>
        <w:t>，通过调节</w:t>
      </w:r>
      <w:r w:rsidR="00034E5D" w:rsidRPr="0046510E">
        <w:rPr>
          <w:rFonts w:hint="eastAsia"/>
          <w:i/>
          <w:color w:val="373A3C"/>
          <w:kern w:val="0"/>
        </w:rPr>
        <w:t>R</w:t>
      </w:r>
      <w:r w:rsidR="00034E5D" w:rsidRPr="0046510E">
        <w:rPr>
          <w:color w:val="373A3C"/>
          <w:kern w:val="0"/>
          <w:vertAlign w:val="subscript"/>
        </w:rPr>
        <w:t>1</w:t>
      </w:r>
      <w:r w:rsidR="00034E5D">
        <w:rPr>
          <w:rFonts w:hint="eastAsia"/>
          <w:color w:val="373A3C"/>
          <w:kern w:val="0"/>
        </w:rPr>
        <w:t>，使</w:t>
      </w:r>
      <w:r w:rsidR="00034E5D" w:rsidRPr="00153C8D">
        <w:rPr>
          <w:color w:val="373A3C"/>
          <w:kern w:val="0"/>
        </w:rPr>
        <w:t>A</w:t>
      </w:r>
      <w:r w:rsidR="00034E5D" w:rsidRPr="00153C8D">
        <w:rPr>
          <w:color w:val="373A3C"/>
          <w:kern w:val="0"/>
          <w:vertAlign w:val="subscript"/>
        </w:rPr>
        <w:t>1</w:t>
      </w:r>
      <w:r w:rsidR="00034E5D" w:rsidRPr="00153C8D">
        <w:rPr>
          <w:color w:val="373A3C"/>
          <w:kern w:val="0"/>
        </w:rPr>
        <w:t>、</w:t>
      </w:r>
      <w:r w:rsidR="00034E5D" w:rsidRPr="00153C8D">
        <w:rPr>
          <w:color w:val="373A3C"/>
          <w:kern w:val="0"/>
        </w:rPr>
        <w:t>A</w:t>
      </w:r>
      <w:r w:rsidR="00034E5D" w:rsidRPr="00153C8D">
        <w:rPr>
          <w:color w:val="373A3C"/>
          <w:kern w:val="0"/>
          <w:vertAlign w:val="subscript"/>
        </w:rPr>
        <w:t>2</w:t>
      </w:r>
      <w:r w:rsidR="00034E5D" w:rsidRPr="00153C8D">
        <w:rPr>
          <w:color w:val="373A3C"/>
          <w:kern w:val="0"/>
        </w:rPr>
        <w:t> </w:t>
      </w:r>
      <w:r w:rsidR="00034E5D">
        <w:rPr>
          <w:rFonts w:hint="eastAsia"/>
          <w:color w:val="373A3C"/>
          <w:kern w:val="0"/>
        </w:rPr>
        <w:t>都能正常发光。</w:t>
      </w:r>
      <w:r w:rsidR="00034E5D" w:rsidRPr="00153C8D">
        <w:rPr>
          <w:color w:val="373A3C"/>
          <w:kern w:val="0"/>
        </w:rPr>
        <w:t>开关</w:t>
      </w:r>
      <w:r w:rsidR="00034E5D">
        <w:rPr>
          <w:rFonts w:hint="eastAsia"/>
          <w:color w:val="373A3C"/>
          <w:kern w:val="0"/>
        </w:rPr>
        <w:t>S</w:t>
      </w:r>
      <w:r w:rsidR="00034E5D">
        <w:rPr>
          <w:rFonts w:hint="eastAsia"/>
          <w:color w:val="373A3C"/>
          <w:kern w:val="0"/>
        </w:rPr>
        <w:t>从断开到闭合，</w:t>
      </w:r>
      <w:r w:rsidR="00034E5D">
        <w:rPr>
          <w:rStyle w:val="markedcontent"/>
          <w:shd w:val="clear" w:color="auto" w:fill="FFFFFF"/>
        </w:rPr>
        <w:t>穿过</w:t>
      </w:r>
      <w:r w:rsidR="00034E5D">
        <w:rPr>
          <w:color w:val="373A3C"/>
          <w:kern w:val="0"/>
        </w:rPr>
        <w:t>电感</w:t>
      </w:r>
      <w:r w:rsidR="00034E5D">
        <w:rPr>
          <w:rFonts w:hint="eastAsia"/>
          <w:color w:val="373A3C"/>
          <w:kern w:val="0"/>
        </w:rPr>
        <w:t>器</w:t>
      </w:r>
      <w:r w:rsidR="00034E5D" w:rsidRPr="00153C8D">
        <w:rPr>
          <w:i/>
          <w:iCs/>
          <w:color w:val="373A3C"/>
          <w:kern w:val="0"/>
        </w:rPr>
        <w:t>L</w:t>
      </w:r>
      <w:r w:rsidR="00034E5D" w:rsidRPr="00153C8D">
        <w:rPr>
          <w:color w:val="373A3C"/>
          <w:kern w:val="0"/>
        </w:rPr>
        <w:t> </w:t>
      </w:r>
      <w:r w:rsidR="00034E5D" w:rsidRPr="008C7A85">
        <w:rPr>
          <w:rStyle w:val="markedcontent"/>
          <w:shd w:val="clear" w:color="auto" w:fill="FFFFFF"/>
        </w:rPr>
        <w:t>的</w:t>
      </w:r>
      <w:r w:rsidR="00034E5D">
        <w:rPr>
          <w:rStyle w:val="markedcontent"/>
          <w:shd w:val="clear" w:color="auto" w:fill="FFFFFF"/>
        </w:rPr>
        <w:t>磁通量从无到有</w:t>
      </w:r>
      <w:r w:rsidR="00034E5D">
        <w:rPr>
          <w:rStyle w:val="markedcontent"/>
          <w:rFonts w:hint="eastAsia"/>
          <w:shd w:val="clear" w:color="auto" w:fill="FFFFFF"/>
        </w:rPr>
        <w:t>，由</w:t>
      </w:r>
      <w:r w:rsidR="00034E5D">
        <w:rPr>
          <w:rStyle w:val="markedcontent"/>
          <w:shd w:val="clear" w:color="auto" w:fill="FFFFFF"/>
        </w:rPr>
        <w:t>楞次定律可知</w:t>
      </w:r>
      <w:r w:rsidR="00034E5D">
        <w:rPr>
          <w:color w:val="373A3C"/>
          <w:kern w:val="0"/>
        </w:rPr>
        <w:t>电感</w:t>
      </w:r>
      <w:r w:rsidR="00034E5D">
        <w:rPr>
          <w:rFonts w:hint="eastAsia"/>
          <w:color w:val="373A3C"/>
          <w:kern w:val="0"/>
        </w:rPr>
        <w:t>器</w:t>
      </w:r>
      <w:r w:rsidR="00034E5D" w:rsidRPr="008C7A85">
        <w:rPr>
          <w:rStyle w:val="markedcontent"/>
          <w:shd w:val="clear" w:color="auto" w:fill="FFFFFF"/>
        </w:rPr>
        <w:t>中会产生</w:t>
      </w:r>
      <w:r w:rsidR="00034E5D">
        <w:rPr>
          <w:rStyle w:val="markedcontent"/>
          <w:rFonts w:hint="eastAsia"/>
          <w:shd w:val="clear" w:color="auto" w:fill="FFFFFF"/>
        </w:rPr>
        <w:t>_</w:t>
      </w:r>
      <w:r w:rsidR="00034E5D">
        <w:rPr>
          <w:rStyle w:val="markedcontent"/>
          <w:shd w:val="clear" w:color="auto" w:fill="FFFFFF"/>
        </w:rPr>
        <w:t>_________</w:t>
      </w:r>
      <w:r w:rsidR="00034E5D">
        <w:rPr>
          <w:rStyle w:val="markedcontent"/>
          <w:rFonts w:hint="eastAsia"/>
          <w:shd w:val="clear" w:color="auto" w:fill="FFFFFF"/>
        </w:rPr>
        <w:t>，阻碍</w:t>
      </w:r>
      <w:r w:rsidR="00034E5D">
        <w:rPr>
          <w:color w:val="373A3C"/>
          <w:kern w:val="0"/>
        </w:rPr>
        <w:t>电感</w:t>
      </w:r>
      <w:r w:rsidR="00034E5D">
        <w:rPr>
          <w:rFonts w:hint="eastAsia"/>
          <w:color w:val="373A3C"/>
          <w:kern w:val="0"/>
        </w:rPr>
        <w:t>器</w:t>
      </w:r>
      <w:r w:rsidR="002B6EA2">
        <w:rPr>
          <w:rStyle w:val="markedcontent"/>
          <w:rFonts w:hint="eastAsia"/>
          <w:shd w:val="clear" w:color="auto" w:fill="FFFFFF"/>
        </w:rPr>
        <w:t>中电流的</w:t>
      </w:r>
      <w:r w:rsidR="00034E5D">
        <w:rPr>
          <w:rStyle w:val="markedcontent"/>
          <w:shd w:val="clear" w:color="auto" w:fill="FFFFFF"/>
        </w:rPr>
        <w:t>_________</w:t>
      </w:r>
      <w:r w:rsidR="00034E5D" w:rsidRPr="00072C78">
        <w:rPr>
          <w:rStyle w:val="markedcontent"/>
          <w:rFonts w:hint="eastAsia"/>
          <w:shd w:val="clear" w:color="auto" w:fill="FFFFFF"/>
        </w:rPr>
        <w:t>（选择：</w:t>
      </w:r>
      <w:r w:rsidR="00034E5D" w:rsidRPr="00072C78">
        <w:rPr>
          <w:rStyle w:val="markedcontent"/>
          <w:rFonts w:hint="eastAsia"/>
          <w:shd w:val="clear" w:color="auto" w:fill="FFFFFF"/>
        </w:rPr>
        <w:t>A</w:t>
      </w:r>
      <w:r w:rsidR="00034E5D">
        <w:rPr>
          <w:rStyle w:val="markedcontent"/>
          <w:rFonts w:hint="eastAsia"/>
          <w:shd w:val="clear" w:color="auto" w:fill="FFFFFF"/>
        </w:rPr>
        <w:t>．</w:t>
      </w:r>
      <w:r w:rsidR="00034E5D" w:rsidRPr="00072C78">
        <w:rPr>
          <w:rStyle w:val="markedcontent"/>
          <w:rFonts w:hint="eastAsia"/>
          <w:shd w:val="clear" w:color="auto" w:fill="FFFFFF"/>
        </w:rPr>
        <w:t>增大</w:t>
      </w:r>
      <w:r w:rsidR="00034E5D" w:rsidRPr="00072C78">
        <w:rPr>
          <w:rStyle w:val="markedcontent"/>
          <w:rFonts w:hint="eastAsia"/>
          <w:shd w:val="clear" w:color="auto" w:fill="FFFFFF"/>
        </w:rPr>
        <w:t xml:space="preserve">   B</w:t>
      </w:r>
      <w:r w:rsidR="00034E5D">
        <w:rPr>
          <w:rStyle w:val="markedcontent"/>
          <w:rFonts w:hint="eastAsia"/>
          <w:shd w:val="clear" w:color="auto" w:fill="FFFFFF"/>
        </w:rPr>
        <w:t>．</w:t>
      </w:r>
      <w:r w:rsidR="00034E5D" w:rsidRPr="00072C78">
        <w:rPr>
          <w:rStyle w:val="markedcontent"/>
          <w:rFonts w:hint="eastAsia"/>
          <w:shd w:val="clear" w:color="auto" w:fill="FFFFFF"/>
        </w:rPr>
        <w:t>减小</w:t>
      </w:r>
      <w:r w:rsidR="00034E5D">
        <w:rPr>
          <w:rStyle w:val="markedcontent"/>
          <w:rFonts w:hint="eastAsia"/>
          <w:shd w:val="clear" w:color="auto" w:fill="FFFFFF"/>
        </w:rPr>
        <w:t>），</w:t>
      </w:r>
      <w:r w:rsidR="00034E5D">
        <w:rPr>
          <w:rFonts w:hint="eastAsia"/>
          <w:color w:val="373A3C"/>
          <w:kern w:val="0"/>
        </w:rPr>
        <w:t>可以</w:t>
      </w:r>
      <w:r w:rsidR="00034E5D" w:rsidRPr="00153C8D">
        <w:rPr>
          <w:color w:val="373A3C"/>
          <w:kern w:val="0"/>
        </w:rPr>
        <w:t>观察到灯泡</w:t>
      </w:r>
      <w:r w:rsidR="00034E5D" w:rsidRPr="00153C8D">
        <w:rPr>
          <w:color w:val="373A3C"/>
          <w:kern w:val="0"/>
        </w:rPr>
        <w:t xml:space="preserve"> A</w:t>
      </w:r>
      <w:r w:rsidR="00034E5D" w:rsidRPr="00153C8D">
        <w:rPr>
          <w:color w:val="373A3C"/>
          <w:kern w:val="0"/>
          <w:vertAlign w:val="subscript"/>
        </w:rPr>
        <w:t>1</w:t>
      </w:r>
      <w:r w:rsidR="00034E5D" w:rsidRPr="0091445F">
        <w:rPr>
          <w:color w:val="373A3C"/>
          <w:kern w:val="0"/>
        </w:rPr>
        <w:t xml:space="preserve"> </w:t>
      </w:r>
      <w:r w:rsidR="00034E5D">
        <w:rPr>
          <w:rFonts w:hint="eastAsia"/>
          <w:color w:val="373A3C"/>
          <w:kern w:val="0"/>
        </w:rPr>
        <w:t>和</w:t>
      </w:r>
      <w:r w:rsidR="00034E5D" w:rsidRPr="00153C8D">
        <w:rPr>
          <w:color w:val="373A3C"/>
          <w:kern w:val="0"/>
        </w:rPr>
        <w:t>A</w:t>
      </w:r>
      <w:r w:rsidR="00034E5D">
        <w:rPr>
          <w:color w:val="373A3C"/>
          <w:kern w:val="0"/>
          <w:vertAlign w:val="subscript"/>
        </w:rPr>
        <w:t>2</w:t>
      </w:r>
      <w:r w:rsidR="00034E5D" w:rsidRPr="00153C8D">
        <w:rPr>
          <w:color w:val="373A3C"/>
          <w:kern w:val="0"/>
        </w:rPr>
        <w:t> </w:t>
      </w:r>
      <w:r w:rsidR="00034E5D" w:rsidRPr="00153C8D">
        <w:rPr>
          <w:color w:val="373A3C"/>
          <w:kern w:val="0"/>
        </w:rPr>
        <w:t>的</w:t>
      </w:r>
      <w:r w:rsidR="00034E5D">
        <w:rPr>
          <w:rFonts w:hint="eastAsia"/>
          <w:color w:val="373A3C"/>
          <w:kern w:val="0"/>
        </w:rPr>
        <w:t>发光情况是：</w:t>
      </w:r>
    </w:p>
    <w:p w14:paraId="398D7A09" w14:textId="77777777" w:rsidR="00034E5D" w:rsidRPr="00F139AF" w:rsidRDefault="0032456A" w:rsidP="00F139AF">
      <w:pPr>
        <w:shd w:val="clear" w:color="auto" w:fill="FFFFFF"/>
        <w:spacing w:line="312" w:lineRule="auto"/>
        <w:ind w:leftChars="150" w:left="630" w:hangingChars="150" w:hanging="315"/>
        <w:rPr>
          <w:color w:val="373A3C"/>
          <w:kern w:val="0"/>
        </w:rPr>
      </w:pPr>
      <w:r w:rsidRPr="007625AB">
        <w:rPr>
          <w:rFonts w:hint="eastAsia"/>
          <w:color w:val="373A3C"/>
          <w:kern w:val="0"/>
        </w:rPr>
        <w:t>（简答）</w:t>
      </w:r>
      <w:r w:rsidR="00034E5D">
        <w:rPr>
          <w:rFonts w:hint="eastAsia"/>
          <w:color w:val="373A3C"/>
          <w:kern w:val="0"/>
        </w:rPr>
        <w:t>_</w:t>
      </w:r>
      <w:r w:rsidR="00034E5D">
        <w:rPr>
          <w:color w:val="373A3C"/>
          <w:kern w:val="0"/>
        </w:rPr>
        <w:t>______________________________</w:t>
      </w:r>
      <w:r>
        <w:rPr>
          <w:color w:val="373A3C"/>
          <w:kern w:val="0"/>
        </w:rPr>
        <w:t>_______________________________</w:t>
      </w:r>
      <w:r w:rsidR="00034E5D">
        <w:rPr>
          <w:rFonts w:hint="eastAsia"/>
          <w:color w:val="373A3C"/>
          <w:kern w:val="0"/>
        </w:rPr>
        <w:t>。</w:t>
      </w:r>
    </w:p>
    <w:p w14:paraId="038F8437" w14:textId="77777777" w:rsidR="00034E5D" w:rsidRPr="00442484" w:rsidRDefault="00F139AF" w:rsidP="00F139AF">
      <w:pPr>
        <w:spacing w:line="312" w:lineRule="auto"/>
        <w:ind w:left="315" w:hangingChars="150" w:hanging="315"/>
        <w:rPr>
          <w:color w:val="373A3C"/>
        </w:rPr>
      </w:pPr>
      <w:r w:rsidRPr="00442484">
        <w:rPr>
          <w:noProof/>
          <w:color w:val="373A3C"/>
        </w:rPr>
        <mc:AlternateContent>
          <mc:Choice Requires="wpg">
            <w:drawing>
              <wp:anchor distT="0" distB="0" distL="114300" distR="114300" simplePos="0" relativeHeight="251639808" behindDoc="0" locked="0" layoutInCell="1" allowOverlap="1" wp14:anchorId="2AE7E9D9" wp14:editId="2BCCCD47">
                <wp:simplePos x="0" y="0"/>
                <wp:positionH relativeFrom="margin">
                  <wp:posOffset>3981450</wp:posOffset>
                </wp:positionH>
                <wp:positionV relativeFrom="paragraph">
                  <wp:posOffset>21590</wp:posOffset>
                </wp:positionV>
                <wp:extent cx="1445895" cy="1483995"/>
                <wp:effectExtent l="0" t="0" r="1905" b="1905"/>
                <wp:wrapSquare wrapText="bothSides"/>
                <wp:docPr id="126" name="组合 126"/>
                <wp:cNvGraphicFramePr/>
                <a:graphic xmlns:a="http://schemas.openxmlformats.org/drawingml/2006/main">
                  <a:graphicData uri="http://schemas.microsoft.com/office/word/2010/wordprocessingGroup">
                    <wpg:wgp>
                      <wpg:cNvGrpSpPr/>
                      <wpg:grpSpPr>
                        <a:xfrm>
                          <a:off x="0" y="0"/>
                          <a:ext cx="1445895" cy="1483995"/>
                          <a:chOff x="0" y="0"/>
                          <a:chExt cx="1445895" cy="1483995"/>
                        </a:xfrm>
                      </wpg:grpSpPr>
                      <pic:pic xmlns:pic="http://schemas.openxmlformats.org/drawingml/2006/picture">
                        <pic:nvPicPr>
                          <pic:cNvPr id="110" name="图片 110"/>
                          <pic:cNvPicPr>
                            <a:picLocks noChangeAspect="1"/>
                          </pic:cNvPicPr>
                        </pic:nvPicPr>
                        <pic:blipFill>
                          <a:blip r:embed="rId40"/>
                          <a:stretch>
                            <a:fillRect/>
                          </a:stretch>
                        </pic:blipFill>
                        <pic:spPr>
                          <a:xfrm>
                            <a:off x="0" y="0"/>
                            <a:ext cx="1445895" cy="1483995"/>
                          </a:xfrm>
                          <a:prstGeom prst="rect">
                            <a:avLst/>
                          </a:prstGeom>
                        </pic:spPr>
                      </pic:pic>
                      <wpg:grpSp>
                        <wpg:cNvPr id="125" name="组合 125"/>
                        <wpg:cNvGrpSpPr/>
                        <wpg:grpSpPr>
                          <a:xfrm>
                            <a:off x="937260" y="617220"/>
                            <a:ext cx="312420" cy="434340"/>
                            <a:chOff x="0" y="0"/>
                            <a:chExt cx="312420" cy="434340"/>
                          </a:xfrm>
                        </wpg:grpSpPr>
                        <wpg:grpSp>
                          <wpg:cNvPr id="122" name="组合 122"/>
                          <wpg:cNvGrpSpPr/>
                          <wpg:grpSpPr>
                            <a:xfrm>
                              <a:off x="0" y="45720"/>
                              <a:ext cx="259080" cy="320040"/>
                              <a:chOff x="0" y="0"/>
                              <a:chExt cx="259080" cy="320040"/>
                            </a:xfrm>
                          </wpg:grpSpPr>
                          <wps:wsp>
                            <wps:cNvPr id="108" name="矩形 108"/>
                            <wps:cNvSpPr/>
                            <wps:spPr>
                              <a:xfrm>
                                <a:off x="175260" y="220980"/>
                                <a:ext cx="83820" cy="990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矩形 111"/>
                            <wps:cNvSpPr/>
                            <wps:spPr>
                              <a:xfrm>
                                <a:off x="15240" y="220980"/>
                                <a:ext cx="99060" cy="685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112"/>
                            <wps:cNvSpPr/>
                            <wps:spPr>
                              <a:xfrm>
                                <a:off x="0" y="0"/>
                                <a:ext cx="106680" cy="106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175260" y="0"/>
                                <a:ext cx="83820" cy="990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 name="Text Box 9"/>
                          <wps:cNvSpPr txBox="1">
                            <a:spLocks noChangeArrowheads="1"/>
                          </wps:cNvSpPr>
                          <wps:spPr bwMode="auto">
                            <a:xfrm>
                              <a:off x="15240" y="228600"/>
                              <a:ext cx="137160" cy="205740"/>
                            </a:xfrm>
                            <a:prstGeom prst="rect">
                              <a:avLst/>
                            </a:prstGeom>
                            <a:noFill/>
                            <a:ln>
                              <a:noFill/>
                            </a:ln>
                          </wps:spPr>
                          <wps:txbx>
                            <w:txbxContent>
                              <w:p w14:paraId="0E33C961" w14:textId="77777777" w:rsidR="00034E5D" w:rsidRPr="00664056" w:rsidRDefault="00034E5D" w:rsidP="00034E5D">
                                <w:pPr>
                                  <w:rPr>
                                    <w:b/>
                                    <w:i/>
                                    <w:sz w:val="24"/>
                                  </w:rPr>
                                </w:pPr>
                                <w:r w:rsidRPr="00664056">
                                  <w:rPr>
                                    <w:b/>
                                    <w:i/>
                                    <w:sz w:val="24"/>
                                  </w:rPr>
                                  <w:t>+</w:t>
                                </w:r>
                              </w:p>
                            </w:txbxContent>
                          </wps:txbx>
                          <wps:bodyPr rot="0" vert="horz" wrap="square" lIns="0" tIns="0" rIns="0" bIns="0" anchor="t" anchorCtr="0" upright="1">
                            <a:noAutofit/>
                          </wps:bodyPr>
                        </wps:wsp>
                        <wps:wsp>
                          <wps:cNvPr id="114" name="Text Box 9"/>
                          <wps:cNvSpPr txBox="1">
                            <a:spLocks noChangeArrowheads="1"/>
                          </wps:cNvSpPr>
                          <wps:spPr bwMode="auto">
                            <a:xfrm>
                              <a:off x="175260" y="228600"/>
                              <a:ext cx="137160" cy="205740"/>
                            </a:xfrm>
                            <a:prstGeom prst="rect">
                              <a:avLst/>
                            </a:prstGeom>
                            <a:noFill/>
                            <a:ln>
                              <a:noFill/>
                            </a:ln>
                          </wps:spPr>
                          <wps:txbx>
                            <w:txbxContent>
                              <w:p w14:paraId="58E8D0CE" w14:textId="77777777" w:rsidR="00034E5D" w:rsidRPr="00664056" w:rsidRDefault="00034E5D" w:rsidP="00034E5D">
                                <w:pPr>
                                  <w:rPr>
                                    <w:b/>
                                    <w:i/>
                                    <w:sz w:val="24"/>
                                  </w:rPr>
                                </w:pPr>
                                <w:r w:rsidRPr="00664056">
                                  <w:rPr>
                                    <w:b/>
                                    <w:i/>
                                    <w:sz w:val="24"/>
                                  </w:rPr>
                                  <w:t>+</w:t>
                                </w:r>
                              </w:p>
                            </w:txbxContent>
                          </wps:txbx>
                          <wps:bodyPr rot="0" vert="horz" wrap="square" lIns="0" tIns="0" rIns="0" bIns="0" anchor="t" anchorCtr="0" upright="1">
                            <a:noAutofit/>
                          </wps:bodyPr>
                        </wps:wsp>
                        <wps:wsp>
                          <wps:cNvPr id="118" name="Text Box 9"/>
                          <wps:cNvSpPr txBox="1">
                            <a:spLocks noChangeArrowheads="1"/>
                          </wps:cNvSpPr>
                          <wps:spPr bwMode="auto">
                            <a:xfrm>
                              <a:off x="30480" y="0"/>
                              <a:ext cx="121920" cy="213360"/>
                            </a:xfrm>
                            <a:prstGeom prst="rect">
                              <a:avLst/>
                            </a:prstGeom>
                            <a:noFill/>
                            <a:ln>
                              <a:noFill/>
                            </a:ln>
                          </wps:spPr>
                          <wps:txbx>
                            <w:txbxContent>
                              <w:p w14:paraId="59FE4C23" w14:textId="77777777" w:rsidR="00034E5D" w:rsidRPr="00664056" w:rsidRDefault="00034E5D" w:rsidP="00034E5D">
                                <w:pPr>
                                  <w:rPr>
                                    <w:b/>
                                    <w:i/>
                                    <w:sz w:val="24"/>
                                  </w:rPr>
                                </w:pPr>
                                <w:r>
                                  <w:rPr>
                                    <w:b/>
                                    <w:i/>
                                    <w:sz w:val="24"/>
                                  </w:rPr>
                                  <w:t>-</w:t>
                                </w:r>
                              </w:p>
                            </w:txbxContent>
                          </wps:txbx>
                          <wps:bodyPr rot="0" vert="horz" wrap="square" lIns="0" tIns="0" rIns="0" bIns="0" anchor="t" anchorCtr="0" upright="1">
                            <a:noAutofit/>
                          </wps:bodyPr>
                        </wps:wsp>
                        <wps:wsp>
                          <wps:cNvPr id="115" name="Text Box 9"/>
                          <wps:cNvSpPr txBox="1">
                            <a:spLocks noChangeArrowheads="1"/>
                          </wps:cNvSpPr>
                          <wps:spPr bwMode="auto">
                            <a:xfrm>
                              <a:off x="190500" y="0"/>
                              <a:ext cx="121920" cy="213360"/>
                            </a:xfrm>
                            <a:prstGeom prst="rect">
                              <a:avLst/>
                            </a:prstGeom>
                            <a:noFill/>
                            <a:ln>
                              <a:noFill/>
                            </a:ln>
                          </wps:spPr>
                          <wps:txbx>
                            <w:txbxContent>
                              <w:p w14:paraId="3B7D7816" w14:textId="77777777" w:rsidR="00034E5D" w:rsidRPr="00664056" w:rsidRDefault="00034E5D" w:rsidP="00034E5D">
                                <w:pPr>
                                  <w:rPr>
                                    <w:b/>
                                    <w:i/>
                                    <w:sz w:val="24"/>
                                  </w:rPr>
                                </w:pPr>
                                <w:r>
                                  <w:rPr>
                                    <w:b/>
                                    <w:i/>
                                    <w:sz w:val="24"/>
                                  </w:rPr>
                                  <w:t>-</w:t>
                                </w:r>
                              </w:p>
                            </w:txbxContent>
                          </wps:txbx>
                          <wps:bodyPr rot="0" vert="horz" wrap="square" lIns="0" tIns="0" rIns="0" bIns="0" anchor="t" anchorCtr="0" upright="1">
                            <a:noAutofit/>
                          </wps:bodyPr>
                        </wps:wsp>
                      </wpg:grpSp>
                    </wpg:wgp>
                  </a:graphicData>
                </a:graphic>
              </wp:anchor>
            </w:drawing>
          </mc:Choice>
          <mc:Fallback>
            <w:pict>
              <v:group w14:anchorId="2AE7E9D9" id="组合 126" o:spid="_x0000_s1575" style="position:absolute;left:0;text-align:left;margin-left:313.5pt;margin-top:1.7pt;width:113.85pt;height:116.85pt;z-index:251639808;mso-position-horizontal-relative:margin;mso-position-vertical-relative:text" coordsize="14458,148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">
                <v:shape id="图片 110" o:spid="_x0000_s1576" type="#_x0000_t75" style="position:absolute;width:14458;height:148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">
                  <v:imagedata r:id="rId41" o:title=""/>
                </v:shape>
                <v:group id="组合 125" o:spid="_x0000_s1577" style="position:absolute;left:9372;top:6172;width:3124;height:4343" coordsize="312420,434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group id="组合 122" o:spid="_x0000_s1578" style="position:absolute;top:45720;width:259080;height:320040" coordsize="259080,32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矩形 108" o:spid="_x0000_s1579" style="position:absolute;left:175260;top:220980;width:83820;height:99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" fillcolor="white [3212]" stroked="f" strokeweight="1pt"/>
                    <v:rect id="矩形 111" o:spid="_x0000_s1580" style="position:absolute;left:15240;top:220980;width:99060;height:685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" fillcolor="white [3212]" stroked="f" strokeweight="1pt"/>
                    <v:rect id="矩形 112" o:spid="_x0000_s1581" style="position:absolute;width:106680;height:106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" fillcolor="white [3212]" stroked="f" strokeweight="1pt"/>
                    <v:rect id="矩形 113" o:spid="_x0000_s1582" style="position:absolute;left:175260;width:83820;height:99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" fillcolor="white [3212]" stroked="f" strokeweight="1pt"/>
                  </v:group>
                  <v:shape id="Text Box 9" o:spid="_x0000_s1583" type="#_x0000_t202" style="position:absolute;left:15240;top:228600;width:137160;height:20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0E33C961" w14:textId="77777777" w:rsidR="00034E5D" w:rsidRPr="00664056" w:rsidRDefault="00034E5D" w:rsidP="00034E5D">
                          <w:pPr>
                            <w:rPr>
                              <w:b/>
                              <w:i/>
                              <w:sz w:val="24"/>
                            </w:rPr>
                          </w:pPr>
                          <w:r w:rsidRPr="00664056">
                            <w:rPr>
                              <w:b/>
                              <w:i/>
                              <w:sz w:val="24"/>
                            </w:rPr>
                            <w:t>+</w:t>
                          </w:r>
                        </w:p>
                      </w:txbxContent>
                    </v:textbox>
                  </v:shape>
                  <v:shape id="Text Box 9" o:spid="_x0000_s1584" type="#_x0000_t202" style="position:absolute;left:175260;top:228600;width:137160;height:20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58E8D0CE" w14:textId="77777777" w:rsidR="00034E5D" w:rsidRPr="00664056" w:rsidRDefault="00034E5D" w:rsidP="00034E5D">
                          <w:pPr>
                            <w:rPr>
                              <w:b/>
                              <w:i/>
                              <w:sz w:val="24"/>
                            </w:rPr>
                          </w:pPr>
                          <w:r w:rsidRPr="00664056">
                            <w:rPr>
                              <w:b/>
                              <w:i/>
                              <w:sz w:val="24"/>
                            </w:rPr>
                            <w:t>+</w:t>
                          </w:r>
                        </w:p>
                      </w:txbxContent>
                    </v:textbox>
                  </v:shape>
                  <v:shape id="Text Box 9" o:spid="_x0000_s1585" type="#_x0000_t202" style="position:absolute;left:30480;width:121920;height:21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14:paraId="59FE4C23" w14:textId="77777777" w:rsidR="00034E5D" w:rsidRPr="00664056" w:rsidRDefault="00034E5D" w:rsidP="00034E5D">
                          <w:pPr>
                            <w:rPr>
                              <w:b/>
                              <w:i/>
                              <w:sz w:val="24"/>
                            </w:rPr>
                          </w:pPr>
                          <w:r>
                            <w:rPr>
                              <w:b/>
                              <w:i/>
                              <w:sz w:val="24"/>
                            </w:rPr>
                            <w:t>-</w:t>
                          </w:r>
                        </w:p>
                      </w:txbxContent>
                    </v:textbox>
                  </v:shape>
                  <v:shape id="Text Box 9" o:spid="_x0000_s1586" type="#_x0000_t202" style="position:absolute;left:190500;width:121920;height:21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14:paraId="3B7D7816" w14:textId="77777777" w:rsidR="00034E5D" w:rsidRPr="00664056" w:rsidRDefault="00034E5D" w:rsidP="00034E5D">
                          <w:pPr>
                            <w:rPr>
                              <w:b/>
                              <w:i/>
                              <w:sz w:val="24"/>
                            </w:rPr>
                          </w:pPr>
                          <w:r>
                            <w:rPr>
                              <w:b/>
                              <w:i/>
                              <w:sz w:val="24"/>
                            </w:rPr>
                            <w:t>-</w:t>
                          </w:r>
                        </w:p>
                      </w:txbxContent>
                    </v:textbox>
                  </v:shape>
                </v:group>
                <w10:wrap type="square" anchorx="margin"/>
              </v:group>
            </w:pict>
          </mc:Fallback>
        </mc:AlternateContent>
      </w:r>
      <w:r w:rsidR="00034E5D">
        <w:rPr>
          <w:rFonts w:hint="eastAsia"/>
        </w:rPr>
        <w:t>3</w:t>
      </w:r>
      <w:r w:rsidR="00034E5D" w:rsidRPr="00442484">
        <w:rPr>
          <w:rFonts w:hint="eastAsia"/>
        </w:rPr>
        <w:t>．</w:t>
      </w:r>
      <w:r w:rsidR="00034E5D">
        <w:rPr>
          <w:rFonts w:hint="eastAsia"/>
        </w:rPr>
        <w:t>（多选）</w:t>
      </w:r>
      <w:r w:rsidR="00034E5D" w:rsidRPr="00442484">
        <w:rPr>
          <w:rFonts w:hint="eastAsia"/>
        </w:rPr>
        <w:t>由电感器</w:t>
      </w:r>
      <w:r w:rsidR="00034E5D" w:rsidRPr="00442484">
        <w:rPr>
          <w:rFonts w:hint="eastAsia"/>
          <w:i/>
        </w:rPr>
        <w:t>L</w:t>
      </w:r>
      <w:r w:rsidR="00034E5D" w:rsidRPr="00442484">
        <w:rPr>
          <w:rFonts w:hint="eastAsia"/>
        </w:rPr>
        <w:t>和</w:t>
      </w:r>
      <w:bookmarkStart w:id="24" w:name="OLE_LINK16"/>
      <w:r w:rsidR="00034E5D" w:rsidRPr="00442484">
        <w:rPr>
          <w:rFonts w:hint="eastAsia"/>
        </w:rPr>
        <w:t>电容器</w:t>
      </w:r>
      <w:bookmarkEnd w:id="24"/>
      <w:r w:rsidR="00034E5D" w:rsidRPr="00442484">
        <w:rPr>
          <w:rFonts w:hint="eastAsia"/>
          <w:i/>
        </w:rPr>
        <w:t>C</w:t>
      </w:r>
      <w:r w:rsidR="00034E5D" w:rsidRPr="00442484">
        <w:rPr>
          <w:rFonts w:hint="eastAsia"/>
        </w:rPr>
        <w:t>组成的电路叫做</w:t>
      </w:r>
      <w:r w:rsidR="00034E5D" w:rsidRPr="00442484">
        <w:rPr>
          <w:rFonts w:hint="eastAsia"/>
          <w:i/>
        </w:rPr>
        <w:t>LC</w:t>
      </w:r>
      <w:r w:rsidR="00034E5D" w:rsidRPr="00442484">
        <w:rPr>
          <w:rFonts w:hint="eastAsia"/>
        </w:rPr>
        <w:t>振荡电路。</w:t>
      </w:r>
      <w:r w:rsidR="00034E5D" w:rsidRPr="00442484">
        <w:rPr>
          <w:color w:val="373A3C"/>
        </w:rPr>
        <w:t>如图表示</w:t>
      </w:r>
      <w:r w:rsidR="00034E5D" w:rsidRPr="00442484">
        <w:rPr>
          <w:i/>
          <w:color w:val="373A3C"/>
        </w:rPr>
        <w:t xml:space="preserve"> LC </w:t>
      </w:r>
      <w:r w:rsidR="00034E5D" w:rsidRPr="00442484">
        <w:rPr>
          <w:color w:val="373A3C"/>
        </w:rPr>
        <w:t>振荡电路某时刻的情况</w:t>
      </w:r>
      <w:r w:rsidR="00034E5D" w:rsidRPr="00442484">
        <w:rPr>
          <w:rFonts w:hint="eastAsia"/>
          <w:color w:val="373A3C"/>
        </w:rPr>
        <w:t>，不计电路中的能量损失。则</w:t>
      </w:r>
      <w:r w:rsidR="00034E5D" w:rsidRPr="00442484">
        <w:rPr>
          <w:color w:val="373A3C"/>
        </w:rPr>
        <w:t>下</w:t>
      </w:r>
      <w:r w:rsidR="00034E5D" w:rsidRPr="00442484">
        <w:rPr>
          <w:rFonts w:hint="eastAsia"/>
          <w:color w:val="373A3C"/>
        </w:rPr>
        <w:t>列</w:t>
      </w:r>
      <w:r w:rsidR="00034E5D" w:rsidRPr="00442484">
        <w:rPr>
          <w:color w:val="373A3C"/>
        </w:rPr>
        <w:t>说法正确的是</w:t>
      </w:r>
    </w:p>
    <w:p w14:paraId="33CFD666" w14:textId="77777777" w:rsidR="00034E5D" w:rsidRPr="00442484" w:rsidRDefault="00034E5D" w:rsidP="00F139AF">
      <w:pPr>
        <w:pStyle w:val="ab"/>
        <w:shd w:val="clear" w:color="auto" w:fill="FFFFFF"/>
        <w:spacing w:before="0" w:beforeAutospacing="0" w:after="0" w:afterAutospacing="0" w:line="312" w:lineRule="auto"/>
        <w:ind w:leftChars="150" w:left="315"/>
        <w:jc w:val="both"/>
        <w:rPr>
          <w:rFonts w:ascii="Times New Roman" w:hAnsi="Times New Roman" w:cs="Times New Roman"/>
          <w:color w:val="373A3C"/>
          <w:sz w:val="21"/>
          <w:szCs w:val="21"/>
        </w:rPr>
      </w:pPr>
      <w:r w:rsidRPr="00442484">
        <w:rPr>
          <w:rFonts w:ascii="Times New Roman" w:hAnsi="Times New Roman" w:cs="Times New Roman"/>
          <w:color w:val="373A3C"/>
          <w:sz w:val="21"/>
          <w:szCs w:val="21"/>
        </w:rPr>
        <w:t>A</w:t>
      </w:r>
      <w:r w:rsidRPr="00442484">
        <w:rPr>
          <w:rFonts w:hint="eastAsia"/>
          <w:sz w:val="21"/>
          <w:szCs w:val="21"/>
        </w:rPr>
        <w:t>．</w:t>
      </w:r>
      <w:r w:rsidRPr="00442484">
        <w:rPr>
          <w:rFonts w:ascii="Times New Roman" w:hAnsi="Times New Roman" w:cs="Times New Roman"/>
          <w:color w:val="373A3C"/>
          <w:sz w:val="21"/>
          <w:szCs w:val="21"/>
        </w:rPr>
        <w:t>电容器正在</w:t>
      </w:r>
      <w:r>
        <w:rPr>
          <w:rFonts w:ascii="Times New Roman" w:hAnsi="Times New Roman" w:cs="Times New Roman" w:hint="eastAsia"/>
          <w:color w:val="373A3C"/>
          <w:sz w:val="21"/>
          <w:szCs w:val="21"/>
        </w:rPr>
        <w:t>充</w:t>
      </w:r>
      <w:r w:rsidRPr="00442484">
        <w:rPr>
          <w:rFonts w:ascii="Times New Roman" w:hAnsi="Times New Roman" w:cs="Times New Roman"/>
          <w:color w:val="373A3C"/>
          <w:sz w:val="21"/>
          <w:szCs w:val="21"/>
        </w:rPr>
        <w:t>电</w:t>
      </w:r>
    </w:p>
    <w:p w14:paraId="4760C52C" w14:textId="77777777" w:rsidR="00034E5D" w:rsidRPr="00442484" w:rsidRDefault="00034E5D" w:rsidP="00F139AF">
      <w:pPr>
        <w:pStyle w:val="ab"/>
        <w:shd w:val="clear" w:color="auto" w:fill="FFFFFF"/>
        <w:spacing w:before="0" w:beforeAutospacing="0" w:after="0" w:afterAutospacing="0" w:line="312" w:lineRule="auto"/>
        <w:ind w:leftChars="150" w:left="315"/>
        <w:jc w:val="both"/>
        <w:rPr>
          <w:rFonts w:ascii="Times New Roman" w:hAnsi="Times New Roman" w:cs="Times New Roman"/>
          <w:color w:val="373A3C"/>
          <w:sz w:val="21"/>
          <w:szCs w:val="21"/>
        </w:rPr>
      </w:pPr>
      <w:r w:rsidRPr="00442484">
        <w:rPr>
          <w:rFonts w:ascii="Times New Roman" w:hAnsi="Times New Roman" w:cs="Times New Roman"/>
          <w:color w:val="373A3C"/>
          <w:sz w:val="21"/>
          <w:szCs w:val="21"/>
        </w:rPr>
        <w:t>B</w:t>
      </w:r>
      <w:r w:rsidRPr="00442484">
        <w:rPr>
          <w:rFonts w:hint="eastAsia"/>
          <w:sz w:val="21"/>
          <w:szCs w:val="21"/>
        </w:rPr>
        <w:t>．</w:t>
      </w:r>
      <w:r w:rsidRPr="00442484">
        <w:rPr>
          <w:rFonts w:ascii="Times New Roman" w:hAnsi="Times New Roman" w:cs="Times New Roman"/>
          <w:color w:val="373A3C"/>
          <w:sz w:val="21"/>
          <w:szCs w:val="21"/>
        </w:rPr>
        <w:t>电感</w:t>
      </w:r>
      <w:r w:rsidRPr="00442484">
        <w:rPr>
          <w:rFonts w:ascii="Times New Roman" w:hAnsi="Times New Roman" w:cs="Times New Roman" w:hint="eastAsia"/>
          <w:color w:val="373A3C"/>
          <w:sz w:val="21"/>
          <w:szCs w:val="21"/>
        </w:rPr>
        <w:t>器</w:t>
      </w:r>
      <w:r w:rsidRPr="00442484">
        <w:rPr>
          <w:rFonts w:ascii="Times New Roman" w:hAnsi="Times New Roman" w:cs="Times New Roman"/>
          <w:color w:val="373A3C"/>
          <w:sz w:val="21"/>
          <w:szCs w:val="21"/>
        </w:rPr>
        <w:t>中的</w:t>
      </w:r>
      <w:r w:rsidRPr="00442484">
        <w:rPr>
          <w:rFonts w:ascii="Times New Roman" w:hAnsi="Times New Roman" w:cs="Times New Roman" w:hint="eastAsia"/>
          <w:color w:val="373A3C"/>
          <w:sz w:val="21"/>
          <w:szCs w:val="21"/>
        </w:rPr>
        <w:t>磁场</w:t>
      </w:r>
      <w:r w:rsidRPr="00442484">
        <w:rPr>
          <w:rFonts w:ascii="Times New Roman" w:hAnsi="Times New Roman" w:cs="Times New Roman"/>
          <w:color w:val="373A3C"/>
          <w:sz w:val="21"/>
          <w:szCs w:val="21"/>
        </w:rPr>
        <w:t>能正在</w:t>
      </w:r>
      <w:r w:rsidRPr="00442484">
        <w:rPr>
          <w:rFonts w:ascii="Times New Roman" w:hAnsi="Times New Roman" w:cs="Times New Roman" w:hint="eastAsia"/>
          <w:color w:val="373A3C"/>
          <w:sz w:val="21"/>
          <w:szCs w:val="21"/>
        </w:rPr>
        <w:t>减小</w:t>
      </w:r>
    </w:p>
    <w:p w14:paraId="6678F2B6" w14:textId="77777777" w:rsidR="00034E5D" w:rsidRPr="00442484" w:rsidRDefault="00034E5D" w:rsidP="00F139AF">
      <w:pPr>
        <w:pStyle w:val="ab"/>
        <w:shd w:val="clear" w:color="auto" w:fill="FFFFFF"/>
        <w:spacing w:before="0" w:beforeAutospacing="0" w:after="0" w:afterAutospacing="0" w:line="312" w:lineRule="auto"/>
        <w:ind w:leftChars="150" w:left="315"/>
        <w:jc w:val="both"/>
        <w:rPr>
          <w:rFonts w:ascii="Times New Roman" w:hAnsi="Times New Roman" w:cs="Times New Roman"/>
          <w:color w:val="373A3C"/>
          <w:sz w:val="21"/>
          <w:szCs w:val="21"/>
        </w:rPr>
      </w:pPr>
      <w:r w:rsidRPr="00442484">
        <w:rPr>
          <w:rFonts w:ascii="Times New Roman" w:hAnsi="Times New Roman" w:cs="Times New Roman"/>
          <w:color w:val="373A3C"/>
          <w:sz w:val="21"/>
          <w:szCs w:val="21"/>
        </w:rPr>
        <w:t>C</w:t>
      </w:r>
      <w:r w:rsidRPr="00442484">
        <w:rPr>
          <w:rFonts w:hint="eastAsia"/>
          <w:sz w:val="21"/>
          <w:szCs w:val="21"/>
        </w:rPr>
        <w:t>．</w:t>
      </w:r>
      <w:r w:rsidRPr="00442484">
        <w:rPr>
          <w:rFonts w:ascii="Times New Roman" w:hAnsi="Times New Roman" w:cs="Times New Roman"/>
          <w:color w:val="373A3C"/>
          <w:sz w:val="21"/>
          <w:szCs w:val="21"/>
        </w:rPr>
        <w:t>电感</w:t>
      </w:r>
      <w:r w:rsidRPr="00442484">
        <w:rPr>
          <w:rFonts w:ascii="Times New Roman" w:hAnsi="Times New Roman" w:cs="Times New Roman" w:hint="eastAsia"/>
          <w:color w:val="373A3C"/>
          <w:sz w:val="21"/>
          <w:szCs w:val="21"/>
        </w:rPr>
        <w:t>器</w:t>
      </w:r>
      <w:r w:rsidRPr="00442484">
        <w:rPr>
          <w:rFonts w:ascii="Times New Roman" w:hAnsi="Times New Roman" w:cs="Times New Roman"/>
          <w:color w:val="373A3C"/>
          <w:sz w:val="21"/>
          <w:szCs w:val="21"/>
        </w:rPr>
        <w:t>中的电流正在增加</w:t>
      </w:r>
    </w:p>
    <w:p w14:paraId="49042621" w14:textId="77777777" w:rsidR="00034E5D" w:rsidRPr="00F139AF" w:rsidRDefault="00034E5D" w:rsidP="00F139AF">
      <w:pPr>
        <w:pStyle w:val="ab"/>
        <w:shd w:val="clear" w:color="auto" w:fill="FFFFFF"/>
        <w:spacing w:before="0" w:beforeAutospacing="0" w:after="0" w:afterAutospacing="0" w:line="312" w:lineRule="auto"/>
        <w:ind w:leftChars="150" w:left="630" w:hangingChars="150" w:hanging="315"/>
        <w:jc w:val="both"/>
        <w:rPr>
          <w:rFonts w:ascii="Times New Roman" w:hAnsi="Times New Roman" w:cs="Times New Roman"/>
          <w:color w:val="373A3C"/>
          <w:sz w:val="21"/>
          <w:szCs w:val="21"/>
        </w:rPr>
      </w:pPr>
      <w:r w:rsidRPr="00442484">
        <w:rPr>
          <w:rFonts w:ascii="Times New Roman" w:hAnsi="Times New Roman" w:cs="Times New Roman"/>
          <w:color w:val="373A3C"/>
          <w:sz w:val="21"/>
          <w:szCs w:val="21"/>
        </w:rPr>
        <w:t>D</w:t>
      </w:r>
      <w:r w:rsidRPr="00442484">
        <w:rPr>
          <w:rFonts w:hint="eastAsia"/>
          <w:sz w:val="21"/>
          <w:szCs w:val="21"/>
        </w:rPr>
        <w:t>．经过一个振荡周期，电容器极板上所带的电荷将首次恢复图示情况。</w:t>
      </w:r>
    </w:p>
    <w:p w14:paraId="3F379D0D" w14:textId="77777777" w:rsidR="00034E5D" w:rsidRDefault="00034E5D" w:rsidP="00F139AF">
      <w:pPr>
        <w:spacing w:line="312" w:lineRule="auto"/>
        <w:ind w:left="315" w:hangingChars="150" w:hanging="315"/>
      </w:pPr>
      <w:r>
        <w:rPr>
          <w:noProof/>
        </w:rPr>
        <w:drawing>
          <wp:anchor distT="0" distB="0" distL="114300" distR="114300" simplePos="0" relativeHeight="251640832" behindDoc="0" locked="0" layoutInCell="1" allowOverlap="1" wp14:anchorId="5EC18C2D" wp14:editId="6AEBD8A9">
            <wp:simplePos x="0" y="0"/>
            <wp:positionH relativeFrom="margin">
              <wp:posOffset>3020695</wp:posOffset>
            </wp:positionH>
            <wp:positionV relativeFrom="paragraph">
              <wp:posOffset>314960</wp:posOffset>
            </wp:positionV>
            <wp:extent cx="2287905" cy="1122680"/>
            <wp:effectExtent l="0" t="0" r="0" b="1270"/>
            <wp:wrapSquare wrapText="bothSides"/>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87905" cy="112268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rsidRPr="00442484">
        <w:rPr>
          <w:rFonts w:hint="eastAsia"/>
        </w:rPr>
        <w:t>．</w:t>
      </w:r>
      <w:r>
        <w:rPr>
          <w:rFonts w:hint="eastAsia"/>
        </w:rPr>
        <w:t>如图所示，具有一定质量的小球套在水平光滑金属杆上，轻质螺旋弹簧一端固定，另一端与小球连接，这样就构成了一弹簧振子。如果将小球偏离平衡位置</w:t>
      </w:r>
      <w:r w:rsidRPr="00442484">
        <w:rPr>
          <w:i/>
        </w:rPr>
        <w:t>O</w:t>
      </w:r>
      <w:r>
        <w:rPr>
          <w:rFonts w:hint="eastAsia"/>
        </w:rPr>
        <w:t>的位移，比作上题中电容器下极板所带的电荷情况，则小球振动时的速度应比作上题</w:t>
      </w:r>
      <w:r w:rsidRPr="00442484">
        <w:rPr>
          <w:color w:val="373A3C"/>
        </w:rPr>
        <w:t>振荡电路</w:t>
      </w:r>
      <w:r>
        <w:rPr>
          <w:rFonts w:hint="eastAsia"/>
          <w:color w:val="373A3C"/>
        </w:rPr>
        <w:t>中的</w:t>
      </w:r>
      <w:r>
        <w:rPr>
          <w:rFonts w:hint="eastAsia"/>
          <w:color w:val="373A3C"/>
        </w:rPr>
        <w:t>_</w:t>
      </w:r>
      <w:r>
        <w:rPr>
          <w:color w:val="373A3C"/>
        </w:rPr>
        <w:t>_______</w:t>
      </w:r>
      <w:r>
        <w:rPr>
          <w:rFonts w:hint="eastAsia"/>
          <w:color w:val="373A3C"/>
        </w:rPr>
        <w:t>，</w:t>
      </w:r>
      <w:r>
        <w:rPr>
          <w:rFonts w:hint="eastAsia"/>
        </w:rPr>
        <w:t>小球振动时的动能应比作上题</w:t>
      </w:r>
      <w:r w:rsidRPr="00442484">
        <w:rPr>
          <w:color w:val="373A3C"/>
        </w:rPr>
        <w:t>振荡电路</w:t>
      </w:r>
      <w:r>
        <w:rPr>
          <w:rFonts w:hint="eastAsia"/>
          <w:color w:val="373A3C"/>
        </w:rPr>
        <w:t>中的</w:t>
      </w:r>
      <w:r>
        <w:rPr>
          <w:rFonts w:hint="eastAsia"/>
          <w:color w:val="373A3C"/>
        </w:rPr>
        <w:t>_</w:t>
      </w:r>
      <w:r>
        <w:rPr>
          <w:color w:val="373A3C"/>
        </w:rPr>
        <w:t>_______</w:t>
      </w:r>
      <w:r>
        <w:rPr>
          <w:rFonts w:hint="eastAsia"/>
          <w:color w:val="373A3C"/>
        </w:rPr>
        <w:t>。</w:t>
      </w:r>
    </w:p>
    <w:p w14:paraId="5390C620" w14:textId="77777777" w:rsidR="00034E5D" w:rsidRDefault="00034E5D" w:rsidP="00034E5D">
      <w:pPr>
        <w:rPr>
          <w:color w:val="373A3C"/>
          <w:shd w:val="clear" w:color="auto" w:fill="FFFFFF"/>
        </w:rPr>
      </w:pPr>
      <w:bookmarkStart w:id="25" w:name="OLE_LINK10"/>
      <w:bookmarkStart w:id="26" w:name="OLE_LINK11"/>
    </w:p>
    <w:p w14:paraId="740DA19F" w14:textId="77777777" w:rsidR="004B586B" w:rsidRDefault="004B586B" w:rsidP="00034E5D">
      <w:pPr>
        <w:rPr>
          <w:color w:val="373A3C"/>
          <w:shd w:val="clear" w:color="auto" w:fill="FFFFFF"/>
        </w:rPr>
      </w:pPr>
    </w:p>
    <w:p w14:paraId="49FE5576" w14:textId="77777777" w:rsidR="009001F6" w:rsidRDefault="009001F6" w:rsidP="00034E5D">
      <w:pPr>
        <w:rPr>
          <w:color w:val="373A3C"/>
          <w:shd w:val="clear" w:color="auto" w:fill="FFFFFF"/>
        </w:rPr>
      </w:pPr>
    </w:p>
    <w:p w14:paraId="3D215DB8" w14:textId="77777777" w:rsidR="009001F6" w:rsidRDefault="009001F6" w:rsidP="00034E5D">
      <w:pPr>
        <w:rPr>
          <w:color w:val="373A3C"/>
          <w:shd w:val="clear" w:color="auto" w:fill="FFFFFF"/>
        </w:rPr>
      </w:pPr>
    </w:p>
    <w:p w14:paraId="44152B1E" w14:textId="77777777" w:rsidR="009001F6" w:rsidRDefault="009001F6" w:rsidP="00034E5D">
      <w:pPr>
        <w:rPr>
          <w:color w:val="373A3C"/>
          <w:shd w:val="clear" w:color="auto" w:fill="FFFFFF"/>
        </w:rPr>
      </w:pPr>
    </w:p>
    <w:p w14:paraId="7B23FE7A" w14:textId="77777777" w:rsidR="009001F6" w:rsidRDefault="009001F6" w:rsidP="00034E5D">
      <w:pPr>
        <w:rPr>
          <w:color w:val="373A3C"/>
          <w:shd w:val="clear" w:color="auto" w:fill="FFFFFF"/>
        </w:rPr>
      </w:pPr>
    </w:p>
    <w:p w14:paraId="2EE693B2" w14:textId="77777777" w:rsidR="009001F6" w:rsidRDefault="009001F6" w:rsidP="00034E5D">
      <w:pPr>
        <w:rPr>
          <w:color w:val="373A3C"/>
          <w:shd w:val="clear" w:color="auto" w:fill="FFFFFF"/>
        </w:rPr>
      </w:pPr>
    </w:p>
    <w:p w14:paraId="5EBCD36D" w14:textId="77777777" w:rsidR="009001F6" w:rsidRDefault="009001F6" w:rsidP="00034E5D">
      <w:pPr>
        <w:rPr>
          <w:color w:val="373A3C"/>
          <w:shd w:val="clear" w:color="auto" w:fill="FFFFFF"/>
        </w:rPr>
      </w:pPr>
    </w:p>
    <w:p w14:paraId="0D07EC8B" w14:textId="77777777" w:rsidR="009001F6" w:rsidRDefault="009001F6" w:rsidP="00034E5D">
      <w:pPr>
        <w:rPr>
          <w:color w:val="373A3C"/>
          <w:shd w:val="clear" w:color="auto" w:fill="FFFFFF"/>
        </w:rPr>
      </w:pPr>
    </w:p>
    <w:p w14:paraId="040A5236" w14:textId="77777777" w:rsidR="009001F6" w:rsidRDefault="009001F6" w:rsidP="00034E5D">
      <w:pPr>
        <w:rPr>
          <w:color w:val="373A3C"/>
          <w:shd w:val="clear" w:color="auto" w:fill="FFFFFF"/>
        </w:rPr>
      </w:pPr>
    </w:p>
    <w:p w14:paraId="1B00A08F" w14:textId="77777777" w:rsidR="00034E5D" w:rsidRPr="000B6428" w:rsidRDefault="00034E5D" w:rsidP="000B6428">
      <w:pPr>
        <w:adjustRightInd w:val="0"/>
        <w:snapToGrid w:val="0"/>
        <w:spacing w:line="312" w:lineRule="auto"/>
        <w:jc w:val="center"/>
        <w:rPr>
          <w:rFonts w:eastAsia="黑体" w:cs="黑体"/>
          <w:bCs/>
          <w:sz w:val="28"/>
          <w:szCs w:val="21"/>
          <w:shd w:val="clear" w:color="auto" w:fill="FFFFFF"/>
          <w:lang w:bidi="ar"/>
        </w:rPr>
      </w:pPr>
      <w:r w:rsidRPr="000B6428">
        <w:rPr>
          <w:rFonts w:eastAsia="黑体" w:cs="黑体" w:hint="eastAsia"/>
          <w:bCs/>
          <w:sz w:val="28"/>
          <w:szCs w:val="21"/>
          <w:shd w:val="clear" w:color="auto" w:fill="FFFFFF"/>
          <w:lang w:bidi="ar"/>
        </w:rPr>
        <w:t>六、生活中与热学有关的现象（</w:t>
      </w:r>
      <w:r w:rsidRPr="000B6428">
        <w:rPr>
          <w:rFonts w:eastAsia="黑体" w:cs="黑体" w:hint="eastAsia"/>
          <w:bCs/>
          <w:sz w:val="28"/>
          <w:szCs w:val="21"/>
          <w:shd w:val="clear" w:color="auto" w:fill="FFFFFF"/>
          <w:lang w:bidi="ar"/>
        </w:rPr>
        <w:t>1</w:t>
      </w:r>
      <w:r w:rsidR="00E329DC">
        <w:rPr>
          <w:rFonts w:eastAsia="黑体" w:cs="黑体"/>
          <w:bCs/>
          <w:sz w:val="28"/>
          <w:szCs w:val="21"/>
          <w:shd w:val="clear" w:color="auto" w:fill="FFFFFF"/>
          <w:lang w:bidi="ar"/>
        </w:rPr>
        <w:t>5</w:t>
      </w:r>
      <w:r w:rsidRPr="000B6428">
        <w:rPr>
          <w:rFonts w:eastAsia="黑体" w:cs="黑体" w:hint="eastAsia"/>
          <w:bCs/>
          <w:sz w:val="28"/>
          <w:szCs w:val="21"/>
          <w:shd w:val="clear" w:color="auto" w:fill="FFFFFF"/>
          <w:lang w:bidi="ar"/>
        </w:rPr>
        <w:t>分</w:t>
      </w:r>
      <w:bookmarkEnd w:id="25"/>
      <w:bookmarkEnd w:id="26"/>
      <w:r w:rsidRPr="000B6428">
        <w:rPr>
          <w:rFonts w:eastAsia="黑体" w:cs="黑体" w:hint="eastAsia"/>
          <w:bCs/>
          <w:sz w:val="28"/>
          <w:szCs w:val="21"/>
          <w:shd w:val="clear" w:color="auto" w:fill="FFFFFF"/>
          <w:lang w:bidi="ar"/>
        </w:rPr>
        <w:t>）</w:t>
      </w:r>
    </w:p>
    <w:p w14:paraId="021C579C" w14:textId="77777777" w:rsidR="00034E5D" w:rsidRPr="000B6428" w:rsidRDefault="00034E5D" w:rsidP="000B6428">
      <w:pPr>
        <w:spacing w:line="312" w:lineRule="auto"/>
        <w:ind w:firstLineChars="200" w:firstLine="420"/>
        <w:rPr>
          <w:rFonts w:ascii="楷体" w:eastAsia="楷体" w:hAnsi="楷体" w:hint="eastAsia"/>
        </w:rPr>
      </w:pPr>
      <w:r w:rsidRPr="000B6428">
        <w:rPr>
          <w:rFonts w:ascii="楷体" w:eastAsia="楷体" w:hAnsi="楷体" w:hint="eastAsia"/>
        </w:rPr>
        <w:t>用心观察，我们会发现生活中的许多现象与热学知识有关</w:t>
      </w:r>
    </w:p>
    <w:p w14:paraId="14599DFE" w14:textId="77777777" w:rsidR="00034E5D" w:rsidRDefault="00034E5D" w:rsidP="00407A19">
      <w:pPr>
        <w:spacing w:line="312" w:lineRule="auto"/>
        <w:ind w:left="315" w:hangingChars="150" w:hanging="315"/>
      </w:pPr>
      <w:r>
        <w:rPr>
          <w:rFonts w:hint="eastAsia"/>
        </w:rPr>
        <w:t>1</w:t>
      </w:r>
      <w:r w:rsidR="00B546D6">
        <w:rPr>
          <w:rFonts w:hint="eastAsia"/>
        </w:rPr>
        <w:t>．（多选）如图所示，关于小草上水珠的</w:t>
      </w:r>
      <w:r w:rsidR="003E59F2">
        <w:rPr>
          <w:rFonts w:hint="eastAsia"/>
        </w:rPr>
        <w:t>成因</w:t>
      </w:r>
      <w:r>
        <w:rPr>
          <w:rFonts w:hint="eastAsia"/>
        </w:rPr>
        <w:t>下列说法中正确的是</w:t>
      </w:r>
    </w:p>
    <w:p w14:paraId="4D0ED418" w14:textId="77777777" w:rsidR="00034E5D" w:rsidRPr="00005687" w:rsidRDefault="00B546D6" w:rsidP="00407A19">
      <w:pPr>
        <w:spacing w:line="312" w:lineRule="auto"/>
        <w:ind w:leftChars="150" w:left="315"/>
      </w:pPr>
      <w:r>
        <w:rPr>
          <w:noProof/>
        </w:rPr>
        <w:drawing>
          <wp:anchor distT="0" distB="0" distL="114300" distR="114300" simplePos="0" relativeHeight="251643904" behindDoc="0" locked="0" layoutInCell="1" allowOverlap="1" wp14:anchorId="0A980F8B" wp14:editId="5D0757F4">
            <wp:simplePos x="0" y="0"/>
            <wp:positionH relativeFrom="column">
              <wp:posOffset>3350895</wp:posOffset>
            </wp:positionH>
            <wp:positionV relativeFrom="paragraph">
              <wp:posOffset>1270</wp:posOffset>
            </wp:positionV>
            <wp:extent cx="1752600" cy="9772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52600" cy="977265"/>
                    </a:xfrm>
                    <a:prstGeom prst="rect">
                      <a:avLst/>
                    </a:prstGeom>
                  </pic:spPr>
                </pic:pic>
              </a:graphicData>
            </a:graphic>
            <wp14:sizeRelH relativeFrom="margin">
              <wp14:pctWidth>0</wp14:pctWidth>
            </wp14:sizeRelH>
            <wp14:sizeRelV relativeFrom="margin">
              <wp14:pctHeight>0</wp14:pctHeight>
            </wp14:sizeRelV>
          </wp:anchor>
        </w:drawing>
      </w:r>
      <w:r w:rsidR="00034E5D">
        <w:rPr>
          <w:rFonts w:hint="eastAsia"/>
        </w:rPr>
        <w:t>A</w:t>
      </w:r>
      <w:r w:rsidR="007E15F2">
        <w:rPr>
          <w:rFonts w:hint="eastAsia"/>
        </w:rPr>
        <w:t>．</w:t>
      </w:r>
      <w:r>
        <w:rPr>
          <w:rFonts w:hint="eastAsia"/>
        </w:rPr>
        <w:t>水对于小草是浸润的</w:t>
      </w:r>
    </w:p>
    <w:p w14:paraId="4CEB7DC0" w14:textId="77777777" w:rsidR="00034E5D" w:rsidRPr="00005687" w:rsidRDefault="00034E5D" w:rsidP="00407A19">
      <w:pPr>
        <w:spacing w:line="312" w:lineRule="auto"/>
        <w:ind w:leftChars="150" w:left="315"/>
      </w:pPr>
      <w:r>
        <w:rPr>
          <w:rFonts w:hint="eastAsia"/>
        </w:rPr>
        <w:t>B</w:t>
      </w:r>
      <w:r w:rsidR="00B546D6">
        <w:rPr>
          <w:rFonts w:hint="eastAsia"/>
        </w:rPr>
        <w:t>．水对于小草是不浸润的</w:t>
      </w:r>
    </w:p>
    <w:p w14:paraId="01441136" w14:textId="77777777" w:rsidR="00034E5D" w:rsidRPr="00005687" w:rsidRDefault="00034E5D" w:rsidP="00407A19">
      <w:pPr>
        <w:spacing w:line="312" w:lineRule="auto"/>
        <w:ind w:leftChars="150" w:left="315"/>
      </w:pPr>
      <w:r>
        <w:rPr>
          <w:rFonts w:hint="eastAsia"/>
        </w:rPr>
        <w:t>C</w:t>
      </w:r>
      <w:r w:rsidR="007D7D08">
        <w:rPr>
          <w:rFonts w:hint="eastAsia"/>
        </w:rPr>
        <w:t>．</w:t>
      </w:r>
      <w:r w:rsidR="00B664C2">
        <w:rPr>
          <w:rFonts w:hint="eastAsia"/>
        </w:rPr>
        <w:t>水珠</w:t>
      </w:r>
      <w:r w:rsidR="00B546D6">
        <w:rPr>
          <w:rFonts w:hint="eastAsia"/>
        </w:rPr>
        <w:t>的表面张力使其表面有伸张的趋势</w:t>
      </w:r>
    </w:p>
    <w:p w14:paraId="2B54EBA8" w14:textId="77777777" w:rsidR="009001F6" w:rsidRDefault="00034E5D" w:rsidP="009001F6">
      <w:pPr>
        <w:spacing w:line="312" w:lineRule="auto"/>
        <w:ind w:leftChars="150" w:left="315"/>
      </w:pPr>
      <w:r>
        <w:rPr>
          <w:rFonts w:hint="eastAsia"/>
        </w:rPr>
        <w:t>D</w:t>
      </w:r>
      <w:r w:rsidR="00B546D6">
        <w:rPr>
          <w:rFonts w:hint="eastAsia"/>
        </w:rPr>
        <w:t>．水珠的表面张力</w:t>
      </w:r>
      <w:r>
        <w:rPr>
          <w:rFonts w:hint="eastAsia"/>
        </w:rPr>
        <w:t>使</w:t>
      </w:r>
      <w:r w:rsidR="00B546D6">
        <w:rPr>
          <w:rFonts w:hint="eastAsia"/>
        </w:rPr>
        <w:t>其</w:t>
      </w:r>
      <w:r w:rsidR="003E59F2">
        <w:rPr>
          <w:rFonts w:hint="eastAsia"/>
        </w:rPr>
        <w:t>表面</w:t>
      </w:r>
      <w:r w:rsidR="00B546D6">
        <w:rPr>
          <w:rFonts w:hint="eastAsia"/>
        </w:rPr>
        <w:t>有</w:t>
      </w:r>
      <w:r w:rsidR="003E59F2">
        <w:rPr>
          <w:rFonts w:hint="eastAsia"/>
        </w:rPr>
        <w:t>收缩</w:t>
      </w:r>
      <w:r>
        <w:rPr>
          <w:rFonts w:hint="eastAsia"/>
        </w:rPr>
        <w:t>的趋势</w:t>
      </w:r>
    </w:p>
    <w:p w14:paraId="73E157DB" w14:textId="77777777" w:rsidR="009001F6" w:rsidRDefault="009001F6" w:rsidP="00407A19">
      <w:pPr>
        <w:spacing w:line="312" w:lineRule="auto"/>
        <w:ind w:left="315" w:hangingChars="150" w:hanging="315"/>
      </w:pPr>
    </w:p>
    <w:p w14:paraId="26F4715F" w14:textId="77777777" w:rsidR="009001F6" w:rsidRDefault="00034E5D" w:rsidP="009001F6">
      <w:pPr>
        <w:spacing w:line="312" w:lineRule="auto"/>
        <w:ind w:left="315" w:hangingChars="150" w:hanging="315"/>
      </w:pPr>
      <w:r>
        <w:rPr>
          <w:rFonts w:hint="eastAsia"/>
        </w:rPr>
        <w:lastRenderedPageBreak/>
        <w:t>2</w:t>
      </w:r>
      <w:r>
        <w:rPr>
          <w:rFonts w:hint="eastAsia"/>
        </w:rPr>
        <w:t>．如图所示为电冰箱的工作原理示意图。压缩机工作时，强迫致冷剂在冰箱内外的管道中不断循环。在蒸发器中致冷剂汽化吸收箱体内的热量（设为</w:t>
      </w:r>
      <w:r w:rsidRPr="006F6014">
        <w:rPr>
          <w:i/>
        </w:rPr>
        <w:t>Q</w:t>
      </w:r>
      <w:r w:rsidRPr="006F6014">
        <w:rPr>
          <w:vertAlign w:val="subscript"/>
        </w:rPr>
        <w:t>1</w:t>
      </w:r>
      <w:r>
        <w:rPr>
          <w:rFonts w:hint="eastAsia"/>
        </w:rPr>
        <w:t>），经过冷凝器时致冷剂液化，放出热量（设为</w:t>
      </w:r>
      <w:r w:rsidRPr="006F6014">
        <w:rPr>
          <w:i/>
        </w:rPr>
        <w:t>Q</w:t>
      </w:r>
      <w:r>
        <w:rPr>
          <w:vertAlign w:val="subscript"/>
        </w:rPr>
        <w:t>2</w:t>
      </w:r>
      <w:r>
        <w:rPr>
          <w:rFonts w:hint="eastAsia"/>
        </w:rPr>
        <w:t>）到箱体外。</w:t>
      </w:r>
    </w:p>
    <w:p w14:paraId="0AAE0EAD" w14:textId="77777777" w:rsidR="009001F6" w:rsidRDefault="009001F6" w:rsidP="009001F6">
      <w:pPr>
        <w:spacing w:line="312" w:lineRule="auto"/>
        <w:jc w:val="center"/>
      </w:pPr>
      <w:r w:rsidRPr="00381E7D">
        <w:rPr>
          <w:noProof/>
        </w:rPr>
        <w:drawing>
          <wp:inline distT="0" distB="0" distL="0" distR="0" wp14:anchorId="185F7D0B" wp14:editId="415DDBBF">
            <wp:extent cx="2523490" cy="1186180"/>
            <wp:effectExtent l="0" t="0" r="0" b="0"/>
            <wp:docPr id="574" name="图片 574" descr="C:\Users\梓萝\Desktop\9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梓萝\Desktop\998.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23490" cy="1186180"/>
                    </a:xfrm>
                    <a:prstGeom prst="rect">
                      <a:avLst/>
                    </a:prstGeom>
                    <a:noFill/>
                    <a:ln>
                      <a:noFill/>
                    </a:ln>
                  </pic:spPr>
                </pic:pic>
              </a:graphicData>
            </a:graphic>
          </wp:inline>
        </w:drawing>
      </w:r>
    </w:p>
    <w:p w14:paraId="5275A90F" w14:textId="4A43025B" w:rsidR="00034E5D" w:rsidRDefault="00034E5D" w:rsidP="007B3D79">
      <w:pPr>
        <w:spacing w:line="312" w:lineRule="auto"/>
      </w:pPr>
      <w:r>
        <w:rPr>
          <w:rFonts w:hint="eastAsia"/>
        </w:rPr>
        <w:t>（</w:t>
      </w:r>
      <w:r>
        <w:rPr>
          <w:rFonts w:hint="eastAsia"/>
        </w:rPr>
        <w:t>1</w:t>
      </w:r>
      <w:r>
        <w:rPr>
          <w:rFonts w:hint="eastAsia"/>
        </w:rPr>
        <w:t>）关于</w:t>
      </w:r>
      <w:r w:rsidRPr="006F6014">
        <w:rPr>
          <w:i/>
        </w:rPr>
        <w:t>Q</w:t>
      </w:r>
      <w:r w:rsidRPr="006F6014">
        <w:rPr>
          <w:vertAlign w:val="subscript"/>
        </w:rPr>
        <w:t>1</w:t>
      </w:r>
      <w:r>
        <w:rPr>
          <w:rFonts w:hint="eastAsia"/>
        </w:rPr>
        <w:t>、</w:t>
      </w:r>
      <w:r w:rsidRPr="006F6014">
        <w:rPr>
          <w:i/>
        </w:rPr>
        <w:t>Q</w:t>
      </w:r>
      <w:r>
        <w:rPr>
          <w:vertAlign w:val="subscript"/>
        </w:rPr>
        <w:t>2</w:t>
      </w:r>
      <w:r w:rsidRPr="006F6014">
        <w:rPr>
          <w:rFonts w:hint="eastAsia"/>
        </w:rPr>
        <w:t>的</w:t>
      </w:r>
      <w:r>
        <w:rPr>
          <w:rFonts w:hint="eastAsia"/>
        </w:rPr>
        <w:t>大小关系是</w:t>
      </w:r>
    </w:p>
    <w:p w14:paraId="06E396B8" w14:textId="35E0FEBE" w:rsidR="00E3376A" w:rsidRDefault="00034E5D" w:rsidP="009001F6">
      <w:pPr>
        <w:spacing w:line="312" w:lineRule="auto"/>
        <w:ind w:leftChars="250" w:left="525"/>
      </w:pPr>
      <w:bookmarkStart w:id="27" w:name="OLE_LINK4"/>
      <w:r>
        <w:rPr>
          <w:rFonts w:hint="eastAsia"/>
        </w:rPr>
        <w:t>A</w:t>
      </w:r>
      <w:r>
        <w:rPr>
          <w:rFonts w:hint="eastAsia"/>
        </w:rPr>
        <w:t>．</w:t>
      </w:r>
      <w:r w:rsidRPr="006F6014">
        <w:rPr>
          <w:i/>
        </w:rPr>
        <w:t>Q</w:t>
      </w:r>
      <w:r w:rsidRPr="006F6014">
        <w:rPr>
          <w:vertAlign w:val="subscript"/>
        </w:rPr>
        <w:t>1</w:t>
      </w:r>
      <w:r>
        <w:rPr>
          <w:rFonts w:hint="eastAsia"/>
        </w:rPr>
        <w:t>&gt;</w:t>
      </w:r>
      <w:r w:rsidRPr="006F6014">
        <w:rPr>
          <w:i/>
        </w:rPr>
        <w:t>Q</w:t>
      </w:r>
      <w:r>
        <w:rPr>
          <w:vertAlign w:val="subscript"/>
        </w:rPr>
        <w:t>2</w:t>
      </w:r>
      <w:r>
        <w:rPr>
          <w:rFonts w:hint="eastAsia"/>
        </w:rPr>
        <w:t xml:space="preserve">        </w:t>
      </w:r>
      <w:r>
        <w:t xml:space="preserve">  </w:t>
      </w:r>
      <w:r w:rsidR="00E3376A">
        <w:tab/>
      </w:r>
      <w:r>
        <w:rPr>
          <w:rFonts w:hint="eastAsia"/>
        </w:rPr>
        <w:t>B</w:t>
      </w:r>
      <w:r>
        <w:rPr>
          <w:rFonts w:hint="eastAsia"/>
        </w:rPr>
        <w:t>．</w:t>
      </w:r>
      <w:r w:rsidRPr="006F6014">
        <w:rPr>
          <w:i/>
        </w:rPr>
        <w:t>Q</w:t>
      </w:r>
      <w:r w:rsidRPr="006F6014">
        <w:rPr>
          <w:vertAlign w:val="subscript"/>
        </w:rPr>
        <w:t>1</w:t>
      </w:r>
      <w:r>
        <w:t>=</w:t>
      </w:r>
      <w:r w:rsidRPr="006F6014">
        <w:rPr>
          <w:i/>
        </w:rPr>
        <w:t>Q</w:t>
      </w:r>
      <w:r>
        <w:rPr>
          <w:vertAlign w:val="subscript"/>
        </w:rPr>
        <w:t>2</w:t>
      </w:r>
      <w:r>
        <w:t xml:space="preserve">         </w:t>
      </w:r>
      <w:r w:rsidR="009001F6">
        <w:rPr>
          <w:rFonts w:hint="eastAsia"/>
        </w:rPr>
        <w:t>C</w:t>
      </w:r>
      <w:r w:rsidR="009001F6">
        <w:rPr>
          <w:rFonts w:hint="eastAsia"/>
        </w:rPr>
        <w:t>．</w:t>
      </w:r>
      <w:r w:rsidR="009001F6" w:rsidRPr="006F6014">
        <w:rPr>
          <w:i/>
        </w:rPr>
        <w:t>Q</w:t>
      </w:r>
      <w:r w:rsidR="009001F6" w:rsidRPr="006F6014">
        <w:rPr>
          <w:vertAlign w:val="subscript"/>
        </w:rPr>
        <w:t>1</w:t>
      </w:r>
      <w:r w:rsidR="009001F6">
        <w:t>&lt;</w:t>
      </w:r>
      <w:r w:rsidR="009001F6" w:rsidRPr="006F6014">
        <w:rPr>
          <w:i/>
        </w:rPr>
        <w:t>Q</w:t>
      </w:r>
      <w:r w:rsidR="009001F6">
        <w:rPr>
          <w:vertAlign w:val="subscript"/>
        </w:rPr>
        <w:t>2</w:t>
      </w:r>
      <w:r w:rsidR="009001F6">
        <w:rPr>
          <w:rFonts w:hint="eastAsia"/>
        </w:rPr>
        <w:t xml:space="preserve">  </w:t>
      </w:r>
      <w:r w:rsidR="009001F6">
        <w:t xml:space="preserve">         </w:t>
      </w:r>
      <w:r w:rsidR="009001F6">
        <w:rPr>
          <w:rFonts w:hint="eastAsia"/>
        </w:rPr>
        <w:t>D</w:t>
      </w:r>
      <w:r w:rsidR="009001F6">
        <w:rPr>
          <w:rFonts w:hint="eastAsia"/>
        </w:rPr>
        <w:t>．无法判定</w:t>
      </w:r>
    </w:p>
    <w:bookmarkEnd w:id="27"/>
    <w:p w14:paraId="6419C464" w14:textId="708EFDCB" w:rsidR="00034E5D" w:rsidRDefault="00034E5D" w:rsidP="00407A19">
      <w:pPr>
        <w:spacing w:line="312" w:lineRule="auto"/>
      </w:pPr>
      <w:r>
        <w:rPr>
          <w:rFonts w:hint="eastAsia"/>
        </w:rPr>
        <w:t>（</w:t>
      </w:r>
      <w:r>
        <w:t>2</w:t>
      </w:r>
      <w:r>
        <w:rPr>
          <w:rFonts w:hint="eastAsia"/>
        </w:rPr>
        <w:t>）电冰箱没有自发地把热量从冰箱内传到冰箱外，可以用来解释这一现象的物理定律是</w:t>
      </w:r>
    </w:p>
    <w:p w14:paraId="4B902F55" w14:textId="20F0DED9" w:rsidR="00407A19" w:rsidRDefault="00034E5D" w:rsidP="00407A19">
      <w:pPr>
        <w:spacing w:line="312" w:lineRule="auto"/>
        <w:ind w:leftChars="250" w:left="525"/>
      </w:pPr>
      <w:r>
        <w:rPr>
          <w:rFonts w:hint="eastAsia"/>
        </w:rPr>
        <w:t>A</w:t>
      </w:r>
      <w:r>
        <w:rPr>
          <w:rFonts w:hint="eastAsia"/>
        </w:rPr>
        <w:t>．热力学第一定律</w:t>
      </w:r>
      <w:r>
        <w:rPr>
          <w:rFonts w:hint="eastAsia"/>
        </w:rPr>
        <w:t xml:space="preserve">       </w:t>
      </w:r>
      <w:r>
        <w:t xml:space="preserve">    </w:t>
      </w:r>
      <w:r>
        <w:rPr>
          <w:rFonts w:hint="eastAsia"/>
        </w:rPr>
        <w:t>B</w:t>
      </w:r>
      <w:r>
        <w:rPr>
          <w:rFonts w:hint="eastAsia"/>
        </w:rPr>
        <w:t>．热力学第二定律</w:t>
      </w:r>
      <w:r>
        <w:t xml:space="preserve">          </w:t>
      </w:r>
      <w:r>
        <w:rPr>
          <w:rFonts w:hint="eastAsia"/>
        </w:rPr>
        <w:t>C</w:t>
      </w:r>
      <w:r>
        <w:rPr>
          <w:rFonts w:hint="eastAsia"/>
        </w:rPr>
        <w:t>．玻意耳定律</w:t>
      </w:r>
    </w:p>
    <w:p w14:paraId="7574A525" w14:textId="77777777" w:rsidR="00034E5D" w:rsidRPr="004B586B" w:rsidRDefault="00034E5D" w:rsidP="004B586B">
      <w:pPr>
        <w:spacing w:line="312" w:lineRule="auto"/>
        <w:ind w:leftChars="250" w:left="525"/>
      </w:pPr>
      <w:r>
        <w:rPr>
          <w:rFonts w:hint="eastAsia"/>
        </w:rPr>
        <w:t>D</w:t>
      </w:r>
      <w:r>
        <w:rPr>
          <w:rFonts w:hint="eastAsia"/>
        </w:rPr>
        <w:t>．查理定律</w:t>
      </w:r>
      <w:r>
        <w:rPr>
          <w:rFonts w:hint="eastAsia"/>
        </w:rPr>
        <w:t xml:space="preserve"> </w:t>
      </w:r>
      <w:r>
        <w:t xml:space="preserve">                E</w:t>
      </w:r>
      <w:r>
        <w:rPr>
          <w:rFonts w:hint="eastAsia"/>
        </w:rPr>
        <w:t>．盖</w:t>
      </w:r>
      <w:r>
        <w:rPr>
          <w:rFonts w:ascii="宋体" w:hAnsi="宋体" w:hint="eastAsia"/>
        </w:rPr>
        <w:t>•吕萨克定律</w:t>
      </w:r>
    </w:p>
    <w:p w14:paraId="16F07168" w14:textId="77777777" w:rsidR="00034E5D" w:rsidRDefault="00034E5D" w:rsidP="00407A19">
      <w:pPr>
        <w:spacing w:line="312" w:lineRule="auto"/>
        <w:ind w:left="315" w:hangingChars="150" w:hanging="315"/>
        <w:rPr>
          <w:color w:val="373A3C"/>
          <w:shd w:val="clear" w:color="auto" w:fill="FFFFFF"/>
        </w:rPr>
      </w:pPr>
      <w:r>
        <w:rPr>
          <w:rFonts w:hint="eastAsia"/>
          <w:color w:val="373A3C"/>
          <w:shd w:val="clear" w:color="auto" w:fill="FFFFFF"/>
        </w:rPr>
        <w:t>3</w:t>
      </w:r>
      <w:r>
        <w:rPr>
          <w:color w:val="373A3C"/>
          <w:shd w:val="clear" w:color="auto" w:fill="FFFFFF"/>
        </w:rPr>
        <w:t>．</w:t>
      </w:r>
      <w:r>
        <w:rPr>
          <w:rFonts w:hint="eastAsia"/>
          <w:color w:val="373A3C"/>
          <w:shd w:val="clear" w:color="auto" w:fill="FFFFFF"/>
        </w:rPr>
        <w:t>（计算）</w:t>
      </w:r>
      <w:r>
        <w:rPr>
          <w:color w:val="373A3C"/>
          <w:shd w:val="clear" w:color="auto" w:fill="FFFFFF"/>
        </w:rPr>
        <w:t>如图所示，一</w:t>
      </w:r>
      <w:bookmarkStart w:id="28" w:name="OLE_LINK2"/>
      <w:r>
        <w:rPr>
          <w:color w:val="373A3C"/>
          <w:shd w:val="clear" w:color="auto" w:fill="FFFFFF"/>
        </w:rPr>
        <w:t>泵水器</w:t>
      </w:r>
      <w:bookmarkEnd w:id="28"/>
      <w:r>
        <w:rPr>
          <w:color w:val="373A3C"/>
          <w:shd w:val="clear" w:color="auto" w:fill="FFFFFF"/>
        </w:rPr>
        <w:t>通过细水管与桶装水相连。设桶身的高度和横截面积分别为</w:t>
      </w:r>
      <w:r>
        <w:rPr>
          <w:color w:val="373A3C"/>
          <w:shd w:val="clear" w:color="auto" w:fill="FFFFFF"/>
        </w:rPr>
        <w:t> </w:t>
      </w:r>
      <w:r>
        <w:rPr>
          <w:rStyle w:val="af2"/>
          <w:color w:val="373A3C"/>
          <w:shd w:val="clear" w:color="auto" w:fill="FFFFFF"/>
        </w:rPr>
        <w:t>H</w:t>
      </w:r>
      <w:r>
        <w:rPr>
          <w:color w:val="373A3C"/>
          <w:shd w:val="clear" w:color="auto" w:fill="FFFFFF"/>
        </w:rPr>
        <w:t>、</w:t>
      </w:r>
      <w:r>
        <w:rPr>
          <w:rStyle w:val="af2"/>
          <w:color w:val="373A3C"/>
          <w:shd w:val="clear" w:color="auto" w:fill="FFFFFF"/>
        </w:rPr>
        <w:t>S</w:t>
      </w:r>
      <w:r>
        <w:rPr>
          <w:color w:val="373A3C"/>
          <w:shd w:val="clear" w:color="auto" w:fill="FFFFFF"/>
        </w:rPr>
        <w:t>，颈部高度为</w:t>
      </w:r>
      <w:r>
        <w:rPr>
          <w:color w:val="373A3C"/>
          <w:shd w:val="clear" w:color="auto" w:fill="FFFFFF"/>
        </w:rPr>
        <w:t> </w:t>
      </w:r>
      <w:r>
        <w:rPr>
          <w:rStyle w:val="af2"/>
          <w:color w:val="373A3C"/>
          <w:shd w:val="clear" w:color="auto" w:fill="FFFFFF"/>
        </w:rPr>
        <w:t>l</w:t>
      </w:r>
      <w:r>
        <w:rPr>
          <w:color w:val="373A3C"/>
          <w:shd w:val="clear" w:color="auto" w:fill="FFFFFF"/>
        </w:rPr>
        <w:t>，按压前桶中气体压强为</w:t>
      </w:r>
      <w:r>
        <w:rPr>
          <w:color w:val="373A3C"/>
          <w:shd w:val="clear" w:color="auto" w:fill="FFFFFF"/>
        </w:rPr>
        <w:t> </w:t>
      </w:r>
      <w:r>
        <w:rPr>
          <w:rStyle w:val="af2"/>
          <w:color w:val="373A3C"/>
          <w:shd w:val="clear" w:color="auto" w:fill="FFFFFF"/>
        </w:rPr>
        <w:t>p</w:t>
      </w:r>
      <w:r>
        <w:rPr>
          <w:color w:val="373A3C"/>
          <w:sz w:val="18"/>
          <w:szCs w:val="18"/>
          <w:shd w:val="clear" w:color="auto" w:fill="FFFFFF"/>
          <w:vertAlign w:val="subscript"/>
        </w:rPr>
        <w:t>0</w:t>
      </w:r>
      <w:r>
        <w:rPr>
          <w:rFonts w:hint="eastAsia"/>
          <w:color w:val="373A3C"/>
          <w:shd w:val="clear" w:color="auto" w:fill="FFFFFF"/>
        </w:rPr>
        <w:t>，桶内水面高为</w:t>
      </w:r>
      <w:r w:rsidRPr="00571BBE">
        <w:rPr>
          <w:rFonts w:hint="eastAsia"/>
          <w:i/>
          <w:color w:val="373A3C"/>
          <w:shd w:val="clear" w:color="auto" w:fill="FFFFFF"/>
        </w:rPr>
        <w:t>h</w:t>
      </w:r>
      <w:r>
        <w:rPr>
          <w:rFonts w:hint="eastAsia"/>
          <w:color w:val="373A3C"/>
          <w:shd w:val="clear" w:color="auto" w:fill="FFFFFF"/>
        </w:rPr>
        <w:t>。</w:t>
      </w:r>
      <w:r>
        <w:rPr>
          <w:color w:val="373A3C"/>
          <w:shd w:val="clear" w:color="auto" w:fill="FFFFFF"/>
        </w:rPr>
        <w:t>不考虑温度变化和漏气，忽略桶壁</w:t>
      </w:r>
      <w:r w:rsidR="00F877C7">
        <w:rPr>
          <w:rFonts w:hint="eastAsia"/>
          <w:color w:val="373A3C"/>
          <w:shd w:val="clear" w:color="auto" w:fill="FFFFFF"/>
        </w:rPr>
        <w:t>的</w:t>
      </w:r>
      <w:r>
        <w:rPr>
          <w:color w:val="373A3C"/>
          <w:shd w:val="clear" w:color="auto" w:fill="FFFFFF"/>
        </w:rPr>
        <w:t>厚度</w:t>
      </w:r>
      <w:r>
        <w:rPr>
          <w:rFonts w:hint="eastAsia"/>
          <w:color w:val="373A3C"/>
          <w:shd w:val="clear" w:color="auto" w:fill="FFFFFF"/>
        </w:rPr>
        <w:t>，</w:t>
      </w:r>
      <w:r w:rsidR="00F877C7">
        <w:rPr>
          <w:color w:val="373A3C"/>
          <w:shd w:val="clear" w:color="auto" w:fill="FFFFFF"/>
        </w:rPr>
        <w:t>忽略</w:t>
      </w:r>
      <w:r>
        <w:rPr>
          <w:color w:val="373A3C"/>
          <w:shd w:val="clear" w:color="auto" w:fill="FFFFFF"/>
        </w:rPr>
        <w:t>桶颈部、细水管和出水管的体积。已知水的密度为</w:t>
      </w:r>
      <w:r>
        <w:rPr>
          <w:color w:val="373A3C"/>
          <w:shd w:val="clear" w:color="auto" w:fill="FFFFFF"/>
        </w:rPr>
        <w:t> </w:t>
      </w:r>
      <w:r>
        <w:rPr>
          <w:rStyle w:val="af2"/>
          <w:color w:val="373A3C"/>
          <w:shd w:val="clear" w:color="auto" w:fill="FFFFFF"/>
        </w:rPr>
        <w:t>ρ</w:t>
      </w:r>
      <w:r>
        <w:rPr>
          <w:color w:val="373A3C"/>
          <w:shd w:val="clear" w:color="auto" w:fill="FFFFFF"/>
        </w:rPr>
        <w:t>，重力加速度为</w:t>
      </w:r>
      <w:r>
        <w:rPr>
          <w:color w:val="373A3C"/>
          <w:shd w:val="clear" w:color="auto" w:fill="FFFFFF"/>
        </w:rPr>
        <w:t> </w:t>
      </w:r>
      <w:r>
        <w:rPr>
          <w:rStyle w:val="af2"/>
          <w:color w:val="373A3C"/>
          <w:shd w:val="clear" w:color="auto" w:fill="FFFFFF"/>
        </w:rPr>
        <w:t>g</w:t>
      </w:r>
      <w:r>
        <w:rPr>
          <w:color w:val="373A3C"/>
          <w:shd w:val="clear" w:color="auto" w:fill="FFFFFF"/>
        </w:rPr>
        <w:t>。</w:t>
      </w:r>
      <w:r>
        <w:rPr>
          <w:rFonts w:hint="eastAsia"/>
          <w:color w:val="373A3C"/>
          <w:shd w:val="clear" w:color="auto" w:fill="FFFFFF"/>
        </w:rPr>
        <w:t>若缓慢</w:t>
      </w:r>
      <w:r>
        <w:rPr>
          <w:color w:val="373A3C"/>
          <w:shd w:val="clear" w:color="auto" w:fill="FFFFFF"/>
        </w:rPr>
        <w:t>按压泵水器</w:t>
      </w:r>
      <w:r>
        <w:rPr>
          <w:rFonts w:hint="eastAsia"/>
          <w:color w:val="373A3C"/>
          <w:shd w:val="clear" w:color="auto" w:fill="FFFFFF"/>
        </w:rPr>
        <w:t>，出水管就</w:t>
      </w:r>
      <w:r>
        <w:rPr>
          <w:color w:val="373A3C"/>
          <w:shd w:val="clear" w:color="auto" w:fill="FFFFFF"/>
        </w:rPr>
        <w:t>能出水</w:t>
      </w:r>
      <w:r>
        <w:rPr>
          <w:rFonts w:hint="eastAsia"/>
          <w:color w:val="373A3C"/>
          <w:shd w:val="clear" w:color="auto" w:fill="FFFFFF"/>
        </w:rPr>
        <w:t>，则至少应将多少体积的空气（压强为</w:t>
      </w:r>
      <w:r>
        <w:rPr>
          <w:rStyle w:val="af2"/>
          <w:color w:val="373A3C"/>
          <w:shd w:val="clear" w:color="auto" w:fill="FFFFFF"/>
        </w:rPr>
        <w:t>p</w:t>
      </w:r>
      <w:r>
        <w:rPr>
          <w:color w:val="373A3C"/>
          <w:sz w:val="18"/>
          <w:szCs w:val="18"/>
          <w:shd w:val="clear" w:color="auto" w:fill="FFFFFF"/>
          <w:vertAlign w:val="subscript"/>
        </w:rPr>
        <w:t>0</w:t>
      </w:r>
      <w:r>
        <w:rPr>
          <w:rFonts w:hint="eastAsia"/>
          <w:color w:val="373A3C"/>
          <w:shd w:val="clear" w:color="auto" w:fill="FFFFFF"/>
        </w:rPr>
        <w:t>）</w:t>
      </w:r>
      <w:r>
        <w:rPr>
          <w:color w:val="373A3C"/>
          <w:shd w:val="clear" w:color="auto" w:fill="FFFFFF"/>
        </w:rPr>
        <w:t>压入桶中</w:t>
      </w:r>
      <w:r>
        <w:rPr>
          <w:rFonts w:hint="eastAsia"/>
          <w:color w:val="373A3C"/>
          <w:shd w:val="clear" w:color="auto" w:fill="FFFFFF"/>
        </w:rPr>
        <w:t>？</w:t>
      </w:r>
    </w:p>
    <w:p w14:paraId="213B6B17" w14:textId="77777777" w:rsidR="00034E5D" w:rsidRDefault="004B586B" w:rsidP="00407A19">
      <w:pPr>
        <w:spacing w:line="312" w:lineRule="auto"/>
        <w:rPr>
          <w:color w:val="373A3C"/>
          <w:shd w:val="clear" w:color="auto" w:fill="FFFFFF"/>
        </w:rPr>
      </w:pPr>
      <w:r>
        <w:rPr>
          <w:rFonts w:hint="eastAsia"/>
          <w:noProof/>
          <w:color w:val="373A3C"/>
        </w:rPr>
        <mc:AlternateContent>
          <mc:Choice Requires="wpg">
            <w:drawing>
              <wp:anchor distT="0" distB="0" distL="114300" distR="114300" simplePos="0" relativeHeight="251641856" behindDoc="0" locked="0" layoutInCell="1" allowOverlap="1" wp14:anchorId="769BF8B2" wp14:editId="74E3AA40">
                <wp:simplePos x="0" y="0"/>
                <wp:positionH relativeFrom="margin">
                  <wp:posOffset>3139440</wp:posOffset>
                </wp:positionH>
                <wp:positionV relativeFrom="paragraph">
                  <wp:posOffset>635</wp:posOffset>
                </wp:positionV>
                <wp:extent cx="1699260" cy="2322195"/>
                <wp:effectExtent l="0" t="0" r="0" b="40005"/>
                <wp:wrapSquare wrapText="bothSides"/>
                <wp:docPr id="28" name="组合 28"/>
                <wp:cNvGraphicFramePr/>
                <a:graphic xmlns:a="http://schemas.openxmlformats.org/drawingml/2006/main">
                  <a:graphicData uri="http://schemas.microsoft.com/office/word/2010/wordprocessingGroup">
                    <wpg:wgp>
                      <wpg:cNvGrpSpPr/>
                      <wpg:grpSpPr>
                        <a:xfrm>
                          <a:off x="0" y="0"/>
                          <a:ext cx="1699260" cy="2322195"/>
                          <a:chOff x="0" y="0"/>
                          <a:chExt cx="1699260" cy="2322195"/>
                        </a:xfrm>
                      </wpg:grpSpPr>
                      <wpg:grpSp>
                        <wpg:cNvPr id="25" name="组合 25"/>
                        <wpg:cNvGrpSpPr/>
                        <wpg:grpSpPr>
                          <a:xfrm>
                            <a:off x="0" y="0"/>
                            <a:ext cx="1699260" cy="2322195"/>
                            <a:chOff x="0" y="0"/>
                            <a:chExt cx="1699260" cy="2322195"/>
                          </a:xfrm>
                        </wpg:grpSpPr>
                        <wpg:grpSp>
                          <wpg:cNvPr id="24" name="组合 24"/>
                          <wpg:cNvGrpSpPr/>
                          <wpg:grpSpPr>
                            <a:xfrm>
                              <a:off x="0" y="0"/>
                              <a:ext cx="1699260" cy="2322195"/>
                              <a:chOff x="0" y="0"/>
                              <a:chExt cx="1699260" cy="2322195"/>
                            </a:xfrm>
                          </wpg:grpSpPr>
                          <pic:pic xmlns:pic="http://schemas.openxmlformats.org/drawingml/2006/picture">
                            <pic:nvPicPr>
                              <pic:cNvPr id="4" name="图片 4" descr="https://enjoyphysics.cn/tiku_images/42001-43000/42715.png"/>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63500" y="0"/>
                                <a:ext cx="1635760" cy="2322195"/>
                              </a:xfrm>
                              <a:prstGeom prst="rect">
                                <a:avLst/>
                              </a:prstGeom>
                              <a:noFill/>
                              <a:ln>
                                <a:noFill/>
                              </a:ln>
                            </pic:spPr>
                          </pic:pic>
                          <wps:wsp>
                            <wps:cNvPr id="9" name="矩形 9"/>
                            <wps:cNvSpPr/>
                            <wps:spPr>
                              <a:xfrm rot="5400000">
                                <a:off x="603250" y="222250"/>
                                <a:ext cx="476250" cy="1587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901700" y="1638300"/>
                                <a:ext cx="444500" cy="1397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矩形 11"/>
                            <wps:cNvSpPr/>
                            <wps:spPr>
                              <a:xfrm rot="5400000">
                                <a:off x="-139700" y="1295400"/>
                                <a:ext cx="565150" cy="1714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rot="5400000">
                                <a:off x="400050" y="1320800"/>
                                <a:ext cx="565150" cy="1714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a:off x="1117600" y="279400"/>
                                <a:ext cx="463550" cy="1778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文本框 2"/>
                            <wps:cNvSpPr txBox="1">
                              <a:spLocks noChangeArrowheads="1"/>
                            </wps:cNvSpPr>
                            <wps:spPr bwMode="auto">
                              <a:xfrm>
                                <a:off x="1111250" y="273050"/>
                                <a:ext cx="432434" cy="182244"/>
                              </a:xfrm>
                              <a:prstGeom prst="rect">
                                <a:avLst/>
                              </a:prstGeom>
                              <a:noFill/>
                              <a:ln w="9525">
                                <a:noFill/>
                                <a:miter lim="800000"/>
                                <a:headEnd/>
                                <a:tailEnd/>
                              </a:ln>
                            </wps:spPr>
                            <wps:txbx>
                              <w:txbxContent>
                                <w:p w14:paraId="32DD3A7C" w14:textId="77777777" w:rsidR="00034E5D" w:rsidRDefault="00034E5D" w:rsidP="00034E5D">
                                  <w:r>
                                    <w:rPr>
                                      <w:rFonts w:hint="eastAsia"/>
                                    </w:rPr>
                                    <w:t>出</w:t>
                                  </w:r>
                                  <w:r>
                                    <w:t>水管</w:t>
                                  </w:r>
                                </w:p>
                              </w:txbxContent>
                            </wps:txbx>
                            <wps:bodyPr rot="0" vert="horz" wrap="square" lIns="0" tIns="0" rIns="0" bIns="0" anchor="t" anchorCtr="0">
                              <a:spAutoFit/>
                            </wps:bodyPr>
                          </wps:wsp>
                          <wps:wsp>
                            <wps:cNvPr id="14" name="文本框 14"/>
                            <wps:cNvSpPr txBox="1"/>
                            <wps:spPr>
                              <a:xfrm>
                                <a:off x="850900" y="1143000"/>
                                <a:ext cx="215900" cy="450850"/>
                              </a:xfrm>
                              <a:prstGeom prst="rect">
                                <a:avLst/>
                              </a:prstGeom>
                              <a:noFill/>
                              <a:ln w="6350">
                                <a:noFill/>
                              </a:ln>
                            </wps:spPr>
                            <wps:txbx>
                              <w:txbxContent>
                                <w:p w14:paraId="2938D8BA" w14:textId="77777777" w:rsidR="00034E5D" w:rsidRDefault="00034E5D" w:rsidP="00034E5D">
                                  <w:r>
                                    <w:rPr>
                                      <w:rFonts w:hint="eastAsia"/>
                                    </w:rPr>
                                    <w:t>细</w:t>
                                  </w:r>
                                  <w:r>
                                    <w:t>水管</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16" name="文本框 16"/>
                            <wps:cNvSpPr txBox="1"/>
                            <wps:spPr>
                              <a:xfrm>
                                <a:off x="38100" y="1098550"/>
                                <a:ext cx="215900" cy="450850"/>
                              </a:xfrm>
                              <a:prstGeom prst="rect">
                                <a:avLst/>
                              </a:prstGeom>
                              <a:noFill/>
                              <a:ln w="6350">
                                <a:noFill/>
                              </a:ln>
                            </wps:spPr>
                            <wps:txbx>
                              <w:txbxContent>
                                <w:p w14:paraId="7C8693B7" w14:textId="77777777" w:rsidR="00034E5D" w:rsidRDefault="00034E5D" w:rsidP="00034E5D">
                                  <w:r>
                                    <w:rPr>
                                      <w:rFonts w:hint="eastAsia"/>
                                    </w:rPr>
                                    <w:t>桶装</w:t>
                                  </w:r>
                                  <w:r>
                                    <w:t>水</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19" name="文本框 19"/>
                            <wps:cNvSpPr txBox="1"/>
                            <wps:spPr>
                              <a:xfrm>
                                <a:off x="584200" y="38100"/>
                                <a:ext cx="215900" cy="450850"/>
                              </a:xfrm>
                              <a:prstGeom prst="rect">
                                <a:avLst/>
                              </a:prstGeom>
                              <a:noFill/>
                              <a:ln w="6350">
                                <a:noFill/>
                              </a:ln>
                            </wps:spPr>
                            <wps:txbx>
                              <w:txbxContent>
                                <w:p w14:paraId="47846182" w14:textId="77777777" w:rsidR="00034E5D" w:rsidRDefault="00034E5D" w:rsidP="00034E5D">
                                  <w:r w:rsidRPr="00335ACB">
                                    <w:rPr>
                                      <w:rFonts w:hint="eastAsia"/>
                                    </w:rPr>
                                    <w:t>泵水器</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23" name="文本框 2"/>
                            <wps:cNvSpPr txBox="1">
                              <a:spLocks noChangeArrowheads="1"/>
                            </wps:cNvSpPr>
                            <wps:spPr bwMode="auto">
                              <a:xfrm>
                                <a:off x="0" y="1955800"/>
                                <a:ext cx="146684" cy="162559"/>
                              </a:xfrm>
                              <a:prstGeom prst="rect">
                                <a:avLst/>
                              </a:prstGeom>
                              <a:noFill/>
                              <a:ln w="9525">
                                <a:noFill/>
                                <a:miter lim="800000"/>
                                <a:headEnd/>
                                <a:tailEnd/>
                              </a:ln>
                            </wps:spPr>
                            <wps:txbx>
                              <w:txbxContent>
                                <w:p w14:paraId="05273A46" w14:textId="77777777" w:rsidR="00034E5D" w:rsidRPr="00335ACB" w:rsidRDefault="00034E5D" w:rsidP="00034E5D">
                                  <w:pPr>
                                    <w:rPr>
                                      <w:i/>
                                    </w:rPr>
                                  </w:pPr>
                                  <w:r w:rsidRPr="00335ACB">
                                    <w:rPr>
                                      <w:rFonts w:hint="eastAsia"/>
                                      <w:i/>
                                    </w:rPr>
                                    <w:t>h</w:t>
                                  </w:r>
                                </w:p>
                              </w:txbxContent>
                            </wps:txbx>
                            <wps:bodyPr rot="0" vert="horz" wrap="square" lIns="0" tIns="0" rIns="0" bIns="0" anchor="t" anchorCtr="0">
                              <a:spAutoFit/>
                            </wps:bodyPr>
                          </wps:wsp>
                        </wpg:grpSp>
                        <wps:wsp>
                          <wps:cNvPr id="20" name="直接连接符 20"/>
                          <wps:cNvCnPr/>
                          <wps:spPr>
                            <a:xfrm>
                              <a:off x="19050" y="1828800"/>
                              <a:ext cx="190500" cy="0"/>
                            </a:xfrm>
                            <a:prstGeom prst="line">
                              <a:avLst/>
                            </a:prstGeom>
                            <a:noFill/>
                            <a:ln w="6350" cap="flat" cmpd="sng" algn="ctr">
                              <a:solidFill>
                                <a:sysClr val="windowText" lastClr="000000"/>
                              </a:solidFill>
                              <a:prstDash val="solid"/>
                              <a:miter lim="800000"/>
                            </a:ln>
                            <a:effectLst/>
                          </wps:spPr>
                          <wps:bodyPr/>
                        </wps:wsp>
                        <wps:wsp>
                          <wps:cNvPr id="21" name="直接连接符 21"/>
                          <wps:cNvCnPr/>
                          <wps:spPr>
                            <a:xfrm>
                              <a:off x="19050" y="2298700"/>
                              <a:ext cx="190500" cy="0"/>
                            </a:xfrm>
                            <a:prstGeom prst="line">
                              <a:avLst/>
                            </a:prstGeom>
                            <a:noFill/>
                            <a:ln w="6350" cap="flat" cmpd="sng" algn="ctr">
                              <a:solidFill>
                                <a:sysClr val="windowText" lastClr="000000"/>
                              </a:solidFill>
                              <a:prstDash val="solid"/>
                              <a:miter lim="800000"/>
                            </a:ln>
                            <a:effectLst/>
                          </wps:spPr>
                          <wps:bodyPr/>
                        </wps:wsp>
                        <wps:wsp>
                          <wps:cNvPr id="22" name="直接箭头连接符 22"/>
                          <wps:cNvCnPr/>
                          <wps:spPr>
                            <a:xfrm>
                              <a:off x="114300" y="1822450"/>
                              <a:ext cx="0" cy="482600"/>
                            </a:xfrm>
                            <a:prstGeom prst="straightConnector1">
                              <a:avLst/>
                            </a:prstGeom>
                            <a:noFill/>
                            <a:ln w="12700" cap="flat" cmpd="sng" algn="ctr">
                              <a:solidFill>
                                <a:sysClr val="windowText" lastClr="000000"/>
                              </a:solidFill>
                              <a:prstDash val="solid"/>
                              <a:miter lim="800000"/>
                              <a:headEnd type="triangle" w="sm" len="sm"/>
                              <a:tailEnd type="triangle" w="sm" len="sm"/>
                            </a:ln>
                            <a:effectLst/>
                          </wps:spPr>
                          <wps:bodyPr/>
                        </wps:wsp>
                      </wpg:grpSp>
                      <wpg:grpSp>
                        <wpg:cNvPr id="27" name="组合 27"/>
                        <wpg:cNvGrpSpPr/>
                        <wpg:grpSpPr>
                          <a:xfrm>
                            <a:off x="800100" y="476250"/>
                            <a:ext cx="260350" cy="158750"/>
                            <a:chOff x="0" y="0"/>
                            <a:chExt cx="260350" cy="158750"/>
                          </a:xfrm>
                        </wpg:grpSpPr>
                        <wps:wsp>
                          <wps:cNvPr id="5" name="直接连接符 5"/>
                          <wps:cNvCnPr/>
                          <wps:spPr>
                            <a:xfrm flipH="1">
                              <a:off x="6350" y="0"/>
                              <a:ext cx="241300" cy="0"/>
                            </a:xfrm>
                            <a:prstGeom prst="line">
                              <a:avLst/>
                            </a:prstGeom>
                            <a:noFill/>
                            <a:ln w="9525" cap="flat" cmpd="sng" algn="ctr">
                              <a:solidFill>
                                <a:sysClr val="windowText" lastClr="000000"/>
                              </a:solidFill>
                              <a:prstDash val="dash"/>
                              <a:miter lim="800000"/>
                            </a:ln>
                            <a:effectLst/>
                          </wps:spPr>
                          <wps:bodyPr/>
                        </wps:wsp>
                        <wps:wsp>
                          <wps:cNvPr id="15" name="直接连接符 15"/>
                          <wps:cNvCnPr/>
                          <wps:spPr>
                            <a:xfrm flipH="1">
                              <a:off x="44450" y="44450"/>
                              <a:ext cx="215900" cy="0"/>
                            </a:xfrm>
                            <a:prstGeom prst="line">
                              <a:avLst/>
                            </a:prstGeom>
                            <a:noFill/>
                            <a:ln w="9525" cap="flat" cmpd="sng" algn="ctr">
                              <a:solidFill>
                                <a:sysClr val="windowText" lastClr="000000"/>
                              </a:solidFill>
                              <a:prstDash val="dash"/>
                              <a:miter lim="800000"/>
                            </a:ln>
                            <a:effectLst/>
                          </wps:spPr>
                          <wps:bodyPr/>
                        </wps:wsp>
                        <wps:wsp>
                          <wps:cNvPr id="17" name="直接连接符 17"/>
                          <wps:cNvCnPr/>
                          <wps:spPr>
                            <a:xfrm>
                              <a:off x="0" y="0"/>
                              <a:ext cx="0" cy="107950"/>
                            </a:xfrm>
                            <a:prstGeom prst="line">
                              <a:avLst/>
                            </a:prstGeom>
                            <a:noFill/>
                            <a:ln w="9525" cap="flat" cmpd="sng" algn="ctr">
                              <a:solidFill>
                                <a:sysClr val="windowText" lastClr="000000"/>
                              </a:solidFill>
                              <a:prstDash val="dash"/>
                              <a:miter lim="800000"/>
                            </a:ln>
                            <a:effectLst/>
                          </wps:spPr>
                          <wps:bodyPr/>
                        </wps:wsp>
                        <wps:wsp>
                          <wps:cNvPr id="18" name="直接连接符 18"/>
                          <wps:cNvCnPr/>
                          <wps:spPr>
                            <a:xfrm>
                              <a:off x="50800" y="50800"/>
                              <a:ext cx="0" cy="107950"/>
                            </a:xfrm>
                            <a:prstGeom prst="line">
                              <a:avLst/>
                            </a:prstGeom>
                            <a:noFill/>
                            <a:ln w="9525" cap="flat" cmpd="sng" algn="ctr">
                              <a:solidFill>
                                <a:sysClr val="windowText" lastClr="000000"/>
                              </a:solidFill>
                              <a:prstDash val="dash"/>
                              <a:miter lim="800000"/>
                            </a:ln>
                            <a:effectLst/>
                          </wps:spPr>
                          <wps:bodyPr/>
                        </wps:wsp>
                      </wpg:grpSp>
                    </wpg:wgp>
                  </a:graphicData>
                </a:graphic>
              </wp:anchor>
            </w:drawing>
          </mc:Choice>
          <mc:Fallback>
            <w:pict>
              <v:group w14:anchorId="769BF8B2" id="组合 28" o:spid="_x0000_s1587" style="position:absolute;left:0;text-align:left;margin-left:247.2pt;margin-top:.05pt;width:133.8pt;height:182.85pt;z-index:251641856;mso-position-horizontal-relative:margin;mso-position-vertical-relative:text" coordsize="16992,23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">
                <v:group id="组合 25" o:spid="_x0000_s1588" style="position:absolute;width:16992;height:23221" coordsize="16992,23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组合 24" o:spid="_x0000_s1589" style="position:absolute;width:16992;height:23221" coordsize="16992,23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图片 4" o:spid="_x0000_s1590" type="#_x0000_t75" alt="https://enjoyphysics.cn/tiku_images/42001-43000/42715.png" style="position:absolute;left:635;width:16357;height:232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">
                      <v:imagedata r:id="rId46" o:title="42715"/>
                    </v:shape>
                    <v:rect id="矩形 9" o:spid="_x0000_s1591" style="position:absolute;left:6033;top:2222;width:4762;height:15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" fillcolor="window" stroked="f" strokeweight="1pt"/>
                    <v:rect id="矩形 10" o:spid="_x0000_s1592" style="position:absolute;left:9017;top:16383;width:4445;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" fillcolor="window" stroked="f" strokeweight="1pt"/>
                    <v:rect id="矩形 11" o:spid="_x0000_s1593" style="position:absolute;left:-1397;top:12953;width:5652;height:17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" fillcolor="window" stroked="f" strokeweight="1pt"/>
                    <v:rect id="矩形 12" o:spid="_x0000_s1594" style="position:absolute;left:4000;top:13208;width:5652;height:17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" fillcolor="window" stroked="f" strokeweight="1pt"/>
                    <v:rect id="矩形 13" o:spid="_x0000_s1595" style="position:absolute;left:11176;top:2794;width:4635;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" fillcolor="window" stroked="f" strokeweight="1pt"/>
                    <v:shape id="文本框 2" o:spid="_x0000_s1596" type="#_x0000_t202" style="position:absolute;left:11112;top:2730;width:4324;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" filled="f" stroked="f">
                      <v:textbox style="mso-fit-shape-to-text:t" inset="0,0,0,0">
                        <w:txbxContent>
                          <w:p w14:paraId="32DD3A7C" w14:textId="77777777" w:rsidR="00034E5D" w:rsidRDefault="00034E5D" w:rsidP="00034E5D">
                            <w:r>
                              <w:rPr>
                                <w:rFonts w:hint="eastAsia"/>
                              </w:rPr>
                              <w:t>出</w:t>
                            </w:r>
                            <w:r>
                              <w:t>水管</w:t>
                            </w:r>
                          </w:p>
                        </w:txbxContent>
                      </v:textbox>
                    </v:shape>
                    <v:shape id="文本框 14" o:spid="_x0000_s1597" type="#_x0000_t202" style="position:absolute;left:8509;top:11430;width:2159;height:4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" filled="f" stroked="f" strokeweight=".5pt">
                      <v:textbox style="layout-flow:vertical-ideographic" inset="0,0,0,0">
                        <w:txbxContent>
                          <w:p w14:paraId="2938D8BA" w14:textId="77777777" w:rsidR="00034E5D" w:rsidRDefault="00034E5D" w:rsidP="00034E5D">
                            <w:r>
                              <w:rPr>
                                <w:rFonts w:hint="eastAsia"/>
                              </w:rPr>
                              <w:t>细</w:t>
                            </w:r>
                            <w:r>
                              <w:t>水管</w:t>
                            </w:r>
                          </w:p>
                        </w:txbxContent>
                      </v:textbox>
                    </v:shape>
                    <v:shape id="文本框 16" o:spid="_x0000_s1598" type="#_x0000_t202" style="position:absolute;left:381;top:10985;width:2159;height:4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" filled="f" stroked="f" strokeweight=".5pt">
                      <v:textbox style="layout-flow:vertical-ideographic" inset="0,0,0,0">
                        <w:txbxContent>
                          <w:p w14:paraId="7C8693B7" w14:textId="77777777" w:rsidR="00034E5D" w:rsidRDefault="00034E5D" w:rsidP="00034E5D">
                            <w:r>
                              <w:rPr>
                                <w:rFonts w:hint="eastAsia"/>
                              </w:rPr>
                              <w:t>桶装</w:t>
                            </w:r>
                            <w:r>
                              <w:t>水</w:t>
                            </w:r>
                          </w:p>
                        </w:txbxContent>
                      </v:textbox>
                    </v:shape>
                    <v:shape id="文本框 19" o:spid="_x0000_s1599" type="#_x0000_t202" style="position:absolute;left:5842;top:381;width:2159;height:4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" filled="f" stroked="f" strokeweight=".5pt">
                      <v:textbox style="layout-flow:vertical-ideographic" inset="0,0,0,0">
                        <w:txbxContent>
                          <w:p w14:paraId="47846182" w14:textId="77777777" w:rsidR="00034E5D" w:rsidRDefault="00034E5D" w:rsidP="00034E5D">
                            <w:r w:rsidRPr="00335ACB">
                              <w:rPr>
                                <w:rFonts w:hint="eastAsia"/>
                              </w:rPr>
                              <w:t>泵水器</w:t>
                            </w:r>
                          </w:p>
                        </w:txbxContent>
                      </v:textbox>
                    </v:shape>
                    <v:shape id="文本框 2" o:spid="_x0000_s1600" type="#_x0000_t202" style="position:absolute;top:19558;width:1466;height:1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ZQwwAAANsAAAAPAAAAZHJzL2Rvd25yZXYueG1sRI9Ba8JA&#10;FITvBf/D8oReim6SQt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rdIWUMMAAADbAAAADwAA&#10;AAAAAAAAAAAAAAAHAgAAZHJzL2Rvd25yZXYueG1sUEsFBgAAAAADAAMAtwAAAPcCAAAAAA==&#10;" filled="f" stroked="f">
                      <v:textbox style="mso-fit-shape-to-text:t" inset="0,0,0,0">
                        <w:txbxContent>
                          <w:p w14:paraId="05273A46" w14:textId="77777777" w:rsidR="00034E5D" w:rsidRPr="00335ACB" w:rsidRDefault="00034E5D" w:rsidP="00034E5D">
                            <w:pPr>
                              <w:rPr>
                                <w:i/>
                              </w:rPr>
                            </w:pPr>
                            <w:r w:rsidRPr="00335ACB">
                              <w:rPr>
                                <w:rFonts w:hint="eastAsia"/>
                                <w:i/>
                              </w:rPr>
                              <w:t>h</w:t>
                            </w:r>
                          </w:p>
                        </w:txbxContent>
                      </v:textbox>
                    </v:shape>
                  </v:group>
                  <v:line id="直接连接符 20" o:spid="_x0000_s1601" style="position:absolute;visibility:visible;mso-wrap-style:square" from="190,18288" to="2095,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" strokecolor="windowText" strokeweight=".5pt">
                    <v:stroke joinstyle="miter"/>
                  </v:line>
                  <v:line id="直接连接符 21" o:spid="_x0000_s1602" style="position:absolute;visibility:visible;mso-wrap-style:square" from="190,22987" to="2095,2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" strokecolor="windowText" strokeweight=".5pt">
                    <v:stroke joinstyle="miter"/>
                  </v:line>
                  <v:shape id="直接箭头连接符 22" o:spid="_x0000_s1603" type="#_x0000_t32" style="position:absolute;left:1143;top:18224;width:0;height:4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" strokecolor="windowText" strokeweight="1pt">
                    <v:stroke startarrow="block" startarrowwidth="narrow" startarrowlength="short" endarrow="block" endarrowwidth="narrow" endarrowlength="short" joinstyle="miter"/>
                  </v:shape>
                </v:group>
                <v:group id="组合 27" o:spid="_x0000_s1604" style="position:absolute;left:8001;top:4762;width:2603;height:1588" coordsize="260350,158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直接连接符 5" o:spid="_x0000_s1605" style="position:absolute;flip:x;visibility:visible;mso-wrap-style:square" from="6350,0" to="247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" strokecolor="windowText">
                    <v:stroke dashstyle="dash" joinstyle="miter"/>
                  </v:line>
                  <v:line id="直接连接符 15" o:spid="_x0000_s1606" style="position:absolute;flip:x;visibility:visible;mso-wrap-style:square" from="44450,44450" to="260350,4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" strokecolor="windowText">
                    <v:stroke dashstyle="dash" joinstyle="miter"/>
                  </v:line>
                  <v:line id="直接连接符 17" o:spid="_x0000_s1607" style="position:absolute;visibility:visible;mso-wrap-style:square" from="0,0" to="0,10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" strokecolor="windowText">
                    <v:stroke dashstyle="dash" joinstyle="miter"/>
                  </v:line>
                  <v:line id="直接连接符 18" o:spid="_x0000_s1608" style="position:absolute;visibility:visible;mso-wrap-style:square" from="50800,50800" to="50800,158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" strokecolor="windowText">
                    <v:stroke dashstyle="dash" joinstyle="miter"/>
                  </v:line>
                </v:group>
                <w10:wrap type="square" anchorx="margin"/>
              </v:group>
            </w:pict>
          </mc:Fallback>
        </mc:AlternateContent>
      </w:r>
    </w:p>
    <w:p w14:paraId="7F880FB1" w14:textId="77777777" w:rsidR="00034E5D" w:rsidRDefault="00034E5D" w:rsidP="00407A19">
      <w:pPr>
        <w:spacing w:line="312" w:lineRule="auto"/>
        <w:rPr>
          <w:color w:val="373A3C"/>
          <w:shd w:val="clear" w:color="auto" w:fill="FFFFFF"/>
        </w:rPr>
      </w:pPr>
    </w:p>
    <w:p w14:paraId="21CEFE4D" w14:textId="77777777" w:rsidR="00034E5D" w:rsidRDefault="00034E5D" w:rsidP="00407A19">
      <w:pPr>
        <w:spacing w:line="312" w:lineRule="auto"/>
        <w:rPr>
          <w:color w:val="373A3C"/>
          <w:shd w:val="clear" w:color="auto" w:fill="FFFFFF"/>
        </w:rPr>
      </w:pPr>
    </w:p>
    <w:p w14:paraId="1CFE9356" w14:textId="77777777" w:rsidR="00034E5D" w:rsidRDefault="00034E5D" w:rsidP="00034E5D">
      <w:pPr>
        <w:rPr>
          <w:color w:val="373A3C"/>
          <w:shd w:val="clear" w:color="auto" w:fill="FFFFFF"/>
        </w:rPr>
      </w:pPr>
    </w:p>
    <w:p w14:paraId="6D670908" w14:textId="77777777" w:rsidR="00034E5D" w:rsidRDefault="00034E5D" w:rsidP="00034E5D">
      <w:pPr>
        <w:rPr>
          <w:color w:val="373A3C"/>
          <w:shd w:val="clear" w:color="auto" w:fill="FFFFFF"/>
        </w:rPr>
      </w:pPr>
    </w:p>
    <w:p w14:paraId="24D259FD" w14:textId="77777777" w:rsidR="00034E5D" w:rsidRDefault="00034E5D" w:rsidP="00034E5D">
      <w:pPr>
        <w:rPr>
          <w:color w:val="373A3C"/>
          <w:shd w:val="clear" w:color="auto" w:fill="FFFFFF"/>
        </w:rPr>
      </w:pPr>
    </w:p>
    <w:p w14:paraId="34D30FE9" w14:textId="77777777" w:rsidR="00034E5D" w:rsidRDefault="00034E5D" w:rsidP="00034E5D">
      <w:pPr>
        <w:rPr>
          <w:color w:val="373A3C"/>
          <w:shd w:val="clear" w:color="auto" w:fill="FFFFFF"/>
        </w:rPr>
      </w:pPr>
    </w:p>
    <w:p w14:paraId="20161EAF" w14:textId="77777777" w:rsidR="00034E5D" w:rsidRDefault="00034E5D" w:rsidP="00034E5D">
      <w:pPr>
        <w:rPr>
          <w:color w:val="373A3C"/>
          <w:shd w:val="clear" w:color="auto" w:fill="FFFFFF"/>
        </w:rPr>
      </w:pPr>
    </w:p>
    <w:p w14:paraId="0BA3EC87" w14:textId="77777777" w:rsidR="00034E5D" w:rsidRDefault="00034E5D" w:rsidP="00034E5D">
      <w:pPr>
        <w:rPr>
          <w:color w:val="373A3C"/>
          <w:shd w:val="clear" w:color="auto" w:fill="FFFFFF"/>
        </w:rPr>
      </w:pPr>
    </w:p>
    <w:p w14:paraId="2AB5BF6D" w14:textId="77777777" w:rsidR="00034E5D" w:rsidRDefault="00034E5D" w:rsidP="00034E5D">
      <w:pPr>
        <w:rPr>
          <w:color w:val="373A3C"/>
          <w:shd w:val="clear" w:color="auto" w:fill="FFFFFF"/>
        </w:rPr>
      </w:pPr>
    </w:p>
    <w:p w14:paraId="197D7DE9" w14:textId="77777777" w:rsidR="00034E5D" w:rsidRDefault="00034E5D" w:rsidP="00034E5D">
      <w:pPr>
        <w:rPr>
          <w:color w:val="373A3C"/>
          <w:shd w:val="clear" w:color="auto" w:fill="FFFFFF"/>
        </w:rPr>
      </w:pPr>
    </w:p>
    <w:p w14:paraId="7E5407CB" w14:textId="77777777" w:rsidR="00034E5D" w:rsidRDefault="00034E5D" w:rsidP="00034E5D"/>
    <w:p w14:paraId="78BBE0C4" w14:textId="77777777" w:rsidR="00034E5D" w:rsidRDefault="00034E5D" w:rsidP="00034E5D"/>
    <w:p w14:paraId="5AAAC04E" w14:textId="6E1BA8AC" w:rsidR="009542BA" w:rsidRDefault="009542BA">
      <w:pPr>
        <w:widowControl/>
        <w:jc w:val="left"/>
        <w:rPr>
          <w:rFonts w:eastAsia="楷体"/>
        </w:rPr>
      </w:pPr>
      <w:r>
        <w:rPr>
          <w:rFonts w:eastAsia="楷体"/>
        </w:rPr>
        <w:br w:type="page"/>
      </w:r>
    </w:p>
    <w:p w14:paraId="5BE1A9F1" w14:textId="77777777" w:rsidR="009542BA" w:rsidRDefault="009542BA" w:rsidP="009542BA">
      <w:pPr>
        <w:jc w:val="center"/>
        <w:rPr>
          <w:rFonts w:ascii="黑体" w:eastAsia="黑体" w:hAnsi="黑体" w:hint="eastAsia"/>
          <w:sz w:val="24"/>
        </w:rPr>
      </w:pPr>
      <w:r w:rsidRPr="00886C2C">
        <w:rPr>
          <w:rFonts w:ascii="黑体" w:eastAsia="黑体" w:hAnsi="黑体"/>
          <w:sz w:val="24"/>
        </w:rPr>
        <w:lastRenderedPageBreak/>
        <w:t>高三</w:t>
      </w:r>
      <w:r w:rsidRPr="00886C2C">
        <w:rPr>
          <w:rFonts w:ascii="黑体" w:eastAsia="黑体" w:hAnsi="黑体" w:hint="eastAsia"/>
          <w:sz w:val="24"/>
        </w:rPr>
        <w:t>物理等级考参考答案</w:t>
      </w:r>
      <w:r>
        <w:rPr>
          <w:rFonts w:ascii="黑体" w:eastAsia="黑体" w:hAnsi="黑体" w:hint="eastAsia"/>
          <w:sz w:val="24"/>
        </w:rPr>
        <w:t>（2</w:t>
      </w:r>
      <w:r>
        <w:rPr>
          <w:rFonts w:ascii="黑体" w:eastAsia="黑体" w:hAnsi="黑体"/>
          <w:sz w:val="24"/>
        </w:rPr>
        <w:t>6.4</w:t>
      </w:r>
      <w:r>
        <w:rPr>
          <w:rFonts w:ascii="黑体" w:eastAsia="黑体" w:hAnsi="黑体" w:hint="eastAsia"/>
          <w:sz w:val="24"/>
        </w:rPr>
        <w:t>）</w:t>
      </w:r>
    </w:p>
    <w:p w14:paraId="7B416C1F" w14:textId="77777777" w:rsidR="009542BA" w:rsidRPr="00886C2C" w:rsidRDefault="009542BA" w:rsidP="009542BA">
      <w:pPr>
        <w:jc w:val="center"/>
        <w:rPr>
          <w:sz w:val="24"/>
        </w:rPr>
      </w:pPr>
    </w:p>
    <w:p w14:paraId="17DDDED8" w14:textId="77777777" w:rsidR="009542BA" w:rsidRDefault="009542BA" w:rsidP="009542BA">
      <w:pPr>
        <w:jc w:val="center"/>
      </w:pPr>
      <w:r>
        <w:rPr>
          <w:rFonts w:hint="eastAsia"/>
        </w:rPr>
        <w:t>一、医学影像技术（</w:t>
      </w:r>
      <w:r>
        <w:rPr>
          <w:rFonts w:hint="eastAsia"/>
        </w:rPr>
        <w:t>1</w:t>
      </w:r>
      <w:r>
        <w:t>9</w:t>
      </w:r>
      <w:r>
        <w:rPr>
          <w:rFonts w:hint="eastAsia"/>
        </w:rPr>
        <w:t>分）</w:t>
      </w:r>
    </w:p>
    <w:p w14:paraId="35BAC86E" w14:textId="77777777" w:rsidR="009542BA" w:rsidRDefault="009542BA" w:rsidP="009542BA">
      <w:r>
        <w:rPr>
          <w:rFonts w:hint="eastAsia"/>
        </w:rPr>
        <w:t>1</w:t>
      </w:r>
      <w:r>
        <w:rPr>
          <w:rFonts w:hint="eastAsia"/>
        </w:rPr>
        <w:t>．</w:t>
      </w:r>
      <w:r w:rsidRPr="00585C48">
        <w:rPr>
          <w:position w:val="-24"/>
        </w:rPr>
        <w:object w:dxaOrig="420" w:dyaOrig="620" w14:anchorId="6D9447F5">
          <v:shape id="_x0000_i1030" type="#_x0000_t75" style="width:21.6pt;height:28.8pt" o:ole="">
            <v:imagedata r:id="rId47" o:title=""/>
          </v:shape>
          <o:OLEObject Type="Embed" ProgID="Equation.DSMT4" ShapeID="_x0000_i1030" DrawAspect="Content" ObjectID="_1838384657" r:id="rId48"/>
        </w:object>
      </w:r>
      <w:r>
        <w:rPr>
          <w:rFonts w:hint="eastAsia"/>
        </w:rPr>
        <w:t>（</w:t>
      </w:r>
      <w:r>
        <w:t>2</w:t>
      </w:r>
      <w:r>
        <w:rPr>
          <w:rFonts w:hint="eastAsia"/>
        </w:rPr>
        <w:t>分），</w:t>
      </w:r>
      <w:r w:rsidRPr="00585C48">
        <w:rPr>
          <w:position w:val="-24"/>
        </w:rPr>
        <w:object w:dxaOrig="420" w:dyaOrig="620" w14:anchorId="6C998606">
          <v:shape id="_x0000_i1031" type="#_x0000_t75" style="width:21.6pt;height:28.8pt" o:ole="">
            <v:imagedata r:id="rId49" o:title=""/>
          </v:shape>
          <o:OLEObject Type="Embed" ProgID="Equation.DSMT4" ShapeID="_x0000_i1031" DrawAspect="Content" ObjectID="_1838384658" r:id="rId50"/>
        </w:object>
      </w:r>
      <w:r>
        <w:rPr>
          <w:rFonts w:hint="eastAsia"/>
        </w:rPr>
        <w:t>（</w:t>
      </w:r>
      <w:r>
        <w:t>2</w:t>
      </w:r>
      <w:r>
        <w:rPr>
          <w:rFonts w:hint="eastAsia"/>
        </w:rPr>
        <w:t>分）</w:t>
      </w:r>
    </w:p>
    <w:p w14:paraId="59A7F422" w14:textId="77777777" w:rsidR="009542BA" w:rsidRDefault="009542BA" w:rsidP="009542BA">
      <w:r>
        <w:rPr>
          <w:rFonts w:hint="eastAsia"/>
        </w:rPr>
        <w:t>2</w:t>
      </w:r>
      <w:r>
        <w:rPr>
          <w:rFonts w:hint="eastAsia"/>
        </w:rPr>
        <w:t>．（</w:t>
      </w:r>
      <w:r>
        <w:t>5</w:t>
      </w:r>
      <w:r>
        <w:rPr>
          <w:rFonts w:hint="eastAsia"/>
        </w:rPr>
        <w:t>分）</w:t>
      </w:r>
    </w:p>
    <w:p w14:paraId="1B4DA3D5" w14:textId="77777777" w:rsidR="009542BA" w:rsidRDefault="009542BA" w:rsidP="009542BA">
      <w:r>
        <w:rPr>
          <w:rFonts w:hint="eastAsia"/>
        </w:rPr>
        <w:t>（</w:t>
      </w:r>
      <w:r>
        <w:rPr>
          <w:rFonts w:hint="eastAsia"/>
        </w:rPr>
        <w:t>1</w:t>
      </w:r>
      <w:r>
        <w:rPr>
          <w:rFonts w:hint="eastAsia"/>
        </w:rPr>
        <w:t>）</w:t>
      </w:r>
      <w:r>
        <w:t>10</w:t>
      </w:r>
      <w:r w:rsidRPr="00E65377">
        <w:rPr>
          <w:vertAlign w:val="superscript"/>
        </w:rPr>
        <w:t>5</w:t>
      </w:r>
      <w:r>
        <w:rPr>
          <w:rFonts w:hint="eastAsia"/>
        </w:rPr>
        <w:t>（</w:t>
      </w:r>
      <w:r>
        <w:t>2</w:t>
      </w:r>
      <w:r>
        <w:rPr>
          <w:rFonts w:hint="eastAsia"/>
        </w:rPr>
        <w:t>分），（</w:t>
      </w:r>
      <w:r>
        <w:rPr>
          <w:rFonts w:hint="eastAsia"/>
        </w:rPr>
        <w:t>2</w:t>
      </w:r>
      <w:r>
        <w:rPr>
          <w:rFonts w:hint="eastAsia"/>
        </w:rPr>
        <w:t>）</w:t>
      </w:r>
      <w:r>
        <w:t>E</w:t>
      </w:r>
      <w:r>
        <w:rPr>
          <w:rFonts w:hint="eastAsia"/>
        </w:rPr>
        <w:t>（</w:t>
      </w:r>
      <w:r>
        <w:t>3</w:t>
      </w:r>
      <w:r>
        <w:rPr>
          <w:rFonts w:hint="eastAsia"/>
        </w:rPr>
        <w:t>分）</w:t>
      </w:r>
    </w:p>
    <w:p w14:paraId="0C92CFF0" w14:textId="77777777" w:rsidR="009542BA" w:rsidRDefault="009542BA" w:rsidP="009542BA">
      <w:r w:rsidRPr="003751AE">
        <w:t>3</w:t>
      </w:r>
      <w:r w:rsidRPr="003751AE">
        <w:t>．</w:t>
      </w:r>
      <w:r>
        <w:rPr>
          <w:rFonts w:hint="eastAsia"/>
        </w:rPr>
        <w:t>（</w:t>
      </w:r>
      <w:r>
        <w:t>10</w:t>
      </w:r>
      <w:r>
        <w:rPr>
          <w:rFonts w:hint="eastAsia"/>
        </w:rPr>
        <w:t>分）</w:t>
      </w:r>
    </w:p>
    <w:p w14:paraId="773FEE72" w14:textId="77777777" w:rsidR="009542BA" w:rsidRDefault="009542BA" w:rsidP="009542BA">
      <w:r>
        <w:rPr>
          <w:rFonts w:hint="eastAsia"/>
        </w:rPr>
        <w:t>（</w:t>
      </w:r>
      <w:r>
        <w:rPr>
          <w:rFonts w:hint="eastAsia"/>
        </w:rPr>
        <w:t>1</w:t>
      </w:r>
      <w:r>
        <w:rPr>
          <w:rFonts w:hint="eastAsia"/>
        </w:rPr>
        <w:t>）</w:t>
      </w:r>
      <w:r w:rsidRPr="000B07C5">
        <w:rPr>
          <w:position w:val="-12"/>
        </w:rPr>
        <w:object w:dxaOrig="1480" w:dyaOrig="380" w14:anchorId="58B7967B">
          <v:shape id="_x0000_i1032" type="#_x0000_t75" style="width:1in;height:21.6pt" o:ole="">
            <v:imagedata r:id="rId51" o:title=""/>
          </v:shape>
          <o:OLEObject Type="Embed" ProgID="Equation.DSMT4" ShapeID="_x0000_i1032" DrawAspect="Content" ObjectID="_1838384659" r:id="rId52"/>
        </w:object>
      </w:r>
      <w:r>
        <w:rPr>
          <w:rFonts w:hint="eastAsia"/>
        </w:rPr>
        <w:t>（</w:t>
      </w:r>
      <w:r>
        <w:t>2</w:t>
      </w:r>
      <w:r>
        <w:rPr>
          <w:rFonts w:hint="eastAsia"/>
        </w:rPr>
        <w:t>分）</w:t>
      </w:r>
    </w:p>
    <w:p w14:paraId="6AAB7775" w14:textId="77777777" w:rsidR="009542BA" w:rsidRDefault="009542BA" w:rsidP="009542BA">
      <w:r>
        <w:rPr>
          <w:rFonts w:hint="eastAsia"/>
        </w:rPr>
        <w:t>（</w:t>
      </w:r>
      <w:r>
        <w:t>2</w:t>
      </w:r>
      <w:r>
        <w:rPr>
          <w:rFonts w:hint="eastAsia"/>
        </w:rPr>
        <w:t>）</w:t>
      </w:r>
      <w:r>
        <w:rPr>
          <w:rFonts w:hint="eastAsia"/>
        </w:rPr>
        <w:t>2</w:t>
      </w:r>
      <w:r>
        <w:t>5</w:t>
      </w:r>
      <w:r>
        <w:rPr>
          <w:rFonts w:hint="eastAsia"/>
        </w:rPr>
        <w:t>（</w:t>
      </w:r>
      <w:r>
        <w:t>2</w:t>
      </w:r>
      <w:r>
        <w:rPr>
          <w:rFonts w:hint="eastAsia"/>
        </w:rPr>
        <w:t>分）；</w:t>
      </w:r>
    </w:p>
    <w:p w14:paraId="4F12C102" w14:textId="77777777" w:rsidR="009542BA" w:rsidRDefault="009542BA" w:rsidP="009542BA">
      <w:r>
        <w:rPr>
          <w:rFonts w:hint="eastAsia"/>
        </w:rPr>
        <w:t>（</w:t>
      </w:r>
      <w:r>
        <w:rPr>
          <w:rFonts w:hint="eastAsia"/>
        </w:rPr>
        <w:t>3</w:t>
      </w:r>
      <w:r>
        <w:rPr>
          <w:rFonts w:hint="eastAsia"/>
        </w:rPr>
        <w:t>）零（</w:t>
      </w:r>
      <w:r>
        <w:rPr>
          <w:rFonts w:hint="eastAsia"/>
        </w:rPr>
        <w:t>0</w:t>
      </w:r>
      <w:r>
        <w:rPr>
          <w:rFonts w:hint="eastAsia"/>
        </w:rPr>
        <w:t>）（</w:t>
      </w:r>
      <w:r>
        <w:t>2</w:t>
      </w:r>
      <w:r>
        <w:rPr>
          <w:rFonts w:hint="eastAsia"/>
        </w:rPr>
        <w:t>分），</w:t>
      </w:r>
      <w:r w:rsidRPr="002F1FC2">
        <w:rPr>
          <w:rFonts w:hint="eastAsia"/>
        </w:rPr>
        <w:t>B</w:t>
      </w:r>
      <w:r>
        <w:rPr>
          <w:rFonts w:hint="eastAsia"/>
        </w:rPr>
        <w:t>（</w:t>
      </w:r>
      <w:r>
        <w:t>2</w:t>
      </w:r>
      <w:r>
        <w:rPr>
          <w:rFonts w:hint="eastAsia"/>
        </w:rPr>
        <w:t>分），</w:t>
      </w:r>
      <w:r w:rsidRPr="00A81A88">
        <w:rPr>
          <w:rFonts w:hint="eastAsia"/>
          <w:i/>
        </w:rPr>
        <w:t>m</w:t>
      </w:r>
      <w:r w:rsidRPr="00A81A88">
        <w:rPr>
          <w:vertAlign w:val="subscript"/>
        </w:rPr>
        <w:t>e</w:t>
      </w:r>
      <w:r w:rsidRPr="00CF65F9">
        <w:rPr>
          <w:rFonts w:hint="eastAsia"/>
          <w:i/>
        </w:rPr>
        <w:t>c</w:t>
      </w:r>
      <w:r w:rsidRPr="00291AB4">
        <w:rPr>
          <w:vertAlign w:val="superscript"/>
        </w:rPr>
        <w:t>2</w:t>
      </w:r>
      <w:r>
        <w:rPr>
          <w:rFonts w:hint="eastAsia"/>
        </w:rPr>
        <w:t>（</w:t>
      </w:r>
      <w:r>
        <w:t>2</w:t>
      </w:r>
      <w:r>
        <w:rPr>
          <w:rFonts w:hint="eastAsia"/>
        </w:rPr>
        <w:t>分）</w:t>
      </w:r>
    </w:p>
    <w:p w14:paraId="1D834D15" w14:textId="77777777" w:rsidR="009542BA" w:rsidRPr="003B3206" w:rsidRDefault="009542BA" w:rsidP="009542BA"/>
    <w:p w14:paraId="5130F2EC" w14:textId="77777777" w:rsidR="009542BA" w:rsidRPr="003B3206" w:rsidRDefault="009542BA" w:rsidP="009542BA">
      <w:pPr>
        <w:jc w:val="center"/>
      </w:pPr>
      <w:r>
        <w:rPr>
          <w:rFonts w:hint="eastAsia"/>
        </w:rPr>
        <w:t>二、</w:t>
      </w:r>
      <w:r w:rsidRPr="003B3206">
        <w:t>单杠</w:t>
      </w:r>
      <w:r w:rsidRPr="003B3206">
        <w:rPr>
          <w:rFonts w:hint="eastAsia"/>
        </w:rPr>
        <w:t>运动（</w:t>
      </w:r>
      <w:r w:rsidRPr="003B3206">
        <w:rPr>
          <w:rFonts w:hint="eastAsia"/>
        </w:rPr>
        <w:t>1</w:t>
      </w:r>
      <w:r w:rsidRPr="003B3206">
        <w:t>2</w:t>
      </w:r>
      <w:r w:rsidRPr="003B3206">
        <w:rPr>
          <w:rFonts w:hint="eastAsia"/>
        </w:rPr>
        <w:t>分）</w:t>
      </w:r>
    </w:p>
    <w:p w14:paraId="5DE42ED6" w14:textId="77777777" w:rsidR="009542BA" w:rsidRPr="003B3206" w:rsidRDefault="009542BA" w:rsidP="009542BA">
      <w:r w:rsidRPr="003B3206">
        <w:rPr>
          <w:rFonts w:hint="eastAsia"/>
        </w:rPr>
        <w:t>1</w:t>
      </w:r>
      <w:r w:rsidRPr="003B3206">
        <w:rPr>
          <w:rFonts w:hint="eastAsia"/>
        </w:rPr>
        <w:t>．</w:t>
      </w:r>
      <w:r w:rsidRPr="003B3206">
        <w:rPr>
          <w:rFonts w:hint="eastAsia"/>
        </w:rPr>
        <w:t>A</w:t>
      </w:r>
      <w:r w:rsidRPr="003B3206">
        <w:t>E</w:t>
      </w:r>
      <w:r w:rsidRPr="003B3206">
        <w:rPr>
          <w:rFonts w:hint="eastAsia"/>
        </w:rPr>
        <w:t>（</w:t>
      </w:r>
      <w:r w:rsidRPr="003B3206">
        <w:rPr>
          <w:rFonts w:hint="eastAsia"/>
        </w:rPr>
        <w:t>4</w:t>
      </w:r>
      <w:r w:rsidRPr="003B3206">
        <w:rPr>
          <w:rFonts w:hint="eastAsia"/>
        </w:rPr>
        <w:t>分）</w:t>
      </w:r>
    </w:p>
    <w:p w14:paraId="15E59F30" w14:textId="77777777" w:rsidR="009542BA" w:rsidRPr="003B3206" w:rsidRDefault="009542BA" w:rsidP="009542BA">
      <w:r w:rsidRPr="003B3206">
        <w:t>2</w:t>
      </w:r>
      <w:r w:rsidRPr="003B3206">
        <w:rPr>
          <w:rFonts w:hint="eastAsia"/>
        </w:rPr>
        <w:t>．</w:t>
      </w:r>
      <w:r w:rsidRPr="003B3206">
        <w:rPr>
          <w:rFonts w:hint="eastAsia"/>
        </w:rPr>
        <w:t>C</w:t>
      </w:r>
      <w:r w:rsidRPr="003B3206">
        <w:rPr>
          <w:rFonts w:hint="eastAsia"/>
        </w:rPr>
        <w:t>（</w:t>
      </w:r>
      <w:r w:rsidRPr="003B3206">
        <w:t>3</w:t>
      </w:r>
      <w:r w:rsidRPr="003B3206">
        <w:rPr>
          <w:rFonts w:hint="eastAsia"/>
        </w:rPr>
        <w:t>分）</w:t>
      </w:r>
    </w:p>
    <w:p w14:paraId="2518A6F1" w14:textId="77777777" w:rsidR="009542BA" w:rsidRPr="003B3206" w:rsidRDefault="009542BA" w:rsidP="009542BA">
      <w:pPr>
        <w:rPr>
          <w:kern w:val="0"/>
          <w:lang w:bidi="en-US"/>
        </w:rPr>
      </w:pPr>
      <w:r w:rsidRPr="003B3206">
        <w:rPr>
          <w:kern w:val="0"/>
          <w:lang w:bidi="en-US"/>
        </w:rPr>
        <w:t>3</w:t>
      </w:r>
      <w:r w:rsidRPr="003B3206">
        <w:rPr>
          <w:kern w:val="0"/>
          <w:lang w:bidi="en-US"/>
        </w:rPr>
        <w:t>．</w:t>
      </w:r>
      <w:r w:rsidRPr="003B3206">
        <w:rPr>
          <w:rFonts w:hint="eastAsia"/>
        </w:rPr>
        <w:t>（</w:t>
      </w:r>
      <w:r>
        <w:t>5</w:t>
      </w:r>
      <w:r w:rsidRPr="003B3206">
        <w:rPr>
          <w:rFonts w:hint="eastAsia"/>
        </w:rPr>
        <w:t>分）</w:t>
      </w:r>
    </w:p>
    <w:p w14:paraId="3DC92F5D" w14:textId="77777777" w:rsidR="009542BA" w:rsidRPr="003B3206" w:rsidRDefault="009542BA" w:rsidP="009542BA">
      <w:pPr>
        <w:rPr>
          <w:rFonts w:ascii="宋体" w:hAnsi="Courier New"/>
          <w:kern w:val="0"/>
          <w:lang w:bidi="en-US"/>
        </w:rPr>
      </w:pPr>
      <w:r w:rsidRPr="003B3206">
        <w:rPr>
          <w:rFonts w:hAnsi="宋体" w:hint="eastAsia"/>
          <w:kern w:val="0"/>
          <w:lang w:bidi="en-US"/>
        </w:rPr>
        <w:t>（</w:t>
      </w:r>
      <w:r w:rsidRPr="003B3206">
        <w:rPr>
          <w:rFonts w:hAnsi="宋体" w:hint="eastAsia"/>
          <w:kern w:val="0"/>
          <w:lang w:bidi="en-US"/>
        </w:rPr>
        <w:t>1</w:t>
      </w:r>
      <w:r w:rsidRPr="003B3206">
        <w:rPr>
          <w:rFonts w:hAnsi="宋体" w:hint="eastAsia"/>
          <w:kern w:val="0"/>
          <w:lang w:bidi="en-US"/>
        </w:rPr>
        <w:t>）</w:t>
      </w:r>
      <w:r w:rsidRPr="003B3206">
        <w:rPr>
          <w:kern w:val="0"/>
          <w:lang w:bidi="en-US"/>
        </w:rPr>
        <w:t>5</w:t>
      </w:r>
      <w:r w:rsidRPr="003B3206">
        <w:rPr>
          <w:i/>
          <w:iCs/>
          <w:kern w:val="0"/>
          <w:lang w:bidi="en-US"/>
        </w:rPr>
        <w:t>mg</w:t>
      </w:r>
      <w:r w:rsidRPr="003B3206">
        <w:rPr>
          <w:kern w:val="0"/>
          <w:lang w:bidi="en-US"/>
        </w:rPr>
        <w:t>（</w:t>
      </w:r>
      <w:r w:rsidRPr="003B3206">
        <w:rPr>
          <w:kern w:val="0"/>
          <w:lang w:bidi="en-US"/>
        </w:rPr>
        <w:t>3</w:t>
      </w:r>
      <w:r w:rsidRPr="003B3206">
        <w:rPr>
          <w:kern w:val="0"/>
          <w:lang w:bidi="en-US"/>
        </w:rPr>
        <w:t>分）</w:t>
      </w:r>
      <w:r>
        <w:rPr>
          <w:rFonts w:hint="eastAsia"/>
          <w:kern w:val="0"/>
          <w:lang w:bidi="en-US"/>
        </w:rPr>
        <w:t>，</w:t>
      </w:r>
      <w:r w:rsidRPr="003B3206">
        <w:rPr>
          <w:rFonts w:hAnsi="宋体" w:hint="eastAsia"/>
          <w:kern w:val="0"/>
          <w:lang w:bidi="en-US"/>
        </w:rPr>
        <w:t>（</w:t>
      </w:r>
      <w:r w:rsidRPr="003B3206">
        <w:rPr>
          <w:rFonts w:hAnsi="宋体"/>
          <w:kern w:val="0"/>
          <w:lang w:bidi="en-US"/>
        </w:rPr>
        <w:t>2</w:t>
      </w:r>
      <w:r w:rsidRPr="003B3206">
        <w:rPr>
          <w:rFonts w:hAnsi="宋体" w:hint="eastAsia"/>
          <w:kern w:val="0"/>
          <w:lang w:bidi="en-US"/>
        </w:rPr>
        <w:t>）</w:t>
      </w:r>
      <w:r w:rsidRPr="003B3206">
        <w:rPr>
          <w:rFonts w:ascii="宋体" w:hAnsi="Courier New"/>
          <w:kern w:val="0"/>
          <w:position w:val="-24"/>
          <w:lang w:eastAsia="en-US" w:bidi="en-US"/>
        </w:rPr>
        <w:object w:dxaOrig="780" w:dyaOrig="660" w14:anchorId="1614C1BB">
          <v:shape id="_x0000_i1033" type="#_x0000_t75" style="width:36pt;height:36pt" o:ole="">
            <v:imagedata r:id="rId53" o:title=""/>
          </v:shape>
          <o:OLEObject Type="Embed" ProgID="Equation.DSMT4" ShapeID="_x0000_i1033" DrawAspect="Content" ObjectID="_1838384660" r:id="rId54"/>
        </w:object>
      </w:r>
      <w:r w:rsidRPr="003B3206">
        <w:rPr>
          <w:kern w:val="0"/>
          <w:lang w:bidi="en-US"/>
        </w:rPr>
        <w:t>（</w:t>
      </w:r>
      <w:r w:rsidRPr="003B3206">
        <w:rPr>
          <w:kern w:val="0"/>
          <w:lang w:bidi="en-US"/>
        </w:rPr>
        <w:t>2</w:t>
      </w:r>
      <w:r w:rsidRPr="003B3206">
        <w:rPr>
          <w:kern w:val="0"/>
          <w:lang w:bidi="en-US"/>
        </w:rPr>
        <w:t>分）</w:t>
      </w:r>
    </w:p>
    <w:p w14:paraId="6A2AC505" w14:textId="77777777" w:rsidR="009542BA" w:rsidRDefault="009542BA" w:rsidP="009542BA">
      <w:pPr>
        <w:pStyle w:val="ab"/>
        <w:shd w:val="clear" w:color="auto" w:fill="FFFFFF"/>
        <w:spacing w:before="0" w:beforeAutospacing="0" w:after="0" w:afterAutospacing="0"/>
        <w:textAlignment w:val="center"/>
        <w:rPr>
          <w:rFonts w:ascii="Times New Roman" w:hAnsi="Times New Roman" w:cs="Times New Roman"/>
          <w:color w:val="373A3C"/>
          <w:sz w:val="21"/>
          <w:szCs w:val="21"/>
        </w:rPr>
      </w:pPr>
    </w:p>
    <w:p w14:paraId="05D5408A" w14:textId="77777777" w:rsidR="009542BA" w:rsidRPr="008B7932" w:rsidRDefault="009542BA" w:rsidP="009542BA">
      <w:pPr>
        <w:pStyle w:val="ab"/>
        <w:shd w:val="clear" w:color="auto" w:fill="FFFFFF"/>
        <w:spacing w:before="0" w:beforeAutospacing="0" w:after="0" w:afterAutospacing="0"/>
        <w:jc w:val="center"/>
        <w:textAlignment w:val="center"/>
        <w:rPr>
          <w:rFonts w:ascii="Times New Roman" w:hAnsi="Times New Roman" w:cs="Times New Roman"/>
          <w:color w:val="373A3C"/>
          <w:sz w:val="21"/>
          <w:szCs w:val="21"/>
        </w:rPr>
      </w:pPr>
      <w:r>
        <w:rPr>
          <w:rFonts w:ascii="Times New Roman" w:hAnsi="Times New Roman" w:cs="Times New Roman" w:hint="eastAsia"/>
          <w:color w:val="373A3C"/>
          <w:sz w:val="21"/>
          <w:szCs w:val="21"/>
        </w:rPr>
        <w:t>三、</w:t>
      </w:r>
      <w:r w:rsidRPr="008B7932">
        <w:rPr>
          <w:rFonts w:ascii="Times New Roman" w:hAnsi="Times New Roman" w:cs="Times New Roman" w:hint="eastAsia"/>
          <w:color w:val="373A3C"/>
          <w:sz w:val="21"/>
          <w:szCs w:val="21"/>
        </w:rPr>
        <w:t>矿料传送带发电</w:t>
      </w:r>
      <w:r>
        <w:rPr>
          <w:rFonts w:ascii="Times New Roman" w:hAnsi="Times New Roman" w:cs="Times New Roman" w:hint="eastAsia"/>
          <w:color w:val="373A3C"/>
          <w:sz w:val="21"/>
          <w:szCs w:val="21"/>
        </w:rPr>
        <w:t>（</w:t>
      </w:r>
      <w:r>
        <w:rPr>
          <w:rFonts w:ascii="Times New Roman" w:hAnsi="Times New Roman" w:cs="Times New Roman" w:hint="eastAsia"/>
          <w:color w:val="373A3C"/>
          <w:sz w:val="21"/>
          <w:szCs w:val="21"/>
        </w:rPr>
        <w:t>1</w:t>
      </w:r>
      <w:r>
        <w:rPr>
          <w:rFonts w:ascii="Times New Roman" w:hAnsi="Times New Roman" w:cs="Times New Roman"/>
          <w:color w:val="373A3C"/>
          <w:sz w:val="21"/>
          <w:szCs w:val="21"/>
        </w:rPr>
        <w:t>2</w:t>
      </w:r>
      <w:r>
        <w:rPr>
          <w:rFonts w:ascii="Times New Roman" w:hAnsi="Times New Roman" w:cs="Times New Roman" w:hint="eastAsia"/>
          <w:color w:val="373A3C"/>
          <w:sz w:val="21"/>
          <w:szCs w:val="21"/>
        </w:rPr>
        <w:t>）</w:t>
      </w:r>
    </w:p>
    <w:p w14:paraId="61199AF0" w14:textId="77777777" w:rsidR="009542BA" w:rsidRPr="00E648E7"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sidRPr="00E648E7">
        <w:rPr>
          <w:rFonts w:ascii="Times New Roman" w:hAnsi="Times New Roman" w:cs="Times New Roman"/>
          <w:color w:val="373A3C"/>
          <w:sz w:val="21"/>
          <w:szCs w:val="21"/>
        </w:rPr>
        <w:t>1</w:t>
      </w:r>
      <w:r w:rsidRPr="00E648E7">
        <w:rPr>
          <w:rFonts w:ascii="Times New Roman" w:hAnsi="Times New Roman" w:cs="Times New Roman"/>
          <w:color w:val="373A3C"/>
          <w:sz w:val="21"/>
          <w:szCs w:val="21"/>
        </w:rPr>
        <w:t>．</w:t>
      </w:r>
      <w:r w:rsidRPr="00E648E7">
        <w:rPr>
          <w:rFonts w:ascii="Times New Roman" w:hAnsi="Times New Roman" w:cs="Times New Roman"/>
          <w:color w:val="373A3C"/>
          <w:sz w:val="21"/>
          <w:szCs w:val="21"/>
        </w:rPr>
        <w:t>C</w:t>
      </w:r>
      <w:r w:rsidRPr="00E648E7">
        <w:rPr>
          <w:rFonts w:ascii="Times New Roman" w:hAnsi="Times New Roman" w:cs="Times New Roman"/>
          <w:color w:val="373A3C"/>
          <w:sz w:val="21"/>
          <w:szCs w:val="21"/>
        </w:rPr>
        <w:t>（</w:t>
      </w:r>
      <w:r w:rsidRPr="00E648E7">
        <w:rPr>
          <w:rFonts w:ascii="Times New Roman" w:hAnsi="Times New Roman" w:cs="Times New Roman"/>
          <w:color w:val="373A3C"/>
          <w:sz w:val="21"/>
          <w:szCs w:val="21"/>
        </w:rPr>
        <w:t>3</w:t>
      </w:r>
      <w:r w:rsidRPr="00E648E7">
        <w:rPr>
          <w:rFonts w:ascii="Times New Roman" w:hAnsi="Times New Roman" w:cs="Times New Roman"/>
          <w:color w:val="373A3C"/>
          <w:sz w:val="21"/>
          <w:szCs w:val="21"/>
        </w:rPr>
        <w:t>分）</w:t>
      </w:r>
    </w:p>
    <w:p w14:paraId="2E59DADB" w14:textId="77777777" w:rsidR="009542BA" w:rsidRPr="00E648E7"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sidRPr="00E648E7">
        <w:rPr>
          <w:rFonts w:ascii="Times New Roman" w:hAnsi="Times New Roman" w:cs="Times New Roman"/>
          <w:color w:val="373A3C"/>
          <w:sz w:val="21"/>
          <w:szCs w:val="21"/>
        </w:rPr>
        <w:t>2</w:t>
      </w:r>
      <w:r w:rsidRPr="00E648E7">
        <w:rPr>
          <w:rFonts w:ascii="Times New Roman" w:hAnsi="Times New Roman" w:cs="Times New Roman"/>
          <w:color w:val="373A3C"/>
          <w:sz w:val="21"/>
          <w:szCs w:val="21"/>
        </w:rPr>
        <w:t>．</w:t>
      </w:r>
      <w:r w:rsidRPr="008B7932">
        <w:rPr>
          <w:rStyle w:val="af2"/>
          <w:rFonts w:ascii="Times New Roman" w:hAnsi="Times New Roman" w:cs="Times New Roman"/>
          <w:i w:val="0"/>
          <w:color w:val="373A3C"/>
          <w:sz w:val="21"/>
          <w:szCs w:val="21"/>
        </w:rPr>
        <w:object w:dxaOrig="660" w:dyaOrig="620" w14:anchorId="3558DCA1">
          <v:shape id="_x0000_i1034" type="#_x0000_t75" style="width:36pt;height:28.8pt" o:ole="">
            <v:imagedata r:id="rId55" o:title=""/>
          </v:shape>
          <o:OLEObject Type="Embed" ProgID="Equation.DSMT4" ShapeID="_x0000_i1034" DrawAspect="Content" ObjectID="_1838384661" r:id="rId56"/>
        </w:object>
      </w:r>
      <w:r w:rsidRPr="00E648E7">
        <w:rPr>
          <w:rFonts w:ascii="Times New Roman" w:hAnsi="Times New Roman" w:cs="Times New Roman"/>
          <w:color w:val="373A3C"/>
          <w:sz w:val="21"/>
          <w:szCs w:val="21"/>
        </w:rPr>
        <w:t>（</w:t>
      </w:r>
      <w:r>
        <w:rPr>
          <w:rFonts w:ascii="Times New Roman" w:hAnsi="Times New Roman" w:cs="Times New Roman"/>
          <w:color w:val="373A3C"/>
          <w:sz w:val="21"/>
          <w:szCs w:val="21"/>
        </w:rPr>
        <w:t>2</w:t>
      </w:r>
      <w:r w:rsidRPr="00E648E7">
        <w:rPr>
          <w:rFonts w:ascii="Times New Roman" w:hAnsi="Times New Roman" w:cs="Times New Roman"/>
          <w:color w:val="373A3C"/>
          <w:sz w:val="21"/>
          <w:szCs w:val="21"/>
        </w:rPr>
        <w:t>分）</w:t>
      </w:r>
      <w:r>
        <w:rPr>
          <w:rFonts w:ascii="Times New Roman" w:hAnsi="Times New Roman" w:cs="Times New Roman" w:hint="eastAsia"/>
          <w:color w:val="373A3C"/>
          <w:sz w:val="21"/>
          <w:szCs w:val="21"/>
        </w:rPr>
        <w:t>，</w:t>
      </w:r>
      <w:r w:rsidRPr="008A119B">
        <w:rPr>
          <w:rStyle w:val="af2"/>
          <w:rFonts w:ascii="Times New Roman" w:hAnsi="Times New Roman" w:cs="Times New Roman"/>
          <w:i w:val="0"/>
          <w:color w:val="373A3C"/>
          <w:sz w:val="21"/>
          <w:szCs w:val="21"/>
        </w:rPr>
        <w:object w:dxaOrig="1200" w:dyaOrig="400" w14:anchorId="2D14E115">
          <v:shape id="_x0000_i1035" type="#_x0000_t75" style="width:57.6pt;height:21.6pt" o:ole="">
            <v:imagedata r:id="rId57" o:title=""/>
          </v:shape>
          <o:OLEObject Type="Embed" ProgID="Equation.DSMT4" ShapeID="_x0000_i1035" DrawAspect="Content" ObjectID="_1838384662" r:id="rId58"/>
        </w:object>
      </w:r>
      <w:r w:rsidRPr="00E648E7">
        <w:rPr>
          <w:rFonts w:ascii="Times New Roman" w:hAnsi="Times New Roman" w:cs="Times New Roman"/>
          <w:color w:val="373A3C"/>
          <w:sz w:val="21"/>
          <w:szCs w:val="21"/>
        </w:rPr>
        <w:t>（</w:t>
      </w:r>
      <w:r>
        <w:rPr>
          <w:rFonts w:ascii="Times New Roman" w:hAnsi="Times New Roman" w:cs="Times New Roman"/>
          <w:color w:val="373A3C"/>
          <w:sz w:val="21"/>
          <w:szCs w:val="21"/>
        </w:rPr>
        <w:t>2</w:t>
      </w:r>
      <w:r w:rsidRPr="00E648E7">
        <w:rPr>
          <w:rFonts w:ascii="Times New Roman" w:hAnsi="Times New Roman" w:cs="Times New Roman"/>
          <w:color w:val="373A3C"/>
          <w:sz w:val="21"/>
          <w:szCs w:val="21"/>
        </w:rPr>
        <w:t>分）</w:t>
      </w:r>
    </w:p>
    <w:p w14:paraId="482DCC17" w14:textId="77777777" w:rsidR="009542BA"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Pr>
          <w:rFonts w:ascii="Times New Roman" w:hAnsi="Times New Roman" w:cs="Times New Roman"/>
          <w:color w:val="373A3C"/>
          <w:sz w:val="21"/>
          <w:szCs w:val="21"/>
        </w:rPr>
        <w:t>3</w:t>
      </w:r>
      <w:r w:rsidRPr="00E648E7">
        <w:rPr>
          <w:rFonts w:ascii="Times New Roman" w:hAnsi="Times New Roman" w:cs="Times New Roman"/>
          <w:color w:val="373A3C"/>
          <w:sz w:val="21"/>
          <w:szCs w:val="21"/>
        </w:rPr>
        <w:t>．</w:t>
      </w:r>
      <w:r>
        <w:rPr>
          <w:rFonts w:ascii="Times New Roman" w:hAnsi="Times New Roman" w:cs="Times New Roman" w:hint="eastAsia"/>
          <w:color w:val="373A3C"/>
          <w:sz w:val="21"/>
          <w:szCs w:val="21"/>
        </w:rPr>
        <w:t>解：</w:t>
      </w:r>
      <w:r w:rsidRPr="00E648E7">
        <w:rPr>
          <w:rFonts w:ascii="Times New Roman" w:hAnsi="Times New Roman" w:cs="Times New Roman"/>
          <w:color w:val="373A3C"/>
          <w:sz w:val="21"/>
          <w:szCs w:val="21"/>
        </w:rPr>
        <w:t>（</w:t>
      </w:r>
      <w:r>
        <w:rPr>
          <w:rFonts w:ascii="Times New Roman" w:hAnsi="Times New Roman" w:cs="Times New Roman"/>
          <w:color w:val="373A3C"/>
          <w:sz w:val="21"/>
          <w:szCs w:val="21"/>
        </w:rPr>
        <w:t>5</w:t>
      </w:r>
      <w:r w:rsidRPr="00E648E7">
        <w:rPr>
          <w:rFonts w:ascii="Times New Roman" w:hAnsi="Times New Roman" w:cs="Times New Roman"/>
          <w:color w:val="373A3C"/>
          <w:sz w:val="21"/>
          <w:szCs w:val="21"/>
        </w:rPr>
        <w:t>分）</w:t>
      </w:r>
    </w:p>
    <w:p w14:paraId="1FFB619A" w14:textId="77777777" w:rsidR="009542BA"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Pr>
          <w:rFonts w:ascii="Times New Roman" w:hAnsi="Times New Roman" w:cs="Times New Roman" w:hint="eastAsia"/>
          <w:color w:val="373A3C"/>
          <w:sz w:val="21"/>
          <w:szCs w:val="21"/>
        </w:rPr>
        <w:t>对于导体棒通过</w:t>
      </w:r>
      <w:r w:rsidRPr="008B7932">
        <w:rPr>
          <w:rFonts w:ascii="Times New Roman" w:hAnsi="Times New Roman" w:cs="Times New Roman"/>
          <w:color w:val="373A3C"/>
          <w:sz w:val="21"/>
          <w:szCs w:val="21"/>
        </w:rPr>
        <w:t>区域</w:t>
      </w:r>
      <w:r>
        <w:rPr>
          <w:rFonts w:ascii="Times New Roman" w:hAnsi="Times New Roman" w:cs="Times New Roman"/>
          <w:color w:val="373A3C"/>
          <w:sz w:val="21"/>
          <w:szCs w:val="21"/>
        </w:rPr>
        <w:t>Ⅰ</w:t>
      </w:r>
      <w:r>
        <w:rPr>
          <w:rFonts w:ascii="Times New Roman" w:hAnsi="Times New Roman" w:cs="Times New Roman" w:hint="eastAsia"/>
          <w:color w:val="373A3C"/>
          <w:sz w:val="21"/>
          <w:szCs w:val="21"/>
        </w:rPr>
        <w:t>的过程，有导体棒产生的电动势</w:t>
      </w:r>
      <w:r w:rsidRPr="005E7137">
        <w:rPr>
          <w:rStyle w:val="af2"/>
          <w:rFonts w:ascii="Times New Roman" w:hAnsi="Times New Roman" w:cs="Times New Roman"/>
          <w:i w:val="0"/>
          <w:color w:val="373A3C"/>
          <w:sz w:val="21"/>
          <w:szCs w:val="21"/>
        </w:rPr>
        <w:object w:dxaOrig="940" w:dyaOrig="360" w14:anchorId="150BBF3E">
          <v:shape id="_x0000_i1036" type="#_x0000_t75" style="width:50.4pt;height:21.6pt" o:ole="">
            <v:imagedata r:id="rId59" o:title=""/>
          </v:shape>
          <o:OLEObject Type="Embed" ProgID="Equation.DSMT4" ShapeID="_x0000_i1036" DrawAspect="Content" ObjectID="_1838384663" r:id="rId60"/>
        </w:object>
      </w:r>
      <w:r w:rsidRPr="00886C2C">
        <w:rPr>
          <w:rFonts w:ascii="Times New Roman" w:hAnsi="Times New Roman" w:cs="Times New Roman"/>
          <w:b/>
          <w:color w:val="373A3C"/>
          <w:sz w:val="21"/>
          <w:szCs w:val="21"/>
        </w:rPr>
        <w:t>（</w:t>
      </w:r>
      <w:r w:rsidRPr="00886C2C">
        <w:rPr>
          <w:rFonts w:ascii="Times New Roman" w:hAnsi="Times New Roman" w:cs="Times New Roman"/>
          <w:b/>
          <w:color w:val="373A3C"/>
          <w:sz w:val="21"/>
          <w:szCs w:val="21"/>
        </w:rPr>
        <w:t>1</w:t>
      </w:r>
      <w:r w:rsidRPr="00886C2C">
        <w:rPr>
          <w:rFonts w:ascii="Times New Roman" w:hAnsi="Times New Roman" w:cs="Times New Roman"/>
          <w:b/>
          <w:color w:val="373A3C"/>
          <w:sz w:val="21"/>
          <w:szCs w:val="21"/>
        </w:rPr>
        <w:t>分）</w:t>
      </w:r>
      <w:r>
        <w:rPr>
          <w:rStyle w:val="af2"/>
          <w:rFonts w:ascii="Times New Roman" w:hAnsi="Times New Roman" w:cs="Times New Roman" w:hint="eastAsia"/>
          <w:color w:val="373A3C"/>
          <w:sz w:val="21"/>
          <w:szCs w:val="21"/>
        </w:rPr>
        <w:t>，</w:t>
      </w:r>
    </w:p>
    <w:p w14:paraId="09DC2338" w14:textId="77777777" w:rsidR="009542BA" w:rsidRDefault="009542BA" w:rsidP="009542BA">
      <w:pPr>
        <w:pStyle w:val="ab"/>
        <w:shd w:val="clear" w:color="auto" w:fill="FFFFFF"/>
        <w:spacing w:before="0" w:beforeAutospacing="0" w:after="0" w:afterAutospacing="0"/>
        <w:jc w:val="both"/>
        <w:textAlignment w:val="center"/>
        <w:rPr>
          <w:rStyle w:val="af2"/>
          <w:rFonts w:ascii="Times New Roman" w:hAnsi="Times New Roman" w:cs="Times New Roman"/>
          <w:i w:val="0"/>
          <w:color w:val="373A3C"/>
          <w:sz w:val="21"/>
          <w:szCs w:val="21"/>
        </w:rPr>
      </w:pPr>
      <w:r>
        <w:rPr>
          <w:rStyle w:val="af2"/>
          <w:rFonts w:ascii="Times New Roman" w:hAnsi="Times New Roman" w:cs="Times New Roman" w:hint="eastAsia"/>
          <w:color w:val="373A3C"/>
          <w:sz w:val="21"/>
          <w:szCs w:val="21"/>
        </w:rPr>
        <w:t>通过磁场的时间</w:t>
      </w:r>
      <w:r w:rsidRPr="005E7137">
        <w:rPr>
          <w:rStyle w:val="af2"/>
          <w:rFonts w:ascii="Times New Roman" w:hAnsi="Times New Roman" w:cs="Times New Roman"/>
          <w:i w:val="0"/>
          <w:color w:val="373A3C"/>
          <w:sz w:val="21"/>
          <w:szCs w:val="21"/>
        </w:rPr>
        <w:object w:dxaOrig="760" w:dyaOrig="620" w14:anchorId="7EB4747A">
          <v:shape id="_x0000_i1037" type="#_x0000_t75" style="width:36pt;height:28.8pt" o:ole="">
            <v:imagedata r:id="rId61" o:title=""/>
          </v:shape>
          <o:OLEObject Type="Embed" ProgID="Equation.DSMT4" ShapeID="_x0000_i1037" DrawAspect="Content" ObjectID="_1838384664" r:id="rId62"/>
        </w:object>
      </w:r>
      <w:r>
        <w:rPr>
          <w:rStyle w:val="af2"/>
          <w:rFonts w:ascii="Times New Roman" w:hAnsi="Times New Roman" w:cs="Times New Roman" w:hint="eastAsia"/>
          <w:color w:val="373A3C"/>
          <w:sz w:val="21"/>
          <w:szCs w:val="21"/>
        </w:rPr>
        <w:t>，整个电路产生的热量</w:t>
      </w:r>
      <w:r w:rsidRPr="008814C9">
        <w:rPr>
          <w:rStyle w:val="af2"/>
          <w:rFonts w:ascii="Times New Roman" w:hAnsi="Times New Roman" w:cs="Times New Roman"/>
          <w:i w:val="0"/>
          <w:color w:val="373A3C"/>
          <w:sz w:val="21"/>
          <w:szCs w:val="21"/>
        </w:rPr>
        <w:object w:dxaOrig="2600" w:dyaOrig="660" w14:anchorId="6BE56D0B">
          <v:shape id="_x0000_i1038" type="#_x0000_t75" style="width:129.6pt;height:36pt" o:ole="">
            <v:imagedata r:id="rId63" o:title=""/>
          </v:shape>
          <o:OLEObject Type="Embed" ProgID="Equation.DSMT4" ShapeID="_x0000_i1038" DrawAspect="Content" ObjectID="_1838384665" r:id="rId64"/>
        </w:object>
      </w:r>
      <w:r>
        <w:rPr>
          <w:rStyle w:val="af2"/>
          <w:rFonts w:ascii="Times New Roman" w:hAnsi="Times New Roman" w:cs="Times New Roman"/>
          <w:color w:val="373A3C"/>
          <w:sz w:val="21"/>
          <w:szCs w:val="21"/>
        </w:rPr>
        <w:t xml:space="preserve">   </w:t>
      </w:r>
      <w:r>
        <w:rPr>
          <w:rStyle w:val="af2"/>
          <w:rFonts w:cs="Times New Roman" w:hint="eastAsia"/>
          <w:color w:val="373A3C"/>
          <w:sz w:val="21"/>
          <w:szCs w:val="21"/>
        </w:rPr>
        <w:t>…①</w:t>
      </w:r>
      <w:r w:rsidRPr="00886C2C">
        <w:rPr>
          <w:rFonts w:ascii="Times New Roman" w:hAnsi="Times New Roman" w:cs="Times New Roman"/>
          <w:b/>
          <w:color w:val="373A3C"/>
          <w:sz w:val="21"/>
          <w:szCs w:val="21"/>
        </w:rPr>
        <w:t>（</w:t>
      </w:r>
      <w:r w:rsidRPr="00886C2C">
        <w:rPr>
          <w:rFonts w:ascii="Times New Roman" w:hAnsi="Times New Roman" w:cs="Times New Roman"/>
          <w:b/>
          <w:color w:val="373A3C"/>
          <w:sz w:val="21"/>
          <w:szCs w:val="21"/>
        </w:rPr>
        <w:t>1</w:t>
      </w:r>
      <w:r w:rsidRPr="00886C2C">
        <w:rPr>
          <w:rFonts w:ascii="Times New Roman" w:hAnsi="Times New Roman" w:cs="Times New Roman"/>
          <w:b/>
          <w:color w:val="373A3C"/>
          <w:sz w:val="21"/>
          <w:szCs w:val="21"/>
        </w:rPr>
        <w:t>分）</w:t>
      </w:r>
      <w:r>
        <w:rPr>
          <w:rStyle w:val="af2"/>
          <w:rFonts w:ascii="Times New Roman" w:hAnsi="Times New Roman" w:cs="Times New Roman" w:hint="eastAsia"/>
          <w:color w:val="373A3C"/>
          <w:sz w:val="21"/>
          <w:szCs w:val="21"/>
        </w:rPr>
        <w:t>；</w:t>
      </w:r>
    </w:p>
    <w:p w14:paraId="5D3FDFC0" w14:textId="77777777" w:rsidR="009542BA"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Pr>
          <w:rFonts w:ascii="Times New Roman" w:hAnsi="Times New Roman" w:cs="Times New Roman" w:hint="eastAsia"/>
          <w:color w:val="373A3C"/>
          <w:sz w:val="21"/>
          <w:szCs w:val="21"/>
        </w:rPr>
        <w:t>对于导体棒通过</w:t>
      </w:r>
      <w:r w:rsidRPr="008B7932">
        <w:rPr>
          <w:rFonts w:ascii="Times New Roman" w:hAnsi="Times New Roman" w:cs="Times New Roman"/>
          <w:color w:val="373A3C"/>
          <w:sz w:val="21"/>
          <w:szCs w:val="21"/>
        </w:rPr>
        <w:t>区域</w:t>
      </w:r>
      <w:r w:rsidRPr="008B7932">
        <w:rPr>
          <w:rFonts w:ascii="Times New Roman" w:hAnsi="Times New Roman" w:cs="Times New Roman"/>
          <w:color w:val="373A3C"/>
          <w:sz w:val="21"/>
          <w:szCs w:val="21"/>
        </w:rPr>
        <w:t>Ⅱ</w:t>
      </w:r>
      <w:r>
        <w:rPr>
          <w:rFonts w:ascii="Times New Roman" w:hAnsi="Times New Roman" w:cs="Times New Roman" w:hint="eastAsia"/>
          <w:color w:val="373A3C"/>
          <w:sz w:val="21"/>
          <w:szCs w:val="21"/>
        </w:rPr>
        <w:t>的过程，有导体棒产生的电动势</w:t>
      </w:r>
      <w:r w:rsidRPr="005E7137">
        <w:rPr>
          <w:rStyle w:val="af2"/>
          <w:rFonts w:ascii="Times New Roman" w:hAnsi="Times New Roman" w:cs="Times New Roman"/>
          <w:i w:val="0"/>
          <w:color w:val="373A3C"/>
          <w:sz w:val="21"/>
          <w:szCs w:val="21"/>
        </w:rPr>
        <w:object w:dxaOrig="960" w:dyaOrig="360" w14:anchorId="5B954198">
          <v:shape id="_x0000_i1039" type="#_x0000_t75" style="width:50.4pt;height:21.6pt" o:ole="">
            <v:imagedata r:id="rId65" o:title=""/>
          </v:shape>
          <o:OLEObject Type="Embed" ProgID="Equation.DSMT4" ShapeID="_x0000_i1039" DrawAspect="Content" ObjectID="_1838384666" r:id="rId66"/>
        </w:object>
      </w:r>
      <w:r>
        <w:rPr>
          <w:rStyle w:val="af2"/>
          <w:rFonts w:ascii="Times New Roman" w:hAnsi="Times New Roman" w:cs="Times New Roman" w:hint="eastAsia"/>
          <w:color w:val="373A3C"/>
          <w:sz w:val="21"/>
          <w:szCs w:val="21"/>
        </w:rPr>
        <w:t>，</w:t>
      </w:r>
    </w:p>
    <w:p w14:paraId="7677C2BB" w14:textId="77777777" w:rsidR="009542BA" w:rsidRDefault="009542BA" w:rsidP="009542BA">
      <w:pPr>
        <w:pStyle w:val="ab"/>
        <w:shd w:val="clear" w:color="auto" w:fill="FFFFFF"/>
        <w:spacing w:before="0" w:beforeAutospacing="0" w:after="0" w:afterAutospacing="0"/>
        <w:jc w:val="both"/>
        <w:textAlignment w:val="center"/>
        <w:rPr>
          <w:rStyle w:val="af2"/>
          <w:rFonts w:ascii="Times New Roman" w:hAnsi="Times New Roman" w:cs="Times New Roman"/>
          <w:i w:val="0"/>
          <w:color w:val="373A3C"/>
          <w:sz w:val="21"/>
          <w:szCs w:val="21"/>
        </w:rPr>
      </w:pPr>
      <w:r>
        <w:rPr>
          <w:rStyle w:val="af2"/>
          <w:rFonts w:ascii="Times New Roman" w:hAnsi="Times New Roman" w:cs="Times New Roman" w:hint="eastAsia"/>
          <w:color w:val="373A3C"/>
          <w:sz w:val="21"/>
          <w:szCs w:val="21"/>
        </w:rPr>
        <w:t>通过磁场的时间</w:t>
      </w:r>
      <w:r w:rsidRPr="005E7137">
        <w:rPr>
          <w:rStyle w:val="af2"/>
          <w:rFonts w:ascii="Times New Roman" w:hAnsi="Times New Roman" w:cs="Times New Roman"/>
          <w:i w:val="0"/>
          <w:color w:val="373A3C"/>
          <w:sz w:val="21"/>
          <w:szCs w:val="21"/>
        </w:rPr>
        <w:object w:dxaOrig="780" w:dyaOrig="620" w14:anchorId="08025524">
          <v:shape id="_x0000_i1040" type="#_x0000_t75" style="width:36pt;height:28.8pt" o:ole="">
            <v:imagedata r:id="rId67" o:title=""/>
          </v:shape>
          <o:OLEObject Type="Embed" ProgID="Equation.DSMT4" ShapeID="_x0000_i1040" DrawAspect="Content" ObjectID="_1838384667" r:id="rId68"/>
        </w:object>
      </w:r>
      <w:r>
        <w:rPr>
          <w:rStyle w:val="af2"/>
          <w:rFonts w:ascii="Times New Roman" w:hAnsi="Times New Roman" w:cs="Times New Roman" w:hint="eastAsia"/>
          <w:color w:val="373A3C"/>
          <w:sz w:val="21"/>
          <w:szCs w:val="21"/>
        </w:rPr>
        <w:t>，整个电路产生的热量</w:t>
      </w:r>
      <w:r w:rsidRPr="008814C9">
        <w:rPr>
          <w:rStyle w:val="af2"/>
          <w:rFonts w:ascii="Times New Roman" w:hAnsi="Times New Roman" w:cs="Times New Roman"/>
          <w:i w:val="0"/>
          <w:color w:val="373A3C"/>
          <w:sz w:val="21"/>
          <w:szCs w:val="21"/>
        </w:rPr>
        <w:object w:dxaOrig="2640" w:dyaOrig="660" w14:anchorId="5C88EF4A">
          <v:shape id="_x0000_i1041" type="#_x0000_t75" style="width:129.6pt;height:36pt" o:ole="">
            <v:imagedata r:id="rId69" o:title=""/>
          </v:shape>
          <o:OLEObject Type="Embed" ProgID="Equation.DSMT4" ShapeID="_x0000_i1041" DrawAspect="Content" ObjectID="_1838384668" r:id="rId70"/>
        </w:object>
      </w:r>
      <w:r>
        <w:rPr>
          <w:rStyle w:val="af2"/>
          <w:rFonts w:ascii="Times New Roman" w:hAnsi="Times New Roman" w:cs="Times New Roman"/>
          <w:color w:val="373A3C"/>
          <w:sz w:val="21"/>
          <w:szCs w:val="21"/>
        </w:rPr>
        <w:t xml:space="preserve">   </w:t>
      </w:r>
      <w:r>
        <w:rPr>
          <w:rStyle w:val="af2"/>
          <w:rFonts w:cs="Times New Roman" w:hint="eastAsia"/>
          <w:color w:val="373A3C"/>
          <w:sz w:val="21"/>
          <w:szCs w:val="21"/>
        </w:rPr>
        <w:t>…②</w:t>
      </w:r>
      <w:r w:rsidRPr="00886C2C">
        <w:rPr>
          <w:rFonts w:ascii="Times New Roman" w:hAnsi="Times New Roman" w:cs="Times New Roman"/>
          <w:b/>
          <w:color w:val="373A3C"/>
          <w:sz w:val="21"/>
          <w:szCs w:val="21"/>
        </w:rPr>
        <w:t>（</w:t>
      </w:r>
      <w:r w:rsidRPr="00886C2C">
        <w:rPr>
          <w:rFonts w:ascii="Times New Roman" w:hAnsi="Times New Roman" w:cs="Times New Roman"/>
          <w:b/>
          <w:color w:val="373A3C"/>
          <w:sz w:val="21"/>
          <w:szCs w:val="21"/>
        </w:rPr>
        <w:t>1</w:t>
      </w:r>
      <w:r w:rsidRPr="00886C2C">
        <w:rPr>
          <w:rFonts w:ascii="Times New Roman" w:hAnsi="Times New Roman" w:cs="Times New Roman"/>
          <w:b/>
          <w:color w:val="373A3C"/>
          <w:sz w:val="21"/>
          <w:szCs w:val="21"/>
        </w:rPr>
        <w:t>分）</w:t>
      </w:r>
      <w:r>
        <w:rPr>
          <w:rStyle w:val="af2"/>
          <w:rFonts w:ascii="Times New Roman" w:hAnsi="Times New Roman" w:cs="Times New Roman" w:hint="eastAsia"/>
          <w:color w:val="373A3C"/>
          <w:sz w:val="21"/>
          <w:szCs w:val="21"/>
        </w:rPr>
        <w:t>；</w:t>
      </w:r>
    </w:p>
    <w:p w14:paraId="6B76750B" w14:textId="77777777" w:rsidR="009542BA" w:rsidRDefault="009542BA" w:rsidP="009542BA">
      <w:pPr>
        <w:pStyle w:val="ab"/>
        <w:shd w:val="clear" w:color="auto" w:fill="FFFFFF"/>
        <w:spacing w:before="0" w:beforeAutospacing="0" w:after="0" w:afterAutospacing="0"/>
        <w:jc w:val="both"/>
        <w:textAlignment w:val="center"/>
        <w:rPr>
          <w:rStyle w:val="af2"/>
          <w:rFonts w:ascii="Times New Roman" w:hAnsi="Times New Roman" w:cs="Times New Roman"/>
          <w:i w:val="0"/>
          <w:color w:val="373A3C"/>
          <w:sz w:val="21"/>
          <w:szCs w:val="21"/>
        </w:rPr>
      </w:pPr>
      <w:r>
        <w:rPr>
          <w:rStyle w:val="af2"/>
          <w:rFonts w:ascii="Times New Roman" w:hAnsi="Times New Roman" w:cs="Times New Roman" w:hint="eastAsia"/>
          <w:color w:val="373A3C"/>
          <w:sz w:val="21"/>
          <w:szCs w:val="21"/>
        </w:rPr>
        <w:t>对于有效值</w:t>
      </w:r>
      <w:r w:rsidRPr="00550401">
        <w:rPr>
          <w:rStyle w:val="af2"/>
          <w:rFonts w:ascii="Times New Roman" w:hAnsi="Times New Roman" w:cs="Times New Roman" w:hint="eastAsia"/>
          <w:color w:val="373A3C"/>
          <w:sz w:val="21"/>
          <w:szCs w:val="21"/>
        </w:rPr>
        <w:t>E</w:t>
      </w:r>
      <w:r>
        <w:rPr>
          <w:rStyle w:val="af2"/>
          <w:rFonts w:ascii="Times New Roman" w:hAnsi="Times New Roman" w:cs="Times New Roman" w:hint="eastAsia"/>
          <w:color w:val="373A3C"/>
          <w:sz w:val="21"/>
          <w:szCs w:val="21"/>
        </w:rPr>
        <w:t>，一个周期内电路产生的热量</w:t>
      </w:r>
      <w:r w:rsidRPr="00FB25B8">
        <w:rPr>
          <w:rStyle w:val="af2"/>
          <w:rFonts w:ascii="Times New Roman" w:hAnsi="Times New Roman" w:cs="Times New Roman"/>
          <w:i w:val="0"/>
          <w:color w:val="373A3C"/>
          <w:sz w:val="21"/>
          <w:szCs w:val="21"/>
        </w:rPr>
        <w:object w:dxaOrig="2380" w:dyaOrig="660" w14:anchorId="0C50BFFB">
          <v:shape id="_x0000_i1042" type="#_x0000_t75" style="width:122.4pt;height:36pt" o:ole="">
            <v:imagedata r:id="rId71" o:title=""/>
          </v:shape>
          <o:OLEObject Type="Embed" ProgID="Equation.DSMT4" ShapeID="_x0000_i1042" DrawAspect="Content" ObjectID="_1838384669" r:id="rId72"/>
        </w:object>
      </w:r>
      <w:r>
        <w:rPr>
          <w:rStyle w:val="af2"/>
          <w:rFonts w:ascii="Times New Roman" w:hAnsi="Times New Roman" w:cs="Times New Roman"/>
          <w:color w:val="373A3C"/>
          <w:sz w:val="21"/>
          <w:szCs w:val="21"/>
        </w:rPr>
        <w:t xml:space="preserve">   </w:t>
      </w:r>
      <w:r>
        <w:rPr>
          <w:rStyle w:val="af2"/>
          <w:rFonts w:cs="Times New Roman" w:hint="eastAsia"/>
          <w:color w:val="373A3C"/>
          <w:sz w:val="21"/>
          <w:szCs w:val="21"/>
        </w:rPr>
        <w:t>…③</w:t>
      </w:r>
      <w:r w:rsidRPr="00886C2C">
        <w:rPr>
          <w:rFonts w:ascii="Times New Roman" w:hAnsi="Times New Roman" w:cs="Times New Roman"/>
          <w:b/>
          <w:color w:val="373A3C"/>
          <w:sz w:val="21"/>
          <w:szCs w:val="21"/>
        </w:rPr>
        <w:t>（</w:t>
      </w:r>
      <w:r w:rsidRPr="00886C2C">
        <w:rPr>
          <w:rFonts w:ascii="Times New Roman" w:hAnsi="Times New Roman" w:cs="Times New Roman"/>
          <w:b/>
          <w:color w:val="373A3C"/>
          <w:sz w:val="21"/>
          <w:szCs w:val="21"/>
        </w:rPr>
        <w:t>1</w:t>
      </w:r>
      <w:r w:rsidRPr="00886C2C">
        <w:rPr>
          <w:rFonts w:ascii="Times New Roman" w:hAnsi="Times New Roman" w:cs="Times New Roman"/>
          <w:b/>
          <w:color w:val="373A3C"/>
          <w:sz w:val="21"/>
          <w:szCs w:val="21"/>
        </w:rPr>
        <w:t>分）</w:t>
      </w:r>
    </w:p>
    <w:p w14:paraId="3A75239A" w14:textId="77777777" w:rsidR="009542BA" w:rsidRPr="00886C2C" w:rsidRDefault="009542BA" w:rsidP="009542BA">
      <w:pPr>
        <w:pStyle w:val="ab"/>
        <w:shd w:val="clear" w:color="auto" w:fill="FFFFFF"/>
        <w:spacing w:before="0" w:beforeAutospacing="0" w:after="0" w:afterAutospacing="0"/>
        <w:jc w:val="both"/>
        <w:textAlignment w:val="center"/>
        <w:rPr>
          <w:rStyle w:val="af2"/>
          <w:rFonts w:ascii="Times New Roman" w:hAnsi="Times New Roman" w:cs="Times New Roman"/>
          <w:i w:val="0"/>
          <w:color w:val="373A3C"/>
          <w:sz w:val="21"/>
          <w:szCs w:val="21"/>
        </w:rPr>
      </w:pPr>
      <w:r>
        <w:rPr>
          <w:rFonts w:ascii="Times New Roman" w:hAnsi="Times New Roman" w:cs="Times New Roman" w:hint="eastAsia"/>
          <w:color w:val="373A3C"/>
          <w:sz w:val="21"/>
          <w:szCs w:val="21"/>
        </w:rPr>
        <w:t>对于交流电有效值的定义，有</w:t>
      </w:r>
      <w:r w:rsidRPr="00FB25B8">
        <w:rPr>
          <w:rStyle w:val="af2"/>
          <w:rFonts w:ascii="Times New Roman" w:hAnsi="Times New Roman" w:cs="Times New Roman"/>
          <w:i w:val="0"/>
          <w:color w:val="373A3C"/>
          <w:sz w:val="21"/>
          <w:szCs w:val="21"/>
        </w:rPr>
        <w:object w:dxaOrig="1160" w:dyaOrig="360" w14:anchorId="10E1A859">
          <v:shape id="_x0000_i1043" type="#_x0000_t75" style="width:57.6pt;height:21.6pt" o:ole="">
            <v:imagedata r:id="rId73" o:title=""/>
          </v:shape>
          <o:OLEObject Type="Embed" ProgID="Equation.DSMT4" ShapeID="_x0000_i1043" DrawAspect="Content" ObjectID="_1838384670" r:id="rId74"/>
        </w:object>
      </w:r>
      <w:r>
        <w:rPr>
          <w:rStyle w:val="af2"/>
          <w:rFonts w:ascii="Times New Roman" w:hAnsi="Times New Roman" w:cs="Times New Roman"/>
          <w:color w:val="373A3C"/>
          <w:sz w:val="21"/>
          <w:szCs w:val="21"/>
        </w:rPr>
        <w:t xml:space="preserve">   </w:t>
      </w:r>
      <w:r>
        <w:rPr>
          <w:rStyle w:val="af2"/>
          <w:rFonts w:cs="Times New Roman" w:hint="eastAsia"/>
          <w:color w:val="373A3C"/>
          <w:sz w:val="21"/>
          <w:szCs w:val="21"/>
        </w:rPr>
        <w:t>……④</w:t>
      </w:r>
    </w:p>
    <w:p w14:paraId="3AE3A77B" w14:textId="77777777" w:rsidR="009542BA" w:rsidRPr="00886C2C" w:rsidRDefault="009542BA" w:rsidP="009542BA">
      <w:pPr>
        <w:pStyle w:val="ab"/>
        <w:shd w:val="clear" w:color="auto" w:fill="FFFFFF"/>
        <w:spacing w:before="0" w:beforeAutospacing="0" w:after="0" w:afterAutospacing="0"/>
        <w:jc w:val="both"/>
        <w:textAlignment w:val="center"/>
        <w:rPr>
          <w:rFonts w:ascii="Times New Roman" w:hAnsi="Times New Roman" w:cs="Times New Roman"/>
          <w:color w:val="373A3C"/>
          <w:sz w:val="21"/>
          <w:szCs w:val="21"/>
        </w:rPr>
      </w:pPr>
      <w:r>
        <w:rPr>
          <w:rFonts w:ascii="Times New Roman" w:hAnsi="Times New Roman" w:cs="Times New Roman" w:hint="eastAsia"/>
          <w:color w:val="373A3C"/>
          <w:sz w:val="21"/>
          <w:szCs w:val="21"/>
        </w:rPr>
        <w:t>联列</w:t>
      </w:r>
      <w:r>
        <w:rPr>
          <w:rStyle w:val="af2"/>
          <w:rFonts w:cs="Times New Roman" w:hint="eastAsia"/>
          <w:color w:val="373A3C"/>
          <w:sz w:val="21"/>
          <w:szCs w:val="21"/>
        </w:rPr>
        <w:t>①式、②式、③式和④式，解得</w:t>
      </w:r>
      <w:r w:rsidRPr="00E14E94">
        <w:rPr>
          <w:rStyle w:val="af2"/>
          <w:rFonts w:ascii="Times New Roman" w:hAnsi="Times New Roman" w:cs="Times New Roman"/>
          <w:i w:val="0"/>
          <w:color w:val="373A3C"/>
          <w:sz w:val="21"/>
          <w:szCs w:val="21"/>
        </w:rPr>
        <w:object w:dxaOrig="880" w:dyaOrig="279" w14:anchorId="3C041F98">
          <v:shape id="_x0000_i1044" type="#_x0000_t75" style="width:43.2pt;height:14.4pt" o:ole="">
            <v:imagedata r:id="rId75" o:title=""/>
          </v:shape>
          <o:OLEObject Type="Embed" ProgID="Equation.DSMT4" ShapeID="_x0000_i1044" DrawAspect="Content" ObjectID="_1838384671" r:id="rId76"/>
        </w:object>
      </w:r>
      <w:r w:rsidRPr="00886C2C">
        <w:rPr>
          <w:rFonts w:ascii="Times New Roman" w:hAnsi="Times New Roman" w:cs="Times New Roman"/>
          <w:b/>
          <w:color w:val="373A3C"/>
          <w:sz w:val="21"/>
          <w:szCs w:val="21"/>
        </w:rPr>
        <w:t>（</w:t>
      </w:r>
      <w:r w:rsidRPr="00886C2C">
        <w:rPr>
          <w:rFonts w:ascii="Times New Roman" w:hAnsi="Times New Roman" w:cs="Times New Roman"/>
          <w:b/>
          <w:color w:val="373A3C"/>
          <w:sz w:val="21"/>
          <w:szCs w:val="21"/>
        </w:rPr>
        <w:t>1</w:t>
      </w:r>
      <w:r w:rsidRPr="00886C2C">
        <w:rPr>
          <w:rFonts w:ascii="Times New Roman" w:hAnsi="Times New Roman" w:cs="Times New Roman"/>
          <w:b/>
          <w:color w:val="373A3C"/>
          <w:sz w:val="21"/>
          <w:szCs w:val="21"/>
        </w:rPr>
        <w:t>分）</w:t>
      </w:r>
    </w:p>
    <w:p w14:paraId="4A9D0009" w14:textId="77777777" w:rsidR="009542BA" w:rsidRDefault="009542BA" w:rsidP="009542BA">
      <w:pPr>
        <w:jc w:val="center"/>
      </w:pPr>
    </w:p>
    <w:p w14:paraId="041737C2" w14:textId="77777777" w:rsidR="009542BA" w:rsidRDefault="009542BA" w:rsidP="009542BA">
      <w:pPr>
        <w:jc w:val="center"/>
      </w:pPr>
    </w:p>
    <w:p w14:paraId="09C2C2D4" w14:textId="77777777" w:rsidR="009542BA" w:rsidRPr="00C22FF1" w:rsidRDefault="009542BA" w:rsidP="009542BA">
      <w:pPr>
        <w:jc w:val="center"/>
      </w:pPr>
      <w:r>
        <w:rPr>
          <w:rFonts w:hint="eastAsia"/>
        </w:rPr>
        <w:t>四、</w:t>
      </w:r>
      <w:r w:rsidRPr="00687AFA">
        <w:t>水上乐园</w:t>
      </w:r>
      <w:r>
        <w:rPr>
          <w:rFonts w:hint="eastAsia"/>
        </w:rPr>
        <w:t>（</w:t>
      </w:r>
      <w:r>
        <w:rPr>
          <w:rFonts w:hint="eastAsia"/>
        </w:rPr>
        <w:t>2</w:t>
      </w:r>
      <w:r>
        <w:t>2</w:t>
      </w:r>
      <w:r>
        <w:rPr>
          <w:rFonts w:hint="eastAsia"/>
        </w:rPr>
        <w:t>）</w:t>
      </w:r>
    </w:p>
    <w:p w14:paraId="0FB8FF15" w14:textId="77777777" w:rsidR="009542BA" w:rsidRDefault="009542BA" w:rsidP="009542BA">
      <w:r>
        <w:rPr>
          <w:rFonts w:hint="eastAsia"/>
          <w:color w:val="373A3C"/>
        </w:rPr>
        <w:t>1</w:t>
      </w:r>
      <w:r w:rsidRPr="00687AFA">
        <w:rPr>
          <w:color w:val="373A3C"/>
        </w:rPr>
        <w:t>．</w:t>
      </w:r>
      <w:r>
        <w:rPr>
          <w:rFonts w:hint="eastAsia"/>
          <w:color w:val="373A3C"/>
        </w:rPr>
        <w:t>（</w:t>
      </w:r>
      <w:r>
        <w:rPr>
          <w:rFonts w:hint="eastAsia"/>
          <w:color w:val="373A3C"/>
        </w:rPr>
        <w:t>1</w:t>
      </w:r>
      <w:r>
        <w:rPr>
          <w:color w:val="373A3C"/>
        </w:rPr>
        <w:t>1</w:t>
      </w:r>
      <w:r>
        <w:rPr>
          <w:rFonts w:hint="eastAsia"/>
          <w:color w:val="373A3C"/>
        </w:rPr>
        <w:t>分）</w:t>
      </w:r>
    </w:p>
    <w:p w14:paraId="471E87B8" w14:textId="77777777" w:rsidR="009542BA" w:rsidRDefault="009542BA" w:rsidP="009542BA">
      <w:pPr>
        <w:pStyle w:val="ab"/>
        <w:shd w:val="clear" w:color="auto" w:fill="FFFFFF"/>
        <w:spacing w:before="0" w:beforeAutospacing="0" w:after="0" w:afterAutospacing="0"/>
        <w:jc w:val="both"/>
        <w:rPr>
          <w:rFonts w:ascii="Times New Roman" w:hAnsi="Times New Roman" w:cs="Times New Roman"/>
          <w:color w:val="373A3C"/>
          <w:sz w:val="21"/>
          <w:szCs w:val="21"/>
        </w:rPr>
      </w:pPr>
      <w:r w:rsidRPr="00687AFA">
        <w:rPr>
          <w:rFonts w:ascii="Times New Roman" w:hAnsi="Times New Roman" w:cs="Times New Roman"/>
          <w:color w:val="373A3C"/>
          <w:sz w:val="21"/>
          <w:szCs w:val="21"/>
        </w:rPr>
        <w:t>（</w:t>
      </w:r>
      <w:r w:rsidRPr="00687AFA">
        <w:rPr>
          <w:rFonts w:ascii="Times New Roman" w:hAnsi="Times New Roman" w:cs="Times New Roman"/>
          <w:color w:val="373A3C"/>
          <w:sz w:val="21"/>
          <w:szCs w:val="21"/>
        </w:rPr>
        <w:t>1</w:t>
      </w:r>
      <w:r w:rsidRPr="00687AFA">
        <w:rPr>
          <w:rFonts w:ascii="Times New Roman" w:hAnsi="Times New Roman" w:cs="Times New Roman"/>
          <w:color w:val="373A3C"/>
          <w:sz w:val="21"/>
          <w:szCs w:val="21"/>
        </w:rPr>
        <w:t>）</w:t>
      </w:r>
      <w:r>
        <w:rPr>
          <w:rFonts w:ascii="Times New Roman" w:hAnsi="Times New Roman" w:cs="Times New Roman" w:hint="eastAsia"/>
          <w:color w:val="373A3C"/>
          <w:sz w:val="21"/>
          <w:szCs w:val="21"/>
        </w:rPr>
        <w:t>4</w:t>
      </w:r>
      <w:r>
        <w:rPr>
          <w:rFonts w:ascii="Times New Roman" w:hAnsi="Times New Roman" w:cs="Times New Roman"/>
          <w:color w:val="373A3C"/>
          <w:sz w:val="21"/>
          <w:szCs w:val="21"/>
        </w:rPr>
        <w:t>00</w:t>
      </w:r>
      <w:r w:rsidRPr="00746904">
        <w:rPr>
          <w:rFonts w:ascii="Times New Roman" w:hAnsi="Times New Roman" w:cs="Times New Roman" w:hint="eastAsia"/>
          <w:color w:val="373A3C"/>
          <w:sz w:val="21"/>
          <w:szCs w:val="21"/>
        </w:rPr>
        <w:t>（</w:t>
      </w:r>
      <w:r>
        <w:rPr>
          <w:rFonts w:ascii="Times New Roman" w:hAnsi="Times New Roman" w:cs="Times New Roman" w:hint="eastAsia"/>
          <w:color w:val="373A3C"/>
          <w:sz w:val="21"/>
          <w:szCs w:val="21"/>
        </w:rPr>
        <w:t>2</w:t>
      </w:r>
      <w:r w:rsidRPr="00746904">
        <w:rPr>
          <w:rFonts w:ascii="Times New Roman" w:hAnsi="Times New Roman" w:cs="Times New Roman" w:hint="eastAsia"/>
          <w:color w:val="373A3C"/>
          <w:sz w:val="21"/>
          <w:szCs w:val="21"/>
        </w:rPr>
        <w:t>分）</w:t>
      </w:r>
      <w:r>
        <w:rPr>
          <w:rFonts w:ascii="Times New Roman" w:hAnsi="Times New Roman" w:cs="Times New Roman" w:hint="eastAsia"/>
          <w:color w:val="373A3C"/>
          <w:sz w:val="21"/>
          <w:szCs w:val="21"/>
        </w:rPr>
        <w:t>，</w:t>
      </w:r>
      <w:r>
        <w:rPr>
          <w:rFonts w:ascii="Times New Roman" w:hAnsi="Times New Roman" w:cs="Times New Roman" w:hint="eastAsia"/>
          <w:color w:val="373A3C"/>
          <w:sz w:val="21"/>
          <w:szCs w:val="21"/>
        </w:rPr>
        <w:t>8</w:t>
      </w:r>
      <w:r w:rsidRPr="00746904">
        <w:rPr>
          <w:rFonts w:ascii="Times New Roman" w:hAnsi="Times New Roman" w:cs="Times New Roman" w:hint="eastAsia"/>
          <w:color w:val="373A3C"/>
          <w:sz w:val="21"/>
          <w:szCs w:val="21"/>
        </w:rPr>
        <w:t>（</w:t>
      </w:r>
      <w:r>
        <w:rPr>
          <w:rFonts w:ascii="Times New Roman" w:hAnsi="Times New Roman" w:cs="Times New Roman" w:hint="eastAsia"/>
          <w:color w:val="373A3C"/>
          <w:sz w:val="21"/>
          <w:szCs w:val="21"/>
        </w:rPr>
        <w:t>2</w:t>
      </w:r>
      <w:r w:rsidRPr="00746904">
        <w:rPr>
          <w:rFonts w:ascii="Times New Roman" w:hAnsi="Times New Roman" w:cs="Times New Roman" w:hint="eastAsia"/>
          <w:color w:val="373A3C"/>
          <w:sz w:val="21"/>
          <w:szCs w:val="21"/>
        </w:rPr>
        <w:t>分）</w:t>
      </w:r>
    </w:p>
    <w:p w14:paraId="7949756F" w14:textId="77777777" w:rsidR="009542BA" w:rsidRDefault="009542BA" w:rsidP="009542BA">
      <w:r w:rsidRPr="00687AFA">
        <w:rPr>
          <w:color w:val="373A3C"/>
        </w:rPr>
        <w:t>（</w:t>
      </w:r>
      <w:r>
        <w:rPr>
          <w:color w:val="373A3C"/>
        </w:rPr>
        <w:t>2</w:t>
      </w:r>
      <w:r w:rsidRPr="00687AFA">
        <w:rPr>
          <w:color w:val="373A3C"/>
        </w:rPr>
        <w:t>）</w:t>
      </w:r>
      <w:r>
        <w:rPr>
          <w:rFonts w:hint="eastAsia"/>
          <w:color w:val="373A3C"/>
        </w:rPr>
        <w:t>A</w:t>
      </w:r>
      <w:r w:rsidRPr="00746904">
        <w:rPr>
          <w:rFonts w:hint="eastAsia"/>
          <w:color w:val="373A3C"/>
        </w:rPr>
        <w:t>（</w:t>
      </w:r>
      <w:r w:rsidRPr="00746904">
        <w:rPr>
          <w:rFonts w:hint="eastAsia"/>
          <w:color w:val="373A3C"/>
        </w:rPr>
        <w:t>3</w:t>
      </w:r>
      <w:r w:rsidRPr="00746904">
        <w:rPr>
          <w:rFonts w:hint="eastAsia"/>
          <w:color w:val="373A3C"/>
        </w:rPr>
        <w:t>分）</w:t>
      </w:r>
    </w:p>
    <w:p w14:paraId="122B0A21" w14:textId="77777777" w:rsidR="009542BA" w:rsidRPr="00C22FF1" w:rsidRDefault="009542BA" w:rsidP="009542BA">
      <w:r w:rsidRPr="00E33395">
        <w:t>（</w:t>
      </w:r>
      <w:r w:rsidRPr="00E33395">
        <w:t>3</w:t>
      </w:r>
      <w:r w:rsidRPr="00E33395">
        <w:t>）</w:t>
      </w:r>
      <w:r>
        <w:rPr>
          <w:color w:val="373A3C"/>
        </w:rPr>
        <w:t>4</w:t>
      </w:r>
      <w:r w:rsidRPr="00746904">
        <w:rPr>
          <w:i/>
          <w:color w:val="373A3C"/>
        </w:rPr>
        <w:t>r</w:t>
      </w:r>
      <w:r w:rsidRPr="00746904">
        <w:rPr>
          <w:rFonts w:hint="eastAsia"/>
          <w:color w:val="373A3C"/>
        </w:rPr>
        <w:t>（</w:t>
      </w:r>
      <w:r>
        <w:rPr>
          <w:rFonts w:hint="eastAsia"/>
          <w:color w:val="373A3C"/>
        </w:rPr>
        <w:t>2</w:t>
      </w:r>
      <w:r w:rsidRPr="00746904">
        <w:rPr>
          <w:rFonts w:hint="eastAsia"/>
          <w:color w:val="373A3C"/>
        </w:rPr>
        <w:t>分）</w:t>
      </w:r>
      <w:r>
        <w:rPr>
          <w:rFonts w:hint="eastAsia"/>
          <w:color w:val="373A3C"/>
        </w:rPr>
        <w:t>，</w:t>
      </w:r>
      <w:r>
        <w:rPr>
          <w:rFonts w:hint="eastAsia"/>
          <w:color w:val="373A3C"/>
        </w:rPr>
        <w:t>1</w:t>
      </w:r>
      <w:r>
        <w:rPr>
          <w:color w:val="373A3C"/>
        </w:rPr>
        <w:t>/m</w:t>
      </w:r>
      <w:r>
        <w:rPr>
          <w:rFonts w:hint="eastAsia"/>
          <w:color w:val="373A3C"/>
        </w:rPr>
        <w:t>（</w:t>
      </w:r>
      <w:r>
        <w:rPr>
          <w:rFonts w:hint="eastAsia"/>
          <w:color w:val="373A3C"/>
        </w:rPr>
        <w:t>m</w:t>
      </w:r>
      <w:r w:rsidRPr="00C860C8">
        <w:rPr>
          <w:color w:val="373A3C"/>
          <w:vertAlign w:val="superscript"/>
        </w:rPr>
        <w:t>-1</w:t>
      </w:r>
      <w:r>
        <w:rPr>
          <w:rFonts w:hint="eastAsia"/>
          <w:color w:val="373A3C"/>
        </w:rPr>
        <w:t>）</w:t>
      </w:r>
      <w:r w:rsidRPr="00746904">
        <w:rPr>
          <w:rFonts w:hint="eastAsia"/>
          <w:color w:val="373A3C"/>
        </w:rPr>
        <w:t>（</w:t>
      </w:r>
      <w:r>
        <w:rPr>
          <w:rFonts w:hint="eastAsia"/>
          <w:color w:val="373A3C"/>
        </w:rPr>
        <w:t>2</w:t>
      </w:r>
      <w:r w:rsidRPr="00746904">
        <w:rPr>
          <w:rFonts w:hint="eastAsia"/>
          <w:color w:val="373A3C"/>
        </w:rPr>
        <w:t>分）</w:t>
      </w:r>
    </w:p>
    <w:p w14:paraId="18304F8F" w14:textId="77777777" w:rsidR="009542BA" w:rsidRDefault="009542BA" w:rsidP="009542BA">
      <w:r>
        <w:rPr>
          <w:rFonts w:hint="eastAsia"/>
          <w:color w:val="373A3C"/>
        </w:rPr>
        <w:t>2</w:t>
      </w:r>
      <w:r w:rsidRPr="00687AFA">
        <w:rPr>
          <w:color w:val="373A3C"/>
        </w:rPr>
        <w:t>．</w:t>
      </w:r>
      <w:r>
        <w:rPr>
          <w:rFonts w:hint="eastAsia"/>
          <w:color w:val="373A3C"/>
        </w:rPr>
        <w:t>（</w:t>
      </w:r>
      <w:r>
        <w:rPr>
          <w:rFonts w:hint="eastAsia"/>
          <w:color w:val="373A3C"/>
        </w:rPr>
        <w:t>1</w:t>
      </w:r>
      <w:r>
        <w:rPr>
          <w:color w:val="373A3C"/>
        </w:rPr>
        <w:t>1</w:t>
      </w:r>
      <w:r>
        <w:rPr>
          <w:rFonts w:hint="eastAsia"/>
          <w:color w:val="373A3C"/>
        </w:rPr>
        <w:t>分）</w:t>
      </w:r>
    </w:p>
    <w:p w14:paraId="1068E3F0" w14:textId="77777777" w:rsidR="009542BA" w:rsidRDefault="009542BA" w:rsidP="009542BA">
      <w:r>
        <w:rPr>
          <w:rFonts w:hint="eastAsia"/>
        </w:rPr>
        <w:t>（</w:t>
      </w:r>
      <w:r>
        <w:rPr>
          <w:rFonts w:hint="eastAsia"/>
        </w:rPr>
        <w:t>1</w:t>
      </w:r>
      <w:r>
        <w:rPr>
          <w:rFonts w:hint="eastAsia"/>
        </w:rPr>
        <w:t>）</w:t>
      </w:r>
      <w:r>
        <w:t>B</w:t>
      </w:r>
      <w:r w:rsidRPr="00746904">
        <w:rPr>
          <w:rFonts w:hint="eastAsia"/>
          <w:color w:val="373A3C"/>
        </w:rPr>
        <w:t>（</w:t>
      </w:r>
      <w:r>
        <w:rPr>
          <w:rFonts w:hint="eastAsia"/>
          <w:color w:val="373A3C"/>
        </w:rPr>
        <w:t>2</w:t>
      </w:r>
      <w:r w:rsidRPr="00746904">
        <w:rPr>
          <w:rFonts w:hint="eastAsia"/>
          <w:color w:val="373A3C"/>
        </w:rPr>
        <w:t>分）</w:t>
      </w:r>
      <w:r>
        <w:rPr>
          <w:rFonts w:hint="eastAsia"/>
        </w:rPr>
        <w:t>，</w:t>
      </w:r>
      <w:r>
        <w:rPr>
          <w:rFonts w:hint="eastAsia"/>
        </w:rPr>
        <w:t>D</w:t>
      </w:r>
      <w:r w:rsidRPr="00746904">
        <w:rPr>
          <w:rFonts w:hint="eastAsia"/>
          <w:color w:val="373A3C"/>
        </w:rPr>
        <w:t>（</w:t>
      </w:r>
      <w:r>
        <w:rPr>
          <w:rFonts w:hint="eastAsia"/>
          <w:color w:val="373A3C"/>
        </w:rPr>
        <w:t>2</w:t>
      </w:r>
      <w:r w:rsidRPr="00746904">
        <w:rPr>
          <w:rFonts w:hint="eastAsia"/>
          <w:color w:val="373A3C"/>
        </w:rPr>
        <w:t>分）</w:t>
      </w:r>
      <w:r>
        <w:rPr>
          <w:rFonts w:hint="eastAsia"/>
        </w:rPr>
        <w:t>；</w:t>
      </w:r>
    </w:p>
    <w:p w14:paraId="22FD3080" w14:textId="77777777" w:rsidR="009542BA" w:rsidRDefault="009542BA" w:rsidP="009542BA">
      <w:r>
        <w:rPr>
          <w:rFonts w:hint="eastAsia"/>
        </w:rPr>
        <w:t>（</w:t>
      </w:r>
      <w:r>
        <w:t>2</w:t>
      </w:r>
      <w:r>
        <w:rPr>
          <w:rFonts w:hint="eastAsia"/>
        </w:rPr>
        <w:t>）</w:t>
      </w:r>
      <w:r>
        <w:rPr>
          <w:rFonts w:hint="eastAsia"/>
        </w:rPr>
        <w:t>1</w:t>
      </w:r>
      <w:r>
        <w:t>65.7</w:t>
      </w:r>
      <w:r w:rsidRPr="00746904">
        <w:rPr>
          <w:rFonts w:hint="eastAsia"/>
          <w:color w:val="373A3C"/>
        </w:rPr>
        <w:t>（</w:t>
      </w:r>
      <w:r>
        <w:rPr>
          <w:color w:val="373A3C"/>
        </w:rPr>
        <w:t>3</w:t>
      </w:r>
      <w:r w:rsidRPr="00746904">
        <w:rPr>
          <w:rFonts w:hint="eastAsia"/>
          <w:color w:val="373A3C"/>
        </w:rPr>
        <w:t>分）</w:t>
      </w:r>
    </w:p>
    <w:p w14:paraId="663A6ED2" w14:textId="77777777" w:rsidR="009542BA" w:rsidRDefault="009542BA" w:rsidP="009542BA">
      <w:r>
        <w:rPr>
          <w:rFonts w:hint="eastAsia"/>
        </w:rPr>
        <w:lastRenderedPageBreak/>
        <w:t>（</w:t>
      </w:r>
      <w:r>
        <w:t>3</w:t>
      </w:r>
      <w:r>
        <w:rPr>
          <w:rFonts w:hint="eastAsia"/>
        </w:rPr>
        <w:t>）</w:t>
      </w:r>
      <w:r w:rsidRPr="001C66DF">
        <w:rPr>
          <w:position w:val="-24"/>
        </w:rPr>
        <w:object w:dxaOrig="720" w:dyaOrig="620" w14:anchorId="053CEC14">
          <v:shape id="_x0000_i1045" type="#_x0000_t75" style="width:36pt;height:28.8pt" o:ole="">
            <v:imagedata r:id="rId77" o:title=""/>
          </v:shape>
          <o:OLEObject Type="Embed" ProgID="Equation.DSMT4" ShapeID="_x0000_i1045" DrawAspect="Content" ObjectID="_1838384672" r:id="rId78"/>
        </w:object>
      </w:r>
      <w:r w:rsidRPr="00746904">
        <w:rPr>
          <w:rFonts w:hint="eastAsia"/>
          <w:color w:val="373A3C"/>
        </w:rPr>
        <w:t>（</w:t>
      </w:r>
      <w:r>
        <w:rPr>
          <w:rFonts w:hint="eastAsia"/>
          <w:color w:val="373A3C"/>
        </w:rPr>
        <w:t>2</w:t>
      </w:r>
      <w:r w:rsidRPr="00746904">
        <w:rPr>
          <w:rFonts w:hint="eastAsia"/>
          <w:color w:val="373A3C"/>
        </w:rPr>
        <w:t>分）</w:t>
      </w:r>
      <w:r>
        <w:rPr>
          <w:rFonts w:hint="eastAsia"/>
        </w:rPr>
        <w:t>，</w:t>
      </w:r>
      <w:r w:rsidRPr="009B46DF">
        <w:rPr>
          <w:position w:val="-28"/>
        </w:rPr>
        <w:object w:dxaOrig="580" w:dyaOrig="700" w14:anchorId="0D397749">
          <v:shape id="_x0000_i1046" type="#_x0000_t75" style="width:28.8pt;height:36pt" o:ole="">
            <v:imagedata r:id="rId79" o:title=""/>
          </v:shape>
          <o:OLEObject Type="Embed" ProgID="Equation.DSMT4" ShapeID="_x0000_i1046" DrawAspect="Content" ObjectID="_1838384673" r:id="rId80"/>
        </w:object>
      </w:r>
      <w:r w:rsidRPr="00746904">
        <w:rPr>
          <w:rFonts w:hint="eastAsia"/>
          <w:color w:val="373A3C"/>
        </w:rPr>
        <w:t>（</w:t>
      </w:r>
      <w:r>
        <w:rPr>
          <w:rFonts w:hint="eastAsia"/>
          <w:color w:val="373A3C"/>
        </w:rPr>
        <w:t>2</w:t>
      </w:r>
      <w:r w:rsidRPr="00746904">
        <w:rPr>
          <w:rFonts w:hint="eastAsia"/>
          <w:color w:val="373A3C"/>
        </w:rPr>
        <w:t>分）</w:t>
      </w:r>
    </w:p>
    <w:p w14:paraId="6ABA63B3" w14:textId="77777777" w:rsidR="009542BA" w:rsidRDefault="009542BA" w:rsidP="009542BA"/>
    <w:p w14:paraId="0B8FBC12" w14:textId="77777777" w:rsidR="009542BA" w:rsidRPr="00CC7226" w:rsidRDefault="009542BA" w:rsidP="009542BA">
      <w:pPr>
        <w:jc w:val="center"/>
      </w:pPr>
      <w:r>
        <w:rPr>
          <w:rFonts w:hint="eastAsia"/>
        </w:rPr>
        <w:t>五、电容器与电感器（</w:t>
      </w:r>
      <w:r>
        <w:t>20</w:t>
      </w:r>
      <w:r>
        <w:rPr>
          <w:rFonts w:hint="eastAsia"/>
        </w:rPr>
        <w:t>分）</w:t>
      </w:r>
    </w:p>
    <w:p w14:paraId="242EC38D" w14:textId="77777777" w:rsidR="009542BA" w:rsidRDefault="009542BA" w:rsidP="009542BA">
      <w:pPr>
        <w:rPr>
          <w:color w:val="373A3C"/>
          <w:kern w:val="0"/>
        </w:rPr>
      </w:pPr>
      <w:r>
        <w:rPr>
          <w:rFonts w:hint="eastAsia"/>
          <w:color w:val="373A3C"/>
          <w:kern w:val="0"/>
        </w:rPr>
        <w:t>1</w:t>
      </w:r>
      <w:r w:rsidRPr="007E25A0">
        <w:rPr>
          <w:color w:val="373A3C"/>
          <w:kern w:val="0"/>
        </w:rPr>
        <w:t>．</w:t>
      </w:r>
      <w:r>
        <w:rPr>
          <w:rFonts w:hint="eastAsia"/>
          <w:color w:val="373A3C"/>
          <w:shd w:val="clear" w:color="auto" w:fill="FFFFFF"/>
        </w:rPr>
        <w:t>（</w:t>
      </w:r>
      <w:r>
        <w:rPr>
          <w:rFonts w:hint="eastAsia"/>
          <w:color w:val="373A3C"/>
          <w:shd w:val="clear" w:color="auto" w:fill="FFFFFF"/>
        </w:rPr>
        <w:t>6</w:t>
      </w:r>
      <w:r>
        <w:rPr>
          <w:rFonts w:hint="eastAsia"/>
          <w:color w:val="373A3C"/>
          <w:shd w:val="clear" w:color="auto" w:fill="FFFFFF"/>
        </w:rPr>
        <w:t>分）</w:t>
      </w:r>
    </w:p>
    <w:p w14:paraId="3110B6DD" w14:textId="77777777" w:rsidR="009542BA" w:rsidRDefault="009542BA" w:rsidP="009542BA">
      <w:r>
        <w:rPr>
          <w:rFonts w:hint="eastAsia"/>
          <w:color w:val="373A3C"/>
          <w:kern w:val="0"/>
        </w:rPr>
        <w:t>（</w:t>
      </w:r>
      <w:r>
        <w:rPr>
          <w:rFonts w:hint="eastAsia"/>
          <w:color w:val="373A3C"/>
          <w:kern w:val="0"/>
        </w:rPr>
        <w:t>1</w:t>
      </w:r>
      <w:r>
        <w:rPr>
          <w:rFonts w:hint="eastAsia"/>
          <w:color w:val="373A3C"/>
          <w:kern w:val="0"/>
        </w:rPr>
        <w:t>）</w:t>
      </w:r>
      <w:r>
        <w:rPr>
          <w:rFonts w:hint="eastAsia"/>
          <w:color w:val="373A3C"/>
          <w:kern w:val="0"/>
        </w:rPr>
        <w:t>A</w:t>
      </w:r>
      <w:r w:rsidRPr="00746904">
        <w:rPr>
          <w:rFonts w:hint="eastAsia"/>
          <w:color w:val="373A3C"/>
        </w:rPr>
        <w:t>（</w:t>
      </w:r>
      <w:r>
        <w:rPr>
          <w:color w:val="373A3C"/>
        </w:rPr>
        <w:t>3</w:t>
      </w:r>
      <w:r w:rsidRPr="00746904">
        <w:rPr>
          <w:rFonts w:hint="eastAsia"/>
          <w:color w:val="373A3C"/>
        </w:rPr>
        <w:t>分）</w:t>
      </w:r>
    </w:p>
    <w:p w14:paraId="6944106D" w14:textId="77777777" w:rsidR="009542BA" w:rsidRPr="00C22FF1" w:rsidRDefault="009542BA" w:rsidP="009542BA">
      <w:pPr>
        <w:rPr>
          <w:color w:val="373A3C"/>
        </w:rPr>
      </w:pPr>
      <w:r>
        <w:rPr>
          <w:rFonts w:hint="eastAsia"/>
          <w:color w:val="373A3C"/>
          <w:kern w:val="0"/>
        </w:rPr>
        <w:t>（</w:t>
      </w:r>
      <w:r>
        <w:rPr>
          <w:color w:val="373A3C"/>
          <w:kern w:val="0"/>
        </w:rPr>
        <w:t>2</w:t>
      </w:r>
      <w:r>
        <w:rPr>
          <w:rFonts w:hint="eastAsia"/>
          <w:color w:val="373A3C"/>
          <w:kern w:val="0"/>
        </w:rPr>
        <w:t>）</w:t>
      </w:r>
      <w:r>
        <w:rPr>
          <w:rFonts w:hint="eastAsia"/>
          <w:color w:val="373A3C"/>
          <w:kern w:val="0"/>
        </w:rPr>
        <w:t>B</w:t>
      </w:r>
      <w:r w:rsidRPr="00746904">
        <w:rPr>
          <w:rFonts w:hint="eastAsia"/>
          <w:color w:val="373A3C"/>
        </w:rPr>
        <w:t>（</w:t>
      </w:r>
      <w:r>
        <w:rPr>
          <w:color w:val="373A3C"/>
        </w:rPr>
        <w:t>3</w:t>
      </w:r>
      <w:r w:rsidRPr="00746904">
        <w:rPr>
          <w:rFonts w:hint="eastAsia"/>
          <w:color w:val="373A3C"/>
        </w:rPr>
        <w:t>分）</w:t>
      </w:r>
    </w:p>
    <w:p w14:paraId="7337251F" w14:textId="77777777" w:rsidR="009542BA" w:rsidRDefault="009542BA" w:rsidP="009542BA">
      <w:pPr>
        <w:rPr>
          <w:rStyle w:val="markedcontent"/>
          <w:shd w:val="clear" w:color="auto" w:fill="FFFFFF"/>
        </w:rPr>
      </w:pPr>
      <w:r>
        <w:rPr>
          <w:rFonts w:hint="eastAsia"/>
          <w:color w:val="373A3C"/>
          <w:kern w:val="0"/>
        </w:rPr>
        <w:t>2</w:t>
      </w:r>
      <w:r w:rsidRPr="007E25A0">
        <w:rPr>
          <w:color w:val="373A3C"/>
          <w:kern w:val="0"/>
        </w:rPr>
        <w:t>．</w:t>
      </w:r>
      <w:r>
        <w:rPr>
          <w:rFonts w:hint="eastAsia"/>
          <w:color w:val="373A3C"/>
          <w:shd w:val="clear" w:color="auto" w:fill="FFFFFF"/>
        </w:rPr>
        <w:t>（</w:t>
      </w:r>
      <w:r>
        <w:rPr>
          <w:rFonts w:hint="eastAsia"/>
          <w:color w:val="373A3C"/>
          <w:shd w:val="clear" w:color="auto" w:fill="FFFFFF"/>
        </w:rPr>
        <w:t>6</w:t>
      </w:r>
      <w:r>
        <w:rPr>
          <w:rFonts w:hint="eastAsia"/>
          <w:color w:val="373A3C"/>
          <w:shd w:val="clear" w:color="auto" w:fill="FFFFFF"/>
        </w:rPr>
        <w:t>分）</w:t>
      </w:r>
    </w:p>
    <w:p w14:paraId="25981C4F" w14:textId="77777777" w:rsidR="009542BA" w:rsidRDefault="009542BA" w:rsidP="009542BA">
      <w:pPr>
        <w:rPr>
          <w:color w:val="373A3C"/>
        </w:rPr>
      </w:pPr>
      <w:r>
        <w:rPr>
          <w:rStyle w:val="markedcontent"/>
          <w:rFonts w:hint="eastAsia"/>
          <w:shd w:val="clear" w:color="auto" w:fill="FFFFFF"/>
        </w:rPr>
        <w:t>自感电动势（</w:t>
      </w:r>
      <w:r w:rsidRPr="008C7A85">
        <w:rPr>
          <w:rStyle w:val="markedcontent"/>
          <w:shd w:val="clear" w:color="auto" w:fill="FFFFFF"/>
        </w:rPr>
        <w:t>感应电动势</w:t>
      </w:r>
      <w:r>
        <w:rPr>
          <w:rStyle w:val="markedcontent"/>
          <w:rFonts w:hint="eastAsia"/>
          <w:shd w:val="clear" w:color="auto" w:fill="FFFFFF"/>
        </w:rPr>
        <w:t>）</w:t>
      </w:r>
      <w:r w:rsidRPr="00746904">
        <w:rPr>
          <w:rFonts w:hint="eastAsia"/>
          <w:color w:val="373A3C"/>
        </w:rPr>
        <w:t>（</w:t>
      </w:r>
      <w:r>
        <w:rPr>
          <w:color w:val="373A3C"/>
        </w:rPr>
        <w:t>2</w:t>
      </w:r>
      <w:r w:rsidRPr="00746904">
        <w:rPr>
          <w:rFonts w:hint="eastAsia"/>
          <w:color w:val="373A3C"/>
        </w:rPr>
        <w:t>分）</w:t>
      </w:r>
      <w:r>
        <w:rPr>
          <w:rStyle w:val="markedcontent"/>
          <w:rFonts w:hint="eastAsia"/>
          <w:shd w:val="clear" w:color="auto" w:fill="FFFFFF"/>
        </w:rPr>
        <w:t>，</w:t>
      </w:r>
      <w:r>
        <w:rPr>
          <w:rStyle w:val="markedcontent"/>
          <w:rFonts w:hint="eastAsia"/>
          <w:shd w:val="clear" w:color="auto" w:fill="FFFFFF"/>
        </w:rPr>
        <w:t>A</w:t>
      </w:r>
      <w:r w:rsidRPr="00746904">
        <w:rPr>
          <w:rFonts w:hint="eastAsia"/>
          <w:color w:val="373A3C"/>
        </w:rPr>
        <w:t>（</w:t>
      </w:r>
      <w:r>
        <w:rPr>
          <w:color w:val="373A3C"/>
        </w:rPr>
        <w:t>1</w:t>
      </w:r>
      <w:r w:rsidRPr="00746904">
        <w:rPr>
          <w:rFonts w:hint="eastAsia"/>
          <w:color w:val="373A3C"/>
        </w:rPr>
        <w:t>分）</w:t>
      </w:r>
    </w:p>
    <w:p w14:paraId="5782DAE4" w14:textId="77777777" w:rsidR="009542BA" w:rsidRDefault="009542BA" w:rsidP="009542BA">
      <w:pPr>
        <w:rPr>
          <w:color w:val="373A3C"/>
        </w:rPr>
      </w:pPr>
      <w:r w:rsidRPr="00153C8D">
        <w:rPr>
          <w:color w:val="373A3C"/>
          <w:kern w:val="0"/>
        </w:rPr>
        <w:t>灯泡</w:t>
      </w:r>
      <w:r w:rsidRPr="00153C8D">
        <w:rPr>
          <w:color w:val="373A3C"/>
          <w:kern w:val="0"/>
        </w:rPr>
        <w:t xml:space="preserve"> A</w:t>
      </w:r>
      <w:r w:rsidRPr="00153C8D">
        <w:rPr>
          <w:color w:val="373A3C"/>
          <w:kern w:val="0"/>
          <w:vertAlign w:val="subscript"/>
        </w:rPr>
        <w:t>1</w:t>
      </w:r>
      <w:r w:rsidRPr="00153C8D">
        <w:rPr>
          <w:color w:val="373A3C"/>
          <w:kern w:val="0"/>
        </w:rPr>
        <w:t> </w:t>
      </w:r>
      <w:r>
        <w:rPr>
          <w:rFonts w:hint="eastAsia"/>
          <w:color w:val="373A3C"/>
          <w:kern w:val="0"/>
        </w:rPr>
        <w:t>慢慢地亮起来，</w:t>
      </w:r>
      <w:r w:rsidRPr="00153C8D">
        <w:rPr>
          <w:color w:val="373A3C"/>
          <w:kern w:val="0"/>
        </w:rPr>
        <w:t>灯泡</w:t>
      </w:r>
      <w:r w:rsidRPr="00153C8D">
        <w:rPr>
          <w:color w:val="373A3C"/>
          <w:kern w:val="0"/>
        </w:rPr>
        <w:t>A</w:t>
      </w:r>
      <w:r>
        <w:rPr>
          <w:color w:val="373A3C"/>
          <w:kern w:val="0"/>
          <w:vertAlign w:val="subscript"/>
        </w:rPr>
        <w:t>2</w:t>
      </w:r>
      <w:r w:rsidRPr="00153C8D">
        <w:rPr>
          <w:color w:val="373A3C"/>
          <w:kern w:val="0"/>
        </w:rPr>
        <w:t> </w:t>
      </w:r>
      <w:r>
        <w:rPr>
          <w:color w:val="373A3C"/>
          <w:kern w:val="0"/>
        </w:rPr>
        <w:t>立刻发光</w:t>
      </w:r>
      <w:r>
        <w:rPr>
          <w:rFonts w:hint="eastAsia"/>
          <w:color w:val="373A3C"/>
          <w:kern w:val="0"/>
        </w:rPr>
        <w:t>，后稍暗，最后两灯</w:t>
      </w:r>
      <w:r>
        <w:rPr>
          <w:rFonts w:hint="eastAsia"/>
          <w:color w:val="373A3C"/>
          <w:shd w:val="clear" w:color="auto" w:fill="FFFFFF"/>
        </w:rPr>
        <w:t>一</w:t>
      </w:r>
      <w:r>
        <w:rPr>
          <w:color w:val="373A3C"/>
          <w:shd w:val="clear" w:color="auto" w:fill="FFFFFF"/>
        </w:rPr>
        <w:t>样亮</w:t>
      </w:r>
      <w:r w:rsidRPr="00746904">
        <w:rPr>
          <w:rFonts w:hint="eastAsia"/>
          <w:color w:val="373A3C"/>
        </w:rPr>
        <w:t>（</w:t>
      </w:r>
      <w:r>
        <w:rPr>
          <w:color w:val="373A3C"/>
        </w:rPr>
        <w:t>3</w:t>
      </w:r>
      <w:r w:rsidRPr="00746904">
        <w:rPr>
          <w:rFonts w:hint="eastAsia"/>
          <w:color w:val="373A3C"/>
        </w:rPr>
        <w:t>分）</w:t>
      </w:r>
      <w:r>
        <w:rPr>
          <w:rFonts w:hint="eastAsia"/>
          <w:color w:val="373A3C"/>
          <w:shd w:val="clear" w:color="auto" w:fill="FFFFFF"/>
        </w:rPr>
        <w:t>。</w:t>
      </w:r>
    </w:p>
    <w:p w14:paraId="52142EA6" w14:textId="77777777" w:rsidR="009542BA" w:rsidRDefault="009542BA" w:rsidP="009542BA">
      <w:r>
        <w:rPr>
          <w:rFonts w:hint="eastAsia"/>
        </w:rPr>
        <w:t>3</w:t>
      </w:r>
      <w:r w:rsidRPr="00442484">
        <w:rPr>
          <w:rFonts w:hint="eastAsia"/>
        </w:rPr>
        <w:t>．</w:t>
      </w:r>
      <w:r>
        <w:rPr>
          <w:color w:val="373A3C"/>
        </w:rPr>
        <w:t>A</w:t>
      </w:r>
      <w:r w:rsidRPr="00442484">
        <w:rPr>
          <w:color w:val="373A3C"/>
        </w:rPr>
        <w:t>B</w:t>
      </w:r>
      <w:r>
        <w:rPr>
          <w:rFonts w:hint="eastAsia"/>
          <w:color w:val="373A3C"/>
        </w:rPr>
        <w:t>（</w:t>
      </w:r>
      <w:r>
        <w:rPr>
          <w:color w:val="373A3C"/>
        </w:rPr>
        <w:t>4</w:t>
      </w:r>
      <w:r>
        <w:rPr>
          <w:rFonts w:hint="eastAsia"/>
          <w:color w:val="373A3C"/>
        </w:rPr>
        <w:t>分）</w:t>
      </w:r>
    </w:p>
    <w:p w14:paraId="6B4E7DA1" w14:textId="77777777" w:rsidR="009542BA" w:rsidRDefault="009542BA" w:rsidP="009542BA">
      <w:r>
        <w:rPr>
          <w:rFonts w:hint="eastAsia"/>
        </w:rPr>
        <w:t>4</w:t>
      </w:r>
      <w:r w:rsidRPr="00442484">
        <w:rPr>
          <w:rFonts w:hint="eastAsia"/>
        </w:rPr>
        <w:t>．</w:t>
      </w:r>
      <w:r>
        <w:rPr>
          <w:rFonts w:hint="eastAsia"/>
        </w:rPr>
        <w:t>电流</w:t>
      </w:r>
      <w:r>
        <w:rPr>
          <w:rFonts w:hint="eastAsia"/>
          <w:color w:val="373A3C"/>
        </w:rPr>
        <w:t>（</w:t>
      </w:r>
      <w:r>
        <w:rPr>
          <w:color w:val="373A3C"/>
        </w:rPr>
        <w:t>2</w:t>
      </w:r>
      <w:r>
        <w:rPr>
          <w:rFonts w:hint="eastAsia"/>
          <w:color w:val="373A3C"/>
        </w:rPr>
        <w:t>分）</w:t>
      </w:r>
      <w:r>
        <w:rPr>
          <w:rFonts w:hint="eastAsia"/>
        </w:rPr>
        <w:t>，磁场能</w:t>
      </w:r>
      <w:r>
        <w:rPr>
          <w:rFonts w:hint="eastAsia"/>
          <w:color w:val="373A3C"/>
        </w:rPr>
        <w:t>（</w:t>
      </w:r>
      <w:r>
        <w:rPr>
          <w:color w:val="373A3C"/>
        </w:rPr>
        <w:t>2</w:t>
      </w:r>
      <w:r>
        <w:rPr>
          <w:rFonts w:hint="eastAsia"/>
          <w:color w:val="373A3C"/>
        </w:rPr>
        <w:t>分）</w:t>
      </w:r>
    </w:p>
    <w:p w14:paraId="3D3675D6" w14:textId="77777777" w:rsidR="009542BA" w:rsidRDefault="009542BA" w:rsidP="009542BA"/>
    <w:p w14:paraId="6D535F64" w14:textId="77777777" w:rsidR="009542BA" w:rsidRPr="003751AE" w:rsidRDefault="009542BA" w:rsidP="009542BA">
      <w:pPr>
        <w:jc w:val="center"/>
        <w:rPr>
          <w:color w:val="373A3C"/>
          <w:shd w:val="clear" w:color="auto" w:fill="FFFFFF"/>
        </w:rPr>
      </w:pPr>
      <w:r>
        <w:rPr>
          <w:rFonts w:hint="eastAsia"/>
          <w:color w:val="373A3C"/>
          <w:shd w:val="clear" w:color="auto" w:fill="FFFFFF"/>
        </w:rPr>
        <w:t>六、生活中与热学有关的现象（</w:t>
      </w:r>
      <w:r>
        <w:rPr>
          <w:rFonts w:hint="eastAsia"/>
          <w:color w:val="373A3C"/>
          <w:shd w:val="clear" w:color="auto" w:fill="FFFFFF"/>
        </w:rPr>
        <w:t>1</w:t>
      </w:r>
      <w:r>
        <w:rPr>
          <w:color w:val="373A3C"/>
          <w:shd w:val="clear" w:color="auto" w:fill="FFFFFF"/>
        </w:rPr>
        <w:t>5</w:t>
      </w:r>
      <w:r>
        <w:rPr>
          <w:rFonts w:hint="eastAsia"/>
          <w:color w:val="373A3C"/>
          <w:shd w:val="clear" w:color="auto" w:fill="FFFFFF"/>
        </w:rPr>
        <w:t>分）</w:t>
      </w:r>
    </w:p>
    <w:p w14:paraId="327F7890" w14:textId="77777777" w:rsidR="009542BA" w:rsidRDefault="009542BA" w:rsidP="009542BA">
      <w:r>
        <w:rPr>
          <w:rFonts w:hint="eastAsia"/>
        </w:rPr>
        <w:t>1</w:t>
      </w:r>
      <w:r>
        <w:rPr>
          <w:rFonts w:hint="eastAsia"/>
        </w:rPr>
        <w:t>．</w:t>
      </w:r>
      <w:r>
        <w:t>BD</w:t>
      </w:r>
      <w:r>
        <w:rPr>
          <w:rFonts w:hint="eastAsia"/>
        </w:rPr>
        <w:t>（</w:t>
      </w:r>
      <w:r>
        <w:rPr>
          <w:rFonts w:hint="eastAsia"/>
        </w:rPr>
        <w:t>4</w:t>
      </w:r>
      <w:r>
        <w:rPr>
          <w:rFonts w:hint="eastAsia"/>
        </w:rPr>
        <w:t>分）</w:t>
      </w:r>
    </w:p>
    <w:p w14:paraId="5F410241" w14:textId="77777777" w:rsidR="009542BA" w:rsidRDefault="009542BA" w:rsidP="009542BA">
      <w:r>
        <w:rPr>
          <w:rFonts w:hint="eastAsia"/>
        </w:rPr>
        <w:t>2</w:t>
      </w:r>
      <w:r>
        <w:rPr>
          <w:rFonts w:hint="eastAsia"/>
        </w:rPr>
        <w:t>．</w:t>
      </w:r>
      <w:r>
        <w:rPr>
          <w:rFonts w:hint="eastAsia"/>
          <w:color w:val="373A3C"/>
          <w:shd w:val="clear" w:color="auto" w:fill="FFFFFF"/>
        </w:rPr>
        <w:t>（</w:t>
      </w:r>
      <w:r>
        <w:rPr>
          <w:rFonts w:hint="eastAsia"/>
          <w:color w:val="373A3C"/>
          <w:shd w:val="clear" w:color="auto" w:fill="FFFFFF"/>
        </w:rPr>
        <w:t>6</w:t>
      </w:r>
      <w:r>
        <w:rPr>
          <w:rFonts w:hint="eastAsia"/>
          <w:color w:val="373A3C"/>
          <w:shd w:val="clear" w:color="auto" w:fill="FFFFFF"/>
        </w:rPr>
        <w:t>分）</w:t>
      </w:r>
    </w:p>
    <w:p w14:paraId="5C005E90" w14:textId="77777777" w:rsidR="009542BA" w:rsidRPr="003E7669" w:rsidRDefault="009542BA" w:rsidP="009542BA">
      <w:r>
        <w:rPr>
          <w:rFonts w:hint="eastAsia"/>
        </w:rPr>
        <w:t>（</w:t>
      </w:r>
      <w:r>
        <w:rPr>
          <w:rFonts w:hint="eastAsia"/>
        </w:rPr>
        <w:t>1</w:t>
      </w:r>
      <w:r>
        <w:rPr>
          <w:rFonts w:hint="eastAsia"/>
        </w:rPr>
        <w:t>）</w:t>
      </w:r>
      <w:r>
        <w:rPr>
          <w:rFonts w:hint="eastAsia"/>
        </w:rPr>
        <w:t>C</w:t>
      </w:r>
      <w:r>
        <w:rPr>
          <w:rFonts w:hint="eastAsia"/>
        </w:rPr>
        <w:t>（</w:t>
      </w:r>
      <w:r>
        <w:t>3</w:t>
      </w:r>
      <w:r>
        <w:rPr>
          <w:rFonts w:hint="eastAsia"/>
        </w:rPr>
        <w:t>分）</w:t>
      </w:r>
    </w:p>
    <w:p w14:paraId="1538AA2F" w14:textId="77777777" w:rsidR="009542BA" w:rsidRPr="003751AE" w:rsidRDefault="009542BA" w:rsidP="009542BA">
      <w:r>
        <w:rPr>
          <w:rFonts w:hint="eastAsia"/>
        </w:rPr>
        <w:t>（</w:t>
      </w:r>
      <w:r>
        <w:t>2</w:t>
      </w:r>
      <w:r>
        <w:rPr>
          <w:rFonts w:hint="eastAsia"/>
        </w:rPr>
        <w:t>）</w:t>
      </w:r>
      <w:r>
        <w:rPr>
          <w:rFonts w:hint="eastAsia"/>
        </w:rPr>
        <w:t>B</w:t>
      </w:r>
      <w:r>
        <w:rPr>
          <w:rFonts w:hint="eastAsia"/>
        </w:rPr>
        <w:t>（</w:t>
      </w:r>
      <w:r>
        <w:t>3</w:t>
      </w:r>
      <w:r>
        <w:rPr>
          <w:rFonts w:hint="eastAsia"/>
        </w:rPr>
        <w:t>分）</w:t>
      </w:r>
    </w:p>
    <w:p w14:paraId="39E587D2" w14:textId="77777777" w:rsidR="009542BA" w:rsidRDefault="009542BA" w:rsidP="009542BA">
      <w:pPr>
        <w:rPr>
          <w:color w:val="373A3C"/>
          <w:shd w:val="clear" w:color="auto" w:fill="FFFFFF"/>
        </w:rPr>
      </w:pPr>
      <w:r>
        <w:rPr>
          <w:rFonts w:hint="eastAsia"/>
          <w:color w:val="373A3C"/>
          <w:shd w:val="clear" w:color="auto" w:fill="FFFFFF"/>
        </w:rPr>
        <w:t>3</w:t>
      </w:r>
      <w:r>
        <w:rPr>
          <w:color w:val="373A3C"/>
          <w:shd w:val="clear" w:color="auto" w:fill="FFFFFF"/>
        </w:rPr>
        <w:t>．</w:t>
      </w:r>
      <w:r>
        <w:rPr>
          <w:rFonts w:hint="eastAsia"/>
          <w:color w:val="373A3C"/>
          <w:shd w:val="clear" w:color="auto" w:fill="FFFFFF"/>
        </w:rPr>
        <w:t>（</w:t>
      </w:r>
      <w:r>
        <w:rPr>
          <w:color w:val="373A3C"/>
          <w:shd w:val="clear" w:color="auto" w:fill="FFFFFF"/>
        </w:rPr>
        <w:t>5</w:t>
      </w:r>
      <w:r>
        <w:rPr>
          <w:rFonts w:hint="eastAsia"/>
          <w:color w:val="373A3C"/>
          <w:shd w:val="clear" w:color="auto" w:fill="FFFFFF"/>
        </w:rPr>
        <w:t>分）</w:t>
      </w:r>
    </w:p>
    <w:p w14:paraId="3598465A" w14:textId="77777777" w:rsidR="009542BA" w:rsidRDefault="009542BA" w:rsidP="009542BA">
      <w:pPr>
        <w:rPr>
          <w:color w:val="373A3C"/>
          <w:shd w:val="clear" w:color="auto" w:fill="FFFFFF"/>
        </w:rPr>
      </w:pPr>
      <w:r>
        <w:rPr>
          <w:rFonts w:hint="eastAsia"/>
          <w:color w:val="373A3C"/>
          <w:shd w:val="clear" w:color="auto" w:fill="FFFFFF"/>
        </w:rPr>
        <w:t>解：</w:t>
      </w:r>
    </w:p>
    <w:p w14:paraId="2DCFB3FA" w14:textId="77777777" w:rsidR="009542BA" w:rsidRDefault="009542BA" w:rsidP="009542BA">
      <w:r w:rsidRPr="000B07C5">
        <w:rPr>
          <w:position w:val="-12"/>
        </w:rPr>
        <w:object w:dxaOrig="760" w:dyaOrig="360" w14:anchorId="70A1F1F3">
          <v:shape id="_x0000_i1047" type="#_x0000_t75" style="width:36pt;height:21.6pt" o:ole="">
            <v:imagedata r:id="rId81" o:title=""/>
          </v:shape>
          <o:OLEObject Type="Embed" ProgID="Equation.DSMT4" ShapeID="_x0000_i1047" DrawAspect="Content" ObjectID="_1838384674" r:id="rId82"/>
        </w:object>
      </w:r>
      <w:r>
        <w:rPr>
          <w:rFonts w:hint="eastAsia"/>
        </w:rPr>
        <w:t>，</w:t>
      </w:r>
    </w:p>
    <w:p w14:paraId="14384A06" w14:textId="77777777" w:rsidR="009542BA" w:rsidRDefault="009542BA" w:rsidP="009542BA">
      <w:pPr>
        <w:rPr>
          <w:color w:val="373A3C"/>
          <w:shd w:val="clear" w:color="auto" w:fill="FFFFFF"/>
        </w:rPr>
      </w:pPr>
      <w:r w:rsidRPr="000B07C5">
        <w:rPr>
          <w:position w:val="-12"/>
        </w:rPr>
        <w:object w:dxaOrig="1939" w:dyaOrig="360" w14:anchorId="0FCBED98">
          <v:shape id="_x0000_i1048" type="#_x0000_t75" style="width:93.6pt;height:21.6pt" o:ole="">
            <v:imagedata r:id="rId83" o:title=""/>
          </v:shape>
          <o:OLEObject Type="Embed" ProgID="Equation.DSMT4" ShapeID="_x0000_i1048" DrawAspect="Content" ObjectID="_1838384675" r:id="rId84"/>
        </w:object>
      </w:r>
      <w:r w:rsidRPr="008D0602">
        <w:rPr>
          <w:rFonts w:hint="eastAsia"/>
          <w:b/>
        </w:rPr>
        <w:t>（</w:t>
      </w:r>
      <w:r w:rsidRPr="008D0602">
        <w:rPr>
          <w:b/>
        </w:rPr>
        <w:t>1</w:t>
      </w:r>
      <w:r w:rsidRPr="008D0602">
        <w:rPr>
          <w:rFonts w:hint="eastAsia"/>
          <w:b/>
        </w:rPr>
        <w:t>分）</w:t>
      </w:r>
      <w:r w:rsidRPr="008D0602">
        <w:rPr>
          <w:rFonts w:hint="eastAsia"/>
        </w:rPr>
        <w:t>，</w:t>
      </w:r>
    </w:p>
    <w:p w14:paraId="4E7C979A" w14:textId="77777777" w:rsidR="009542BA" w:rsidRDefault="009542BA" w:rsidP="009542BA">
      <w:r w:rsidRPr="000B07C5">
        <w:rPr>
          <w:position w:val="-12"/>
        </w:rPr>
        <w:object w:dxaOrig="2340" w:dyaOrig="360" w14:anchorId="1D668C81">
          <v:shape id="_x0000_i1049" type="#_x0000_t75" style="width:115.2pt;height:21.6pt" o:ole="">
            <v:imagedata r:id="rId85" o:title=""/>
          </v:shape>
          <o:OLEObject Type="Embed" ProgID="Equation.DSMT4" ShapeID="_x0000_i1049" DrawAspect="Content" ObjectID="_1838384676" r:id="rId86"/>
        </w:object>
      </w:r>
      <w:r w:rsidRPr="008D0602">
        <w:rPr>
          <w:rFonts w:hint="eastAsia"/>
          <w:b/>
        </w:rPr>
        <w:t>（</w:t>
      </w:r>
      <w:r w:rsidRPr="008D0602">
        <w:rPr>
          <w:b/>
        </w:rPr>
        <w:t>1</w:t>
      </w:r>
      <w:r w:rsidRPr="008D0602">
        <w:rPr>
          <w:rFonts w:hint="eastAsia"/>
          <w:b/>
        </w:rPr>
        <w:t>分）</w:t>
      </w:r>
      <w:r w:rsidRPr="008D0602">
        <w:rPr>
          <w:rFonts w:hint="eastAsia"/>
        </w:rPr>
        <w:t>，</w:t>
      </w:r>
    </w:p>
    <w:p w14:paraId="1CD0DD78" w14:textId="77777777" w:rsidR="009542BA" w:rsidRDefault="009542BA" w:rsidP="009542BA">
      <w:pPr>
        <w:rPr>
          <w:color w:val="373A3C"/>
          <w:shd w:val="clear" w:color="auto" w:fill="FFFFFF"/>
        </w:rPr>
      </w:pPr>
      <w:r w:rsidRPr="000B07C5">
        <w:rPr>
          <w:position w:val="-12"/>
        </w:rPr>
        <w:object w:dxaOrig="1380" w:dyaOrig="360" w14:anchorId="0228F1C1">
          <v:shape id="_x0000_i1050" type="#_x0000_t75" style="width:1in;height:21.6pt" o:ole="">
            <v:imagedata r:id="rId87" o:title=""/>
          </v:shape>
          <o:OLEObject Type="Embed" ProgID="Equation.DSMT4" ShapeID="_x0000_i1050" DrawAspect="Content" ObjectID="_1838384677" r:id="rId88"/>
        </w:object>
      </w:r>
      <w:r w:rsidRPr="008D0602">
        <w:rPr>
          <w:rFonts w:hint="eastAsia"/>
          <w:b/>
        </w:rPr>
        <w:t>（</w:t>
      </w:r>
      <w:r w:rsidRPr="008D0602">
        <w:rPr>
          <w:b/>
        </w:rPr>
        <w:t>1</w:t>
      </w:r>
      <w:r w:rsidRPr="008D0602">
        <w:rPr>
          <w:rFonts w:hint="eastAsia"/>
          <w:b/>
        </w:rPr>
        <w:t>分）</w:t>
      </w:r>
      <w:r w:rsidRPr="008D0602">
        <w:rPr>
          <w:rFonts w:hint="eastAsia"/>
        </w:rPr>
        <w:t>，</w:t>
      </w:r>
    </w:p>
    <w:p w14:paraId="13CCF500" w14:textId="77777777" w:rsidR="009542BA" w:rsidRDefault="009542BA" w:rsidP="009542BA">
      <w:r>
        <w:rPr>
          <w:rFonts w:hint="eastAsia"/>
        </w:rPr>
        <w:t>对于等温变化变化，有</w:t>
      </w:r>
      <w:r w:rsidRPr="000B07C5">
        <w:rPr>
          <w:position w:val="-12"/>
        </w:rPr>
        <w:object w:dxaOrig="1120" w:dyaOrig="360" w14:anchorId="77CF3820">
          <v:shape id="_x0000_i1051" type="#_x0000_t75" style="width:57.6pt;height:21.6pt" o:ole="">
            <v:imagedata r:id="rId89" o:title=""/>
          </v:shape>
          <o:OLEObject Type="Embed" ProgID="Equation.DSMT4" ShapeID="_x0000_i1051" DrawAspect="Content" ObjectID="_1838384678" r:id="rId90"/>
        </w:object>
      </w:r>
      <w:r w:rsidRPr="008D0602">
        <w:rPr>
          <w:rFonts w:hint="eastAsia"/>
          <w:b/>
        </w:rPr>
        <w:t>（</w:t>
      </w:r>
      <w:r w:rsidRPr="008D0602">
        <w:rPr>
          <w:b/>
        </w:rPr>
        <w:t>1</w:t>
      </w:r>
      <w:r w:rsidRPr="008D0602">
        <w:rPr>
          <w:rFonts w:hint="eastAsia"/>
          <w:b/>
        </w:rPr>
        <w:t>分）</w:t>
      </w:r>
      <w:r w:rsidRPr="008D0602">
        <w:rPr>
          <w:rFonts w:hint="eastAsia"/>
        </w:rPr>
        <w:t>，</w:t>
      </w:r>
    </w:p>
    <w:p w14:paraId="38DFC184" w14:textId="77777777" w:rsidR="009542BA" w:rsidRDefault="009542BA" w:rsidP="009542BA">
      <w:r w:rsidRPr="000B07C5">
        <w:rPr>
          <w:position w:val="-12"/>
        </w:rPr>
        <w:object w:dxaOrig="4900" w:dyaOrig="360" w14:anchorId="63A91A9D">
          <v:shape id="_x0000_i1052" type="#_x0000_t75" style="width:244.8pt;height:21.6pt" o:ole="">
            <v:imagedata r:id="rId91" o:title=""/>
          </v:shape>
          <o:OLEObject Type="Embed" ProgID="Equation.DSMT4" ShapeID="_x0000_i1052" DrawAspect="Content" ObjectID="_1838384679" r:id="rId92"/>
        </w:object>
      </w:r>
      <w:r>
        <w:rPr>
          <w:rFonts w:hint="eastAsia"/>
        </w:rPr>
        <w:t>，</w:t>
      </w:r>
    </w:p>
    <w:p w14:paraId="7B0FA77C" w14:textId="77777777" w:rsidR="009542BA" w:rsidRDefault="009542BA" w:rsidP="009542BA">
      <w:r>
        <w:rPr>
          <w:rFonts w:hint="eastAsia"/>
        </w:rPr>
        <w:t>解得</w:t>
      </w:r>
      <w:r w:rsidRPr="00F24715">
        <w:rPr>
          <w:position w:val="-30"/>
        </w:rPr>
        <w:object w:dxaOrig="2860" w:dyaOrig="680" w14:anchorId="696ED4AC">
          <v:shape id="_x0000_i1053" type="#_x0000_t75" style="width:2in;height:36pt" o:ole="">
            <v:imagedata r:id="rId93" o:title=""/>
          </v:shape>
          <o:OLEObject Type="Embed" ProgID="Equation.DSMT4" ShapeID="_x0000_i1053" DrawAspect="Content" ObjectID="_1838384680" r:id="rId94"/>
        </w:object>
      </w:r>
      <w:r w:rsidRPr="008D0602">
        <w:rPr>
          <w:rFonts w:hint="eastAsia"/>
          <w:b/>
        </w:rPr>
        <w:t>（</w:t>
      </w:r>
      <w:r w:rsidRPr="008D0602">
        <w:rPr>
          <w:b/>
        </w:rPr>
        <w:t>1</w:t>
      </w:r>
      <w:r w:rsidRPr="008D0602">
        <w:rPr>
          <w:rFonts w:hint="eastAsia"/>
          <w:b/>
        </w:rPr>
        <w:t>分）</w:t>
      </w:r>
    </w:p>
    <w:p w14:paraId="3622BC08" w14:textId="77777777" w:rsidR="00034E5D" w:rsidRPr="009542BA" w:rsidRDefault="00034E5D" w:rsidP="004B586B">
      <w:pPr>
        <w:adjustRightInd w:val="0"/>
        <w:snapToGrid w:val="0"/>
        <w:spacing w:line="312" w:lineRule="auto"/>
        <w:rPr>
          <w:rFonts w:eastAsia="楷体"/>
        </w:rPr>
      </w:pPr>
    </w:p>
    <w:sectPr w:rsidR="00034E5D" w:rsidRPr="009542BA" w:rsidSect="009542BA">
      <w:footerReference w:type="first" r:id="rId95"/>
      <w:pgSz w:w="11906" w:h="16838"/>
      <w:pgMar w:top="1440" w:right="1803" w:bottom="1440" w:left="1803" w:header="851" w:footer="1701" w:gutter="0"/>
      <w:pgNumType w:start="1"/>
      <w:cols w:space="425"/>
      <w:titlePg/>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2T19:54:00Z" w:initials="phy">
    <w:p w14:paraId="6B5F8353" w14:textId="77777777" w:rsidR="00AF0DF8" w:rsidRDefault="00AF0DF8">
      <w:pPr>
        <w:pStyle w:val="a3"/>
      </w:pPr>
      <w:r>
        <w:rPr>
          <w:rStyle w:val="ae"/>
          <w:rFonts w:hint="eastAsia"/>
        </w:rPr>
        <w:annotationRef/>
      </w:r>
      <w:r>
        <w:rPr>
          <w:rFonts w:hint="eastAsia"/>
        </w:rPr>
        <w:t>2346</w:t>
      </w:r>
      <w:r>
        <w:rPr>
          <w:rFonts w:hint="eastAsia"/>
        </w:rPr>
        <w:t>人，均分</w:t>
      </w:r>
      <w:r>
        <w:rPr>
          <w:rFonts w:hint="eastAsia"/>
        </w:rPr>
        <w:t>51.44</w:t>
      </w:r>
    </w:p>
    <w:p w14:paraId="0D8C3676" w14:textId="25FF8337" w:rsidR="00F24DBD" w:rsidRDefault="00F24DBD" w:rsidP="00F24DBD">
      <w:pPr>
        <w:pStyle w:val="a3"/>
      </w:pPr>
      <w:r w:rsidRPr="00F24DBD">
        <w:t>A+8</w:t>
      </w:r>
      <w:r>
        <w:rPr>
          <w:rFonts w:hint="eastAsia"/>
        </w:rPr>
        <w:t>3</w:t>
      </w:r>
      <w:r w:rsidRPr="00F24DBD">
        <w:rPr>
          <w:rFonts w:hint="eastAsia"/>
        </w:rPr>
        <w:t>，</w:t>
      </w:r>
      <w:r w:rsidRPr="00F24DBD">
        <w:t>A7</w:t>
      </w:r>
      <w:r>
        <w:rPr>
          <w:rFonts w:hint="eastAsia"/>
        </w:rPr>
        <w:t>4</w:t>
      </w:r>
      <w:r w:rsidRPr="00F24DBD">
        <w:rPr>
          <w:rFonts w:hint="eastAsia"/>
        </w:rPr>
        <w:t>，</w:t>
      </w:r>
      <w:r w:rsidRPr="00F24DBD">
        <w:t>B+</w:t>
      </w:r>
      <w:r>
        <w:rPr>
          <w:rFonts w:hint="eastAsia"/>
        </w:rPr>
        <w:t>69</w:t>
      </w:r>
      <w:r w:rsidRPr="00F24DBD">
        <w:rPr>
          <w:rFonts w:hint="eastAsia"/>
        </w:rPr>
        <w:t>，</w:t>
      </w:r>
      <w:r w:rsidRPr="00F24DBD">
        <w:t>B6</w:t>
      </w:r>
      <w:r>
        <w:rPr>
          <w:rFonts w:hint="eastAsia"/>
        </w:rPr>
        <w:t>3</w:t>
      </w:r>
      <w:r w:rsidRPr="00F24DBD">
        <w:rPr>
          <w:rFonts w:hint="eastAsia"/>
        </w:rPr>
        <w:t>，</w:t>
      </w:r>
      <w:r w:rsidRPr="00F24DBD">
        <w:t>B-5</w:t>
      </w:r>
      <w:r>
        <w:rPr>
          <w:rFonts w:hint="eastAsia"/>
        </w:rPr>
        <w:t>7</w:t>
      </w:r>
      <w:r w:rsidRPr="00F24DBD">
        <w:rPr>
          <w:rFonts w:hint="eastAsia"/>
        </w:rPr>
        <w:t>，</w:t>
      </w:r>
      <w:r w:rsidRPr="00F24DBD">
        <w:t>C+5</w:t>
      </w:r>
      <w:r>
        <w:rPr>
          <w:rFonts w:hint="eastAsia"/>
        </w:rPr>
        <w:t>1</w:t>
      </w:r>
      <w:r w:rsidRPr="00F24DBD">
        <w:rPr>
          <w:rFonts w:hint="eastAsia"/>
        </w:rPr>
        <w:t>，</w:t>
      </w:r>
      <w:r w:rsidRPr="00F24DBD">
        <w:t>C4</w:t>
      </w:r>
      <w:r>
        <w:rPr>
          <w:rFonts w:hint="eastAsia"/>
        </w:rPr>
        <w:t>5</w:t>
      </w:r>
      <w:r w:rsidRPr="00F24DBD">
        <w:rPr>
          <w:rFonts w:hint="eastAsia"/>
        </w:rPr>
        <w:t>，</w:t>
      </w:r>
      <w:r w:rsidRPr="00F24DBD">
        <w:t>C-</w:t>
      </w:r>
      <w:r>
        <w:rPr>
          <w:rFonts w:hint="eastAsia"/>
        </w:rPr>
        <w:t>38</w:t>
      </w:r>
      <w:r w:rsidRPr="00F24DBD">
        <w:rPr>
          <w:rFonts w:hint="eastAsia"/>
        </w:rPr>
        <w:t>，</w:t>
      </w:r>
      <w:r w:rsidRPr="00F24DBD">
        <w:t>D+3</w:t>
      </w:r>
      <w:r>
        <w:rPr>
          <w:rFonts w:hint="eastAsia"/>
        </w:rPr>
        <w:t>0</w:t>
      </w:r>
      <w:r w:rsidRPr="00F24DBD">
        <w:rPr>
          <w:rFonts w:hint="eastAsia"/>
        </w:rPr>
        <w:t>，</w:t>
      </w:r>
      <w:r w:rsidRPr="00F24DBD">
        <w:t>D2</w:t>
      </w:r>
      <w:r>
        <w:rPr>
          <w:rFonts w:hint="eastAsia"/>
        </w:rPr>
        <w:t>0</w:t>
      </w:r>
    </w:p>
  </w:comment>
  <w:comment w:id="1" w:author="physics" w:date="2026-04-12T20:06:00Z" w:initials="phy">
    <w:p w14:paraId="36AD651E" w14:textId="1AD33D0E" w:rsidR="00572EE4" w:rsidRDefault="00572EE4" w:rsidP="00572EE4">
      <w:r>
        <w:rPr>
          <w:rStyle w:val="ae"/>
        </w:rPr>
        <w:annotationRef/>
      </w:r>
      <w:r>
        <w:rPr>
          <w:rFonts w:hint="eastAsia"/>
        </w:rPr>
        <w:t>1</w:t>
      </w:r>
      <w:r>
        <w:rPr>
          <w:rFonts w:hint="eastAsia"/>
        </w:rPr>
        <w:t>．</w:t>
      </w:r>
      <w:r>
        <w:fldChar w:fldCharType="begin"/>
      </w:r>
      <w:r>
        <w:instrText xml:space="preserve"> </w:instrText>
      </w:r>
      <w:r>
        <w:rPr>
          <w:rFonts w:hint="eastAsia"/>
        </w:rPr>
        <w:instrText>EQ \F(</w:instrText>
      </w:r>
      <w:r>
        <w:instrText>Δ</w:instrText>
      </w:r>
      <w:r w:rsidRPr="00572EE4">
        <w:rPr>
          <w:rFonts w:hint="eastAsia"/>
          <w:i/>
          <w:iCs/>
        </w:rPr>
        <w:instrText>E</w:instrText>
      </w:r>
      <w:r>
        <w:rPr>
          <w:rFonts w:hint="eastAsia"/>
        </w:rPr>
        <w:instrText>,</w:instrText>
      </w:r>
      <w:r w:rsidRPr="00572EE4">
        <w:rPr>
          <w:rFonts w:hint="eastAsia"/>
          <w:i/>
          <w:iCs/>
        </w:rPr>
        <w:instrText>h</w:instrText>
      </w:r>
      <w:r>
        <w:rPr>
          <w:rFonts w:hint="eastAsia"/>
        </w:rPr>
        <w:instrText>)</w:instrText>
      </w:r>
      <w:r>
        <w:instrText xml:space="preserve"> </w:instrText>
      </w:r>
      <w:r>
        <w:fldChar w:fldCharType="separate"/>
      </w:r>
      <w:r>
        <w:fldChar w:fldCharType="end"/>
      </w:r>
      <w:r>
        <w:rPr>
          <w:rFonts w:hint="eastAsia"/>
        </w:rPr>
        <w:t>，</w:t>
      </w:r>
      <w:r>
        <w:fldChar w:fldCharType="begin"/>
      </w:r>
      <w:r>
        <w:instrText xml:space="preserve"> </w:instrText>
      </w:r>
      <w:r>
        <w:rPr>
          <w:rFonts w:hint="eastAsia"/>
        </w:rPr>
        <w:instrText>EQ \F(</w:instrText>
      </w:r>
      <w:r w:rsidRPr="00572EE4">
        <w:rPr>
          <w:rFonts w:hint="eastAsia"/>
          <w:i/>
          <w:iCs/>
        </w:rPr>
        <w:instrText>ch</w:instrText>
      </w:r>
      <w:r>
        <w:rPr>
          <w:rFonts w:hint="eastAsia"/>
        </w:rPr>
        <w:instrText>,</w:instrText>
      </w:r>
      <w:r>
        <w:instrText>Δ</w:instrText>
      </w:r>
      <w:r w:rsidRPr="00572EE4">
        <w:rPr>
          <w:rFonts w:hint="eastAsia"/>
          <w:i/>
          <w:iCs/>
        </w:rPr>
        <w:instrText>E</w:instrText>
      </w:r>
      <w:r>
        <w:rPr>
          <w:rFonts w:hint="eastAsia"/>
        </w:rPr>
        <w:instrText>)</w:instrText>
      </w:r>
      <w:r>
        <w:instrText xml:space="preserve"> </w:instrText>
      </w:r>
      <w:r>
        <w:fldChar w:fldCharType="separate"/>
      </w:r>
      <w:r>
        <w:fldChar w:fldCharType="end"/>
      </w:r>
    </w:p>
    <w:p w14:paraId="4CE5AFBE" w14:textId="64509F22" w:rsidR="00572EE4" w:rsidRDefault="00572EE4" w:rsidP="00572EE4">
      <w:r>
        <w:rPr>
          <w:rFonts w:hint="eastAsia"/>
        </w:rPr>
        <w:t>2</w:t>
      </w:r>
      <w:r>
        <w:rPr>
          <w:rFonts w:hint="eastAsia"/>
        </w:rPr>
        <w:t>．（</w:t>
      </w:r>
      <w:r>
        <w:rPr>
          <w:rFonts w:hint="eastAsia"/>
        </w:rPr>
        <w:t>1</w:t>
      </w:r>
      <w:r>
        <w:rPr>
          <w:rFonts w:hint="eastAsia"/>
        </w:rPr>
        <w:t>）</w:t>
      </w:r>
      <w:r>
        <w:t>10</w:t>
      </w:r>
      <w:r w:rsidRPr="00E65377">
        <w:rPr>
          <w:vertAlign w:val="superscript"/>
        </w:rPr>
        <w:t>5</w:t>
      </w:r>
      <w:r>
        <w:tab/>
      </w:r>
      <w:r>
        <w:rPr>
          <w:rFonts w:hint="eastAsia"/>
        </w:rPr>
        <w:t>（</w:t>
      </w:r>
      <w:r>
        <w:rPr>
          <w:rFonts w:hint="eastAsia"/>
        </w:rPr>
        <w:t>2</w:t>
      </w:r>
      <w:r>
        <w:rPr>
          <w:rFonts w:hint="eastAsia"/>
        </w:rPr>
        <w:t>）</w:t>
      </w:r>
      <w:r>
        <w:t xml:space="preserve">E </w:t>
      </w:r>
    </w:p>
    <w:p w14:paraId="1E480813" w14:textId="01704CC8" w:rsidR="00572EE4" w:rsidRDefault="00572EE4" w:rsidP="00572EE4">
      <w:r w:rsidRPr="003751AE">
        <w:t>3</w:t>
      </w:r>
      <w:r w:rsidRPr="003751AE">
        <w:t>．</w:t>
      </w:r>
      <w:r>
        <w:rPr>
          <w:rFonts w:hint="eastAsia"/>
        </w:rPr>
        <w:t>（</w:t>
      </w:r>
      <w:r>
        <w:rPr>
          <w:rFonts w:hint="eastAsia"/>
        </w:rPr>
        <w:t>1</w:t>
      </w:r>
      <w:r>
        <w:rPr>
          <w:rFonts w:hint="eastAsia"/>
        </w:rPr>
        <w:t>）</w:t>
      </w:r>
      <w:r>
        <w:rPr>
          <w:rFonts w:hint="eastAsia"/>
          <w:vertAlign w:val="superscript"/>
        </w:rPr>
        <w:t>18</w:t>
      </w:r>
      <w:r>
        <w:rPr>
          <w:rFonts w:hint="eastAsia"/>
          <w:vertAlign w:val="subscript"/>
        </w:rPr>
        <w:t>9</w:t>
      </w:r>
      <w:r>
        <w:rPr>
          <w:rFonts w:hint="eastAsia"/>
        </w:rPr>
        <w:t>F</w:t>
      </w:r>
      <w:r>
        <w:rPr>
          <w:rFonts w:hint="eastAsia"/>
        </w:rPr>
        <w:t>→</w:t>
      </w:r>
      <w:r>
        <w:rPr>
          <w:rFonts w:hint="eastAsia"/>
          <w:vertAlign w:val="superscript"/>
        </w:rPr>
        <w:t>18</w:t>
      </w:r>
      <w:r>
        <w:rPr>
          <w:rFonts w:hint="eastAsia"/>
          <w:vertAlign w:val="subscript"/>
        </w:rPr>
        <w:t>8</w:t>
      </w:r>
      <w:r>
        <w:rPr>
          <w:rFonts w:hint="eastAsia"/>
        </w:rPr>
        <w:t xml:space="preserve">O + </w:t>
      </w:r>
      <w:r>
        <w:rPr>
          <w:rFonts w:hint="eastAsia"/>
          <w:vertAlign w:val="superscript"/>
        </w:rPr>
        <w:t>0</w:t>
      </w:r>
      <w:r>
        <w:rPr>
          <w:rFonts w:hint="eastAsia"/>
          <w:vertAlign w:val="subscript"/>
        </w:rPr>
        <w:t>1</w:t>
      </w:r>
      <w:r>
        <w:rPr>
          <w:rFonts w:hint="eastAsia"/>
        </w:rPr>
        <w:t>e</w:t>
      </w:r>
    </w:p>
    <w:p w14:paraId="4C6A7068" w14:textId="6BA5F743" w:rsidR="00572EE4" w:rsidRDefault="00572EE4" w:rsidP="00572EE4">
      <w:r>
        <w:rPr>
          <w:rFonts w:hint="eastAsia"/>
        </w:rPr>
        <w:t>（</w:t>
      </w:r>
      <w:r>
        <w:t>2</w:t>
      </w:r>
      <w:r>
        <w:rPr>
          <w:rFonts w:hint="eastAsia"/>
        </w:rPr>
        <w:t>）</w:t>
      </w:r>
      <w:r>
        <w:rPr>
          <w:rFonts w:hint="eastAsia"/>
        </w:rPr>
        <w:t>2</w:t>
      </w:r>
      <w:r>
        <w:t>5</w:t>
      </w:r>
    </w:p>
    <w:p w14:paraId="2A6725C4" w14:textId="2C033AC6" w:rsidR="00572EE4" w:rsidRDefault="00572EE4" w:rsidP="00572EE4">
      <w:r>
        <w:rPr>
          <w:rFonts w:hint="eastAsia"/>
        </w:rPr>
        <w:t>（</w:t>
      </w:r>
      <w:r>
        <w:rPr>
          <w:rFonts w:hint="eastAsia"/>
        </w:rPr>
        <w:t>3</w:t>
      </w:r>
      <w:r>
        <w:rPr>
          <w:rFonts w:hint="eastAsia"/>
        </w:rPr>
        <w:t>）零，</w:t>
      </w:r>
      <w:r w:rsidRPr="002F1FC2">
        <w:rPr>
          <w:rFonts w:hint="eastAsia"/>
        </w:rPr>
        <w:t>B</w:t>
      </w:r>
      <w:r>
        <w:rPr>
          <w:rFonts w:hint="eastAsia"/>
        </w:rPr>
        <w:t>，</w:t>
      </w:r>
      <w:r w:rsidRPr="00A81A88">
        <w:rPr>
          <w:rFonts w:hint="eastAsia"/>
          <w:i/>
        </w:rPr>
        <w:t>m</w:t>
      </w:r>
      <w:r w:rsidRPr="00A81A88">
        <w:rPr>
          <w:vertAlign w:val="subscript"/>
        </w:rPr>
        <w:t>e</w:t>
      </w:r>
      <w:r w:rsidRPr="00CF65F9">
        <w:rPr>
          <w:rFonts w:hint="eastAsia"/>
          <w:i/>
        </w:rPr>
        <w:t>c</w:t>
      </w:r>
      <w:r w:rsidRPr="00291AB4">
        <w:rPr>
          <w:vertAlign w:val="superscript"/>
        </w:rPr>
        <w:t>2</w:t>
      </w:r>
    </w:p>
    <w:p w14:paraId="41C05611" w14:textId="37D760F4" w:rsidR="00572EE4" w:rsidRDefault="00572EE4">
      <w:pPr>
        <w:pStyle w:val="a3"/>
      </w:pPr>
      <w:r>
        <w:rPr>
          <w:rFonts w:hint="eastAsia"/>
        </w:rPr>
        <w:t>2025</w:t>
      </w:r>
      <w:r>
        <w:rPr>
          <w:rFonts w:hint="eastAsia"/>
        </w:rPr>
        <w:t>学年宝山二模一</w:t>
      </w:r>
    </w:p>
  </w:comment>
  <w:comment w:id="2" w:author="physics" w:date="2026-04-12T20:06:00Z" w:initials="phy">
    <w:p w14:paraId="37BCB2FB" w14:textId="3A959DF2" w:rsidR="00572EE4" w:rsidRPr="003B3206" w:rsidRDefault="00572EE4" w:rsidP="00572EE4">
      <w:r>
        <w:rPr>
          <w:rStyle w:val="ae"/>
        </w:rPr>
        <w:annotationRef/>
      </w:r>
      <w:r w:rsidRPr="003B3206">
        <w:rPr>
          <w:rFonts w:hint="eastAsia"/>
        </w:rPr>
        <w:t>1</w:t>
      </w:r>
      <w:r w:rsidRPr="003B3206">
        <w:rPr>
          <w:rFonts w:hint="eastAsia"/>
        </w:rPr>
        <w:t>．</w:t>
      </w:r>
      <w:r w:rsidRPr="003B3206">
        <w:rPr>
          <w:rFonts w:hint="eastAsia"/>
        </w:rPr>
        <w:t>A</w:t>
      </w:r>
      <w:r w:rsidRPr="003B3206">
        <w:t>E</w:t>
      </w:r>
    </w:p>
    <w:p w14:paraId="5D2B2584" w14:textId="597D2A0D" w:rsidR="00572EE4" w:rsidRPr="003B3206" w:rsidRDefault="00572EE4" w:rsidP="00572EE4">
      <w:r w:rsidRPr="003B3206">
        <w:t>2</w:t>
      </w:r>
      <w:r w:rsidRPr="003B3206">
        <w:rPr>
          <w:rFonts w:hint="eastAsia"/>
        </w:rPr>
        <w:t>．</w:t>
      </w:r>
      <w:r w:rsidRPr="003B3206">
        <w:rPr>
          <w:rFonts w:hint="eastAsia"/>
        </w:rPr>
        <w:t>C</w:t>
      </w:r>
    </w:p>
    <w:p w14:paraId="7E6A56EA" w14:textId="77777777" w:rsidR="00572EE4" w:rsidRDefault="00572EE4" w:rsidP="00572EE4">
      <w:pPr>
        <w:rPr>
          <w:rFonts w:hAnsi="宋体" w:hint="eastAsia"/>
          <w:kern w:val="0"/>
          <w:lang w:bidi="en-US"/>
        </w:rPr>
      </w:pPr>
      <w:r w:rsidRPr="003B3206">
        <w:rPr>
          <w:kern w:val="0"/>
          <w:lang w:bidi="en-US"/>
        </w:rPr>
        <w:t>3</w:t>
      </w:r>
      <w:r w:rsidRPr="003B3206">
        <w:rPr>
          <w:kern w:val="0"/>
          <w:lang w:bidi="en-US"/>
        </w:rPr>
        <w:t>．</w:t>
      </w:r>
      <w:r w:rsidRPr="003B3206">
        <w:rPr>
          <w:rFonts w:hAnsi="宋体" w:hint="eastAsia"/>
          <w:kern w:val="0"/>
          <w:lang w:bidi="en-US"/>
        </w:rPr>
        <w:t>（</w:t>
      </w:r>
      <w:r w:rsidRPr="003B3206">
        <w:rPr>
          <w:rFonts w:hAnsi="宋体" w:hint="eastAsia"/>
          <w:kern w:val="0"/>
          <w:lang w:bidi="en-US"/>
        </w:rPr>
        <w:t>1</w:t>
      </w:r>
      <w:r w:rsidRPr="003B3206">
        <w:rPr>
          <w:rFonts w:hAnsi="宋体" w:hint="eastAsia"/>
          <w:kern w:val="0"/>
          <w:lang w:bidi="en-US"/>
        </w:rPr>
        <w:t>）</w:t>
      </w:r>
      <w:r w:rsidRPr="003B3206">
        <w:rPr>
          <w:kern w:val="0"/>
          <w:lang w:bidi="en-US"/>
        </w:rPr>
        <w:t>5</w:t>
      </w:r>
      <w:r w:rsidRPr="003B3206">
        <w:rPr>
          <w:i/>
          <w:iCs/>
          <w:kern w:val="0"/>
          <w:lang w:bidi="en-US"/>
        </w:rPr>
        <w:t>mg</w:t>
      </w:r>
      <w:r>
        <w:rPr>
          <w:kern w:val="0"/>
          <w:lang w:bidi="en-US"/>
        </w:rPr>
        <w:tab/>
      </w:r>
      <w:r w:rsidRPr="003B3206">
        <w:rPr>
          <w:rFonts w:hAnsi="宋体" w:hint="eastAsia"/>
          <w:kern w:val="0"/>
          <w:lang w:bidi="en-US"/>
        </w:rPr>
        <w:t>（</w:t>
      </w:r>
      <w:r w:rsidRPr="003B3206">
        <w:rPr>
          <w:rFonts w:hAnsi="宋体"/>
          <w:kern w:val="0"/>
          <w:lang w:bidi="en-US"/>
        </w:rPr>
        <w:t>2</w:t>
      </w:r>
      <w:r w:rsidRPr="003B3206">
        <w:rPr>
          <w:rFonts w:hAnsi="宋体" w:hint="eastAsia"/>
          <w:kern w:val="0"/>
          <w:lang w:bidi="en-US"/>
        </w:rPr>
        <w:t>）</w:t>
      </w:r>
      <w:r>
        <w:rPr>
          <w:rFonts w:hAnsi="宋体" w:hint="eastAsia"/>
          <w:kern w:val="0"/>
          <w:lang w:bidi="en-US"/>
        </w:rPr>
        <w:fldChar w:fldCharType="begin"/>
      </w:r>
      <w:r>
        <w:rPr>
          <w:rFonts w:hAnsi="宋体" w:hint="eastAsia"/>
          <w:kern w:val="0"/>
          <w:lang w:bidi="en-US"/>
        </w:rPr>
        <w:instrText xml:space="preserve"> EQ \F(</w:instrText>
      </w:r>
      <w:r w:rsidRPr="00572EE4">
        <w:rPr>
          <w:rFonts w:hAnsi="宋体" w:hint="eastAsia"/>
          <w:i/>
          <w:iCs/>
          <w:kern w:val="0"/>
          <w:lang w:bidi="en-US"/>
        </w:rPr>
        <w:instrText>gt</w:instrText>
      </w:r>
      <w:r>
        <w:rPr>
          <w:rFonts w:hAnsi="宋体" w:hint="eastAsia"/>
          <w:kern w:val="0"/>
          <w:vertAlign w:val="superscript"/>
          <w:lang w:bidi="en-US"/>
        </w:rPr>
        <w:instrText>2</w:instrText>
      </w:r>
      <w:r>
        <w:rPr>
          <w:rFonts w:hAnsi="宋体" w:hint="eastAsia"/>
          <w:kern w:val="0"/>
          <w:lang w:bidi="en-US"/>
        </w:rPr>
        <w:instrText>,4</w:instrText>
      </w:r>
      <w:r>
        <w:rPr>
          <w:kern w:val="0"/>
          <w:lang w:bidi="en-US"/>
        </w:rPr>
        <w:instrText>π</w:instrText>
      </w:r>
      <w:r>
        <w:rPr>
          <w:rFonts w:hAnsi="宋体" w:hint="eastAsia"/>
          <w:kern w:val="0"/>
          <w:vertAlign w:val="superscript"/>
          <w:lang w:bidi="en-US"/>
        </w:rPr>
        <w:instrText>2</w:instrText>
      </w:r>
      <w:r w:rsidRPr="00572EE4">
        <w:rPr>
          <w:rFonts w:hAnsi="宋体" w:hint="eastAsia"/>
          <w:i/>
          <w:iCs/>
          <w:kern w:val="0"/>
          <w:lang w:bidi="en-US"/>
        </w:rPr>
        <w:instrText>N</w:instrText>
      </w:r>
      <w:r>
        <w:rPr>
          <w:rFonts w:hAnsi="宋体" w:hint="eastAsia"/>
          <w:kern w:val="0"/>
          <w:vertAlign w:val="superscript"/>
          <w:lang w:bidi="en-US"/>
        </w:rPr>
        <w:instrText>2</w:instrText>
      </w:r>
      <w:r>
        <w:rPr>
          <w:rFonts w:hAnsi="宋体" w:hint="eastAsia"/>
          <w:kern w:val="0"/>
          <w:lang w:bidi="en-US"/>
        </w:rPr>
        <w:instrText xml:space="preserve">) </w:instrText>
      </w:r>
      <w:r>
        <w:rPr>
          <w:rFonts w:hAnsi="宋体" w:hint="eastAsia"/>
          <w:kern w:val="0"/>
          <w:lang w:bidi="en-US"/>
        </w:rPr>
        <w:fldChar w:fldCharType="separate"/>
      </w:r>
      <w:r>
        <w:rPr>
          <w:rFonts w:hAnsi="宋体" w:hint="eastAsia"/>
          <w:kern w:val="0"/>
          <w:lang w:bidi="en-US"/>
        </w:rPr>
        <w:fldChar w:fldCharType="end"/>
      </w:r>
    </w:p>
    <w:p w14:paraId="50E34797" w14:textId="72DF32B6" w:rsidR="00572EE4" w:rsidRDefault="00572EE4" w:rsidP="00572EE4">
      <w:r>
        <w:rPr>
          <w:rFonts w:hint="eastAsia"/>
        </w:rPr>
        <w:t>2025</w:t>
      </w:r>
      <w:r>
        <w:rPr>
          <w:rFonts w:hint="eastAsia"/>
        </w:rPr>
        <w:t>学年宝山二模二</w:t>
      </w:r>
    </w:p>
  </w:comment>
  <w:comment w:id="3" w:author="physics" w:date="2026-04-12T20:07:00Z" w:initials="phy">
    <w:p w14:paraId="4C4CCFBC" w14:textId="6860D1AF" w:rsidR="00471CC1" w:rsidRPr="00E648E7" w:rsidRDefault="00572EE4" w:rsidP="00471CC1">
      <w:pPr>
        <w:rPr>
          <w:color w:val="373A3C"/>
          <w:szCs w:val="21"/>
        </w:rPr>
      </w:pPr>
      <w:r>
        <w:rPr>
          <w:rStyle w:val="ae"/>
        </w:rPr>
        <w:annotationRef/>
      </w:r>
      <w:r w:rsidR="00471CC1" w:rsidRPr="00E648E7">
        <w:rPr>
          <w:color w:val="373A3C"/>
          <w:szCs w:val="21"/>
        </w:rPr>
        <w:t>1</w:t>
      </w:r>
      <w:r w:rsidR="00471CC1" w:rsidRPr="00E648E7">
        <w:rPr>
          <w:color w:val="373A3C"/>
          <w:szCs w:val="21"/>
        </w:rPr>
        <w:t>．</w:t>
      </w:r>
      <w:r w:rsidR="00471CC1" w:rsidRPr="00E648E7">
        <w:rPr>
          <w:color w:val="373A3C"/>
          <w:szCs w:val="21"/>
        </w:rPr>
        <w:t>C</w:t>
      </w:r>
    </w:p>
    <w:p w14:paraId="39CA31F2" w14:textId="55FB5C96" w:rsidR="00471CC1" w:rsidRPr="00E648E7" w:rsidRDefault="00471CC1" w:rsidP="00471CC1">
      <w:pPr>
        <w:rPr>
          <w:color w:val="373A3C"/>
          <w:szCs w:val="21"/>
        </w:rPr>
      </w:pPr>
      <w:r w:rsidRPr="00E648E7">
        <w:rPr>
          <w:color w:val="373A3C"/>
          <w:szCs w:val="21"/>
        </w:rPr>
        <w:t>2</w:t>
      </w:r>
      <w:r w:rsidRPr="00E648E7">
        <w:rPr>
          <w:color w:val="373A3C"/>
          <w:szCs w:val="21"/>
        </w:rPr>
        <w:t>．</w:t>
      </w:r>
      <w:r>
        <w:rPr>
          <w:color w:val="373A3C"/>
          <w:szCs w:val="21"/>
        </w:rPr>
        <w:fldChar w:fldCharType="begin"/>
      </w:r>
      <w:r>
        <w:rPr>
          <w:color w:val="373A3C"/>
          <w:szCs w:val="21"/>
        </w:rPr>
        <w:instrText xml:space="preserve"> </w:instrText>
      </w:r>
      <w:r>
        <w:rPr>
          <w:rFonts w:hint="eastAsia"/>
          <w:color w:val="373A3C"/>
          <w:szCs w:val="21"/>
        </w:rPr>
        <w:instrText>EQ \F(</w:instrText>
      </w:r>
      <w:r w:rsidRPr="00471CC1">
        <w:rPr>
          <w:rFonts w:hint="eastAsia"/>
          <w:i/>
          <w:iCs/>
          <w:color w:val="373A3C"/>
          <w:szCs w:val="21"/>
        </w:rPr>
        <w:instrText>BL</w:instrText>
      </w:r>
      <w:r w:rsidRPr="00471CC1">
        <w:rPr>
          <w:rFonts w:ascii="Book Antiqua" w:hAnsi="Book Antiqua"/>
          <w:i/>
          <w:iCs/>
          <w:color w:val="373A3C"/>
          <w:szCs w:val="21"/>
        </w:rPr>
        <w:instrText>v</w:instrText>
      </w:r>
      <w:r w:rsidRPr="00471CC1">
        <w:rPr>
          <w:rFonts w:hint="eastAsia"/>
          <w:i/>
          <w:iCs/>
          <w:color w:val="373A3C"/>
          <w:szCs w:val="21"/>
        </w:rPr>
        <w:instrText>R</w:instrText>
      </w:r>
      <w:r>
        <w:rPr>
          <w:rFonts w:hint="eastAsia"/>
          <w:color w:val="373A3C"/>
          <w:szCs w:val="21"/>
        </w:rPr>
        <w:instrText>,</w:instrText>
      </w:r>
      <w:r w:rsidRPr="00471CC1">
        <w:rPr>
          <w:rFonts w:hint="eastAsia"/>
          <w:i/>
          <w:iCs/>
          <w:color w:val="373A3C"/>
          <w:szCs w:val="21"/>
        </w:rPr>
        <w:instrText>R</w:instrText>
      </w:r>
      <w:r>
        <w:rPr>
          <w:rFonts w:hint="eastAsia"/>
          <w:color w:val="373A3C"/>
          <w:szCs w:val="21"/>
        </w:rPr>
        <w:instrText xml:space="preserve"> + </w:instrText>
      </w:r>
      <w:r w:rsidRPr="00471CC1">
        <w:rPr>
          <w:rFonts w:hint="eastAsia"/>
          <w:i/>
          <w:iCs/>
          <w:color w:val="373A3C"/>
          <w:szCs w:val="21"/>
        </w:rPr>
        <w:instrText>r</w:instrText>
      </w:r>
      <w:r>
        <w:rPr>
          <w:rFonts w:hint="eastAsia"/>
          <w:color w:val="373A3C"/>
          <w:szCs w:val="21"/>
        </w:rPr>
        <w:instrText>)</w:instrText>
      </w:r>
      <w:r>
        <w:rPr>
          <w:color w:val="373A3C"/>
          <w:szCs w:val="21"/>
        </w:rPr>
        <w:instrText xml:space="preserve"> </w:instrText>
      </w:r>
      <w:r>
        <w:rPr>
          <w:color w:val="373A3C"/>
          <w:szCs w:val="21"/>
        </w:rPr>
        <w:fldChar w:fldCharType="separate"/>
      </w:r>
      <w:r>
        <w:rPr>
          <w:color w:val="373A3C"/>
          <w:szCs w:val="21"/>
        </w:rPr>
        <w:fldChar w:fldCharType="end"/>
      </w:r>
      <w:r>
        <w:rPr>
          <w:rFonts w:hint="eastAsia"/>
          <w:color w:val="373A3C"/>
          <w:szCs w:val="21"/>
        </w:rPr>
        <w:t>，</w:t>
      </w:r>
      <w:r w:rsidRPr="00471CC1">
        <w:rPr>
          <w:rFonts w:hint="eastAsia"/>
          <w:i/>
          <w:iCs/>
          <w:color w:val="373A3C"/>
          <w:szCs w:val="21"/>
        </w:rPr>
        <w:t>eB</w:t>
      </w:r>
      <w:r>
        <w:rPr>
          <w:color w:val="373A3C"/>
          <w:szCs w:val="21"/>
        </w:rPr>
        <w:fldChar w:fldCharType="begin"/>
      </w:r>
      <w:r>
        <w:rPr>
          <w:color w:val="373A3C"/>
          <w:szCs w:val="21"/>
        </w:rPr>
        <w:instrText xml:space="preserve"> </w:instrText>
      </w:r>
      <w:r>
        <w:rPr>
          <w:rFonts w:hint="eastAsia"/>
          <w:color w:val="373A3C"/>
          <w:szCs w:val="21"/>
        </w:rPr>
        <w:instrText>EQ \R(</w:instrText>
      </w:r>
      <w:r w:rsidRPr="00471CC1">
        <w:rPr>
          <w:rFonts w:ascii="Book Antiqua" w:hAnsi="Book Antiqua"/>
          <w:i/>
          <w:iCs/>
          <w:color w:val="373A3C"/>
          <w:szCs w:val="21"/>
        </w:rPr>
        <w:instrText>v</w:instrText>
      </w:r>
      <w:r>
        <w:rPr>
          <w:rFonts w:hint="eastAsia"/>
          <w:color w:val="373A3C"/>
          <w:szCs w:val="21"/>
          <w:vertAlign w:val="superscript"/>
        </w:rPr>
        <w:instrText>2</w:instrText>
      </w:r>
      <w:r>
        <w:rPr>
          <w:rFonts w:hint="eastAsia"/>
          <w:color w:val="373A3C"/>
          <w:szCs w:val="21"/>
        </w:rPr>
        <w:instrText xml:space="preserve"> + </w:instrText>
      </w:r>
      <w:r w:rsidRPr="00471CC1">
        <w:rPr>
          <w:rFonts w:ascii="Book Antiqua" w:hAnsi="Book Antiqua"/>
          <w:i/>
          <w:iCs/>
          <w:color w:val="373A3C"/>
          <w:szCs w:val="21"/>
        </w:rPr>
        <w:instrText>v</w:instrText>
      </w:r>
      <w:r>
        <w:rPr>
          <w:color w:val="373A3C"/>
          <w:szCs w:val="21"/>
        </w:rPr>
        <w:instrText>ʹ</w:instrText>
      </w:r>
      <w:r>
        <w:rPr>
          <w:rFonts w:hint="eastAsia"/>
          <w:color w:val="373A3C"/>
          <w:szCs w:val="21"/>
          <w:vertAlign w:val="superscript"/>
        </w:rPr>
        <w:instrText>2</w:instrText>
      </w:r>
      <w:r>
        <w:rPr>
          <w:rFonts w:hint="eastAsia"/>
          <w:color w:val="373A3C"/>
          <w:szCs w:val="21"/>
        </w:rPr>
        <w:instrText>)</w:instrText>
      </w:r>
      <w:r>
        <w:rPr>
          <w:color w:val="373A3C"/>
          <w:szCs w:val="21"/>
        </w:rPr>
        <w:instrText xml:space="preserve"> </w:instrText>
      </w:r>
      <w:r>
        <w:rPr>
          <w:color w:val="373A3C"/>
          <w:szCs w:val="21"/>
        </w:rPr>
        <w:fldChar w:fldCharType="separate"/>
      </w:r>
      <w:r>
        <w:rPr>
          <w:color w:val="373A3C"/>
          <w:szCs w:val="21"/>
        </w:rPr>
        <w:fldChar w:fldCharType="end"/>
      </w:r>
    </w:p>
    <w:p w14:paraId="1C0D22EE" w14:textId="3C157675" w:rsidR="00471CC1" w:rsidRDefault="00471CC1" w:rsidP="00471CC1">
      <w:r>
        <w:rPr>
          <w:color w:val="373A3C"/>
          <w:szCs w:val="21"/>
        </w:rPr>
        <w:t>3</w:t>
      </w:r>
      <w:r w:rsidRPr="00E648E7">
        <w:rPr>
          <w:color w:val="373A3C"/>
          <w:szCs w:val="21"/>
        </w:rPr>
        <w:t>．</w:t>
      </w:r>
      <w:r w:rsidRPr="00471CC1">
        <w:rPr>
          <w:rStyle w:val="af2"/>
          <w:rFonts w:hint="eastAsia"/>
          <w:color w:val="373A3C"/>
          <w:szCs w:val="21"/>
        </w:rPr>
        <w:t>E</w:t>
      </w:r>
      <w:r>
        <w:rPr>
          <w:rStyle w:val="af2"/>
          <w:rFonts w:hint="eastAsia"/>
          <w:i w:val="0"/>
          <w:iCs w:val="0"/>
          <w:color w:val="373A3C"/>
          <w:szCs w:val="21"/>
        </w:rPr>
        <w:t xml:space="preserve"> = </w:t>
      </w:r>
      <w:r w:rsidRPr="00471CC1">
        <w:rPr>
          <w:rStyle w:val="af2"/>
          <w:rFonts w:hint="eastAsia"/>
          <w:color w:val="373A3C"/>
          <w:szCs w:val="21"/>
        </w:rPr>
        <w:t>BL</w:t>
      </w:r>
      <w:r w:rsidRPr="00471CC1">
        <w:rPr>
          <w:rStyle w:val="af2"/>
          <w:rFonts w:ascii="Book Antiqua" w:hAnsi="Book Antiqua"/>
          <w:color w:val="373A3C"/>
          <w:szCs w:val="21"/>
        </w:rPr>
        <w:t>v</w:t>
      </w:r>
    </w:p>
    <w:p w14:paraId="24E1B4D1" w14:textId="681F83B8" w:rsidR="00572EE4" w:rsidRDefault="00572EE4">
      <w:pPr>
        <w:pStyle w:val="a3"/>
      </w:pPr>
      <w:r>
        <w:rPr>
          <w:rFonts w:hint="eastAsia"/>
        </w:rPr>
        <w:t>2025</w:t>
      </w:r>
      <w:r>
        <w:rPr>
          <w:rFonts w:hint="eastAsia"/>
        </w:rPr>
        <w:t>学年宝山二模三</w:t>
      </w:r>
    </w:p>
  </w:comment>
  <w:comment w:id="4" w:author="physics" w:date="2026-04-12T20:07:00Z" w:initials="phy">
    <w:p w14:paraId="7A8716D6" w14:textId="080FEA8A" w:rsidR="008A4A73" w:rsidRPr="00C22FF1" w:rsidRDefault="00572EE4" w:rsidP="008A4A73">
      <w:r>
        <w:rPr>
          <w:rStyle w:val="ae"/>
        </w:rPr>
        <w:annotationRef/>
      </w:r>
      <w:r w:rsidR="008A4A73">
        <w:rPr>
          <w:rFonts w:hint="eastAsia"/>
          <w:color w:val="373A3C"/>
        </w:rPr>
        <w:t>1</w:t>
      </w:r>
      <w:r w:rsidR="008A4A73" w:rsidRPr="00687AFA">
        <w:rPr>
          <w:color w:val="373A3C"/>
        </w:rPr>
        <w:t>．</w:t>
      </w:r>
      <w:r w:rsidR="008A4A73" w:rsidRPr="00687AFA">
        <w:rPr>
          <w:color w:val="373A3C"/>
          <w:szCs w:val="21"/>
        </w:rPr>
        <w:t>（</w:t>
      </w:r>
      <w:r w:rsidR="008A4A73" w:rsidRPr="00687AFA">
        <w:rPr>
          <w:color w:val="373A3C"/>
          <w:szCs w:val="21"/>
        </w:rPr>
        <w:t>1</w:t>
      </w:r>
      <w:r w:rsidR="008A4A73" w:rsidRPr="00687AFA">
        <w:rPr>
          <w:color w:val="373A3C"/>
          <w:szCs w:val="21"/>
        </w:rPr>
        <w:t>）</w:t>
      </w:r>
      <w:r w:rsidR="008A4A73">
        <w:rPr>
          <w:rFonts w:hint="eastAsia"/>
          <w:color w:val="373A3C"/>
          <w:szCs w:val="21"/>
        </w:rPr>
        <w:t>4</w:t>
      </w:r>
      <w:r w:rsidR="008A4A73">
        <w:rPr>
          <w:color w:val="373A3C"/>
          <w:szCs w:val="21"/>
        </w:rPr>
        <w:t>00</w:t>
      </w:r>
      <w:r w:rsidR="008A4A73">
        <w:rPr>
          <w:rFonts w:hint="eastAsia"/>
          <w:color w:val="373A3C"/>
          <w:szCs w:val="21"/>
        </w:rPr>
        <w:t>，</w:t>
      </w:r>
      <w:r w:rsidR="008A4A73">
        <w:rPr>
          <w:rFonts w:hint="eastAsia"/>
          <w:color w:val="373A3C"/>
          <w:szCs w:val="21"/>
        </w:rPr>
        <w:t>8</w:t>
      </w:r>
      <w:r w:rsidR="008A4A73">
        <w:rPr>
          <w:color w:val="373A3C"/>
          <w:szCs w:val="21"/>
        </w:rPr>
        <w:tab/>
      </w:r>
      <w:r w:rsidR="008A4A73" w:rsidRPr="00687AFA">
        <w:rPr>
          <w:color w:val="373A3C"/>
        </w:rPr>
        <w:t>（</w:t>
      </w:r>
      <w:r w:rsidR="008A4A73">
        <w:rPr>
          <w:color w:val="373A3C"/>
        </w:rPr>
        <w:t>2</w:t>
      </w:r>
      <w:r w:rsidR="008A4A73" w:rsidRPr="00687AFA">
        <w:rPr>
          <w:color w:val="373A3C"/>
        </w:rPr>
        <w:t>）</w:t>
      </w:r>
      <w:r w:rsidR="008A4A73">
        <w:rPr>
          <w:rFonts w:hint="eastAsia"/>
          <w:color w:val="373A3C"/>
        </w:rPr>
        <w:t>A</w:t>
      </w:r>
      <w:r w:rsidR="008A4A73">
        <w:rPr>
          <w:color w:val="373A3C"/>
        </w:rPr>
        <w:tab/>
      </w:r>
      <w:r w:rsidR="008A4A73" w:rsidRPr="00E33395">
        <w:t>（</w:t>
      </w:r>
      <w:r w:rsidR="008A4A73" w:rsidRPr="00E33395">
        <w:t>3</w:t>
      </w:r>
      <w:r w:rsidR="008A4A73" w:rsidRPr="00E33395">
        <w:t>）</w:t>
      </w:r>
      <w:r w:rsidR="008A4A73">
        <w:rPr>
          <w:color w:val="373A3C"/>
        </w:rPr>
        <w:t>4</w:t>
      </w:r>
      <w:r w:rsidR="008A4A73" w:rsidRPr="00746904">
        <w:rPr>
          <w:i/>
          <w:color w:val="373A3C"/>
        </w:rPr>
        <w:t>r</w:t>
      </w:r>
      <w:r w:rsidR="008A4A73">
        <w:rPr>
          <w:rFonts w:hint="eastAsia"/>
          <w:color w:val="373A3C"/>
        </w:rPr>
        <w:t>，</w:t>
      </w:r>
      <w:r w:rsidR="008A4A73">
        <w:rPr>
          <w:rFonts w:hint="eastAsia"/>
          <w:color w:val="373A3C"/>
        </w:rPr>
        <w:t>1</w:t>
      </w:r>
      <w:r w:rsidR="008A4A73">
        <w:rPr>
          <w:color w:val="373A3C"/>
        </w:rPr>
        <w:t>/m</w:t>
      </w:r>
      <w:r w:rsidR="008A4A73">
        <w:rPr>
          <w:rFonts w:hint="eastAsia"/>
          <w:color w:val="373A3C"/>
        </w:rPr>
        <w:t>（</w:t>
      </w:r>
      <w:r w:rsidR="008A4A73">
        <w:rPr>
          <w:rFonts w:hint="eastAsia"/>
          <w:color w:val="373A3C"/>
        </w:rPr>
        <w:t>m</w:t>
      </w:r>
      <w:r w:rsidR="008A4A73">
        <w:rPr>
          <w:color w:val="373A3C"/>
          <w:vertAlign w:val="superscript"/>
        </w:rPr>
        <w:t>−</w:t>
      </w:r>
      <w:r w:rsidR="008A4A73">
        <w:rPr>
          <w:rFonts w:hint="eastAsia"/>
          <w:color w:val="373A3C"/>
          <w:vertAlign w:val="superscript"/>
        </w:rPr>
        <w:t>1</w:t>
      </w:r>
      <w:r w:rsidR="008A4A73">
        <w:rPr>
          <w:rFonts w:hint="eastAsia"/>
          <w:color w:val="373A3C"/>
        </w:rPr>
        <w:t>）</w:t>
      </w:r>
    </w:p>
    <w:p w14:paraId="2B83FE90" w14:textId="11669017" w:rsidR="008A4A73" w:rsidRDefault="008A4A73" w:rsidP="008A4A73">
      <w:r>
        <w:rPr>
          <w:rFonts w:hint="eastAsia"/>
          <w:color w:val="373A3C"/>
        </w:rPr>
        <w:t>2</w:t>
      </w:r>
      <w:r w:rsidRPr="00687AFA">
        <w:rPr>
          <w:color w:val="373A3C"/>
        </w:rPr>
        <w:t>．</w:t>
      </w:r>
      <w:r>
        <w:rPr>
          <w:rFonts w:hint="eastAsia"/>
          <w:color w:val="373A3C"/>
        </w:rPr>
        <w:t>（</w:t>
      </w:r>
      <w:r>
        <w:rPr>
          <w:rFonts w:hint="eastAsia"/>
        </w:rPr>
        <w:t>1</w:t>
      </w:r>
      <w:r>
        <w:rPr>
          <w:rFonts w:hint="eastAsia"/>
        </w:rPr>
        <w:t>）</w:t>
      </w:r>
      <w:r>
        <w:t>B</w:t>
      </w:r>
      <w:r>
        <w:rPr>
          <w:rFonts w:hint="eastAsia"/>
        </w:rPr>
        <w:t>，</w:t>
      </w:r>
      <w:r>
        <w:rPr>
          <w:rFonts w:hint="eastAsia"/>
        </w:rPr>
        <w:t>D</w:t>
      </w:r>
      <w:r>
        <w:tab/>
      </w:r>
      <w:r>
        <w:rPr>
          <w:rFonts w:hint="eastAsia"/>
        </w:rPr>
        <w:t>（</w:t>
      </w:r>
      <w:r>
        <w:t>2</w:t>
      </w:r>
      <w:r>
        <w:rPr>
          <w:rFonts w:hint="eastAsia"/>
        </w:rPr>
        <w:t>）</w:t>
      </w:r>
      <w:r>
        <w:rPr>
          <w:rFonts w:hint="eastAsia"/>
        </w:rPr>
        <w:t>1</w:t>
      </w:r>
      <w:r>
        <w:t>65.7</w:t>
      </w:r>
    </w:p>
    <w:p w14:paraId="79CDC7AE" w14:textId="1C0A4BA8" w:rsidR="008A4A73" w:rsidRDefault="008A4A73" w:rsidP="008A4A73">
      <w:r>
        <w:rPr>
          <w:rFonts w:hint="eastAsia"/>
        </w:rPr>
        <w:t>（</w:t>
      </w:r>
      <w:r>
        <w:t>3</w:t>
      </w:r>
      <w:r>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sidRPr="008A4A73">
        <w:rPr>
          <w:i/>
          <w:iCs/>
        </w:rPr>
        <w:t>ρ</w:t>
      </w:r>
      <w:r w:rsidRPr="008A4A73">
        <w:rPr>
          <w:rFonts w:hint="eastAsia"/>
          <w:i/>
          <w:iCs/>
        </w:rPr>
        <w:t>S</w:t>
      </w:r>
      <w:r w:rsidRPr="008A4A73">
        <w:rPr>
          <w:rFonts w:ascii="Book Antiqua" w:hAnsi="Book Antiqua"/>
          <w:i/>
          <w:iCs/>
        </w:rPr>
        <w:t>v</w:t>
      </w:r>
      <w:r>
        <w:rPr>
          <w:rFonts w:hint="eastAsia"/>
          <w:vertAlign w:val="subscript"/>
        </w:rPr>
        <w:t>0</w:t>
      </w:r>
      <w:r>
        <w:rPr>
          <w:rFonts w:hint="eastAsia"/>
          <w:vertAlign w:val="superscript"/>
        </w:rPr>
        <w:t>3</w:t>
      </w:r>
      <w:r>
        <w:rPr>
          <w:rFonts w:hint="eastAsia"/>
        </w:rPr>
        <w:t>，</w:t>
      </w:r>
      <w:r>
        <w:fldChar w:fldCharType="begin"/>
      </w:r>
      <w:r>
        <w:instrText xml:space="preserve"> </w:instrText>
      </w:r>
      <w:r>
        <w:rPr>
          <w:rFonts w:hint="eastAsia"/>
        </w:rPr>
        <w:instrText>EQ \F(2</w:instrText>
      </w:r>
      <w:r w:rsidRPr="008A4A73">
        <w:rPr>
          <w:rFonts w:hint="eastAsia"/>
          <w:i/>
          <w:iCs/>
        </w:rPr>
        <w:instrText>S</w:instrText>
      </w:r>
      <w:r w:rsidRPr="008A4A73">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w:instrText>
      </w:r>
      <w:r w:rsidRPr="008A4A73">
        <w:rPr>
          <w:rFonts w:hint="eastAsia"/>
          <w:i/>
          <w:iCs/>
        </w:rPr>
        <w:instrText>g</w:instrText>
      </w:r>
      <w:r>
        <w:rPr>
          <w:rFonts w:hint="eastAsia"/>
        </w:rPr>
        <w:instrText>)</w:instrText>
      </w:r>
      <w:r>
        <w:instrText xml:space="preserve"> </w:instrText>
      </w:r>
      <w:r>
        <w:fldChar w:fldCharType="separate"/>
      </w:r>
      <w:r>
        <w:fldChar w:fldCharType="end"/>
      </w:r>
    </w:p>
    <w:p w14:paraId="7F199E4F" w14:textId="043B80ED" w:rsidR="00572EE4" w:rsidRDefault="00572EE4">
      <w:pPr>
        <w:pStyle w:val="a3"/>
      </w:pPr>
      <w:r>
        <w:rPr>
          <w:rFonts w:hint="eastAsia"/>
        </w:rPr>
        <w:t>2025</w:t>
      </w:r>
      <w:r>
        <w:rPr>
          <w:rFonts w:hint="eastAsia"/>
        </w:rPr>
        <w:t>学年宝山二模四</w:t>
      </w:r>
    </w:p>
  </w:comment>
  <w:comment w:id="5" w:author="physics" w:date="2026-04-12T20:07:00Z" w:initials="phy">
    <w:p w14:paraId="599CB277" w14:textId="226B4208" w:rsidR="008A4A73" w:rsidRPr="00C22FF1" w:rsidRDefault="00572EE4" w:rsidP="008A4A73">
      <w:pPr>
        <w:rPr>
          <w:color w:val="373A3C"/>
        </w:rPr>
      </w:pPr>
      <w:r>
        <w:rPr>
          <w:rStyle w:val="ae"/>
        </w:rPr>
        <w:annotationRef/>
      </w:r>
      <w:r w:rsidR="008A4A73">
        <w:rPr>
          <w:rFonts w:hint="eastAsia"/>
          <w:color w:val="373A3C"/>
          <w:kern w:val="0"/>
        </w:rPr>
        <w:t>1</w:t>
      </w:r>
      <w:r w:rsidR="008A4A73" w:rsidRPr="007E25A0">
        <w:rPr>
          <w:color w:val="373A3C"/>
          <w:kern w:val="0"/>
        </w:rPr>
        <w:t>．</w:t>
      </w:r>
      <w:r w:rsidR="008A4A73">
        <w:rPr>
          <w:rFonts w:hint="eastAsia"/>
          <w:color w:val="373A3C"/>
          <w:kern w:val="0"/>
        </w:rPr>
        <w:t>（</w:t>
      </w:r>
      <w:r w:rsidR="008A4A73">
        <w:rPr>
          <w:rFonts w:hint="eastAsia"/>
          <w:color w:val="373A3C"/>
          <w:kern w:val="0"/>
        </w:rPr>
        <w:t>1</w:t>
      </w:r>
      <w:r w:rsidR="008A4A73">
        <w:rPr>
          <w:rFonts w:hint="eastAsia"/>
          <w:color w:val="373A3C"/>
          <w:kern w:val="0"/>
        </w:rPr>
        <w:t>）</w:t>
      </w:r>
      <w:r w:rsidR="008A4A73">
        <w:rPr>
          <w:rFonts w:hint="eastAsia"/>
          <w:color w:val="373A3C"/>
          <w:kern w:val="0"/>
        </w:rPr>
        <w:t>A</w:t>
      </w:r>
      <w:r w:rsidR="008A4A73">
        <w:rPr>
          <w:color w:val="373A3C"/>
          <w:kern w:val="0"/>
        </w:rPr>
        <w:tab/>
      </w:r>
      <w:r w:rsidR="008A4A73">
        <w:rPr>
          <w:rFonts w:hint="eastAsia"/>
          <w:color w:val="373A3C"/>
          <w:kern w:val="0"/>
        </w:rPr>
        <w:t>（</w:t>
      </w:r>
      <w:r w:rsidR="008A4A73">
        <w:rPr>
          <w:color w:val="373A3C"/>
          <w:kern w:val="0"/>
        </w:rPr>
        <w:t>2</w:t>
      </w:r>
      <w:r w:rsidR="008A4A73">
        <w:rPr>
          <w:rFonts w:hint="eastAsia"/>
          <w:color w:val="373A3C"/>
          <w:kern w:val="0"/>
        </w:rPr>
        <w:t>）</w:t>
      </w:r>
      <w:r w:rsidR="008A4A73">
        <w:rPr>
          <w:rFonts w:hint="eastAsia"/>
          <w:color w:val="373A3C"/>
          <w:kern w:val="0"/>
        </w:rPr>
        <w:t>B</w:t>
      </w:r>
    </w:p>
    <w:p w14:paraId="609D4B4C" w14:textId="20CC94B5" w:rsidR="008A4A73" w:rsidRDefault="008A4A73" w:rsidP="008A4A73">
      <w:pPr>
        <w:rPr>
          <w:color w:val="373A3C"/>
        </w:rPr>
      </w:pPr>
      <w:r>
        <w:rPr>
          <w:rFonts w:hint="eastAsia"/>
          <w:color w:val="373A3C"/>
          <w:kern w:val="0"/>
        </w:rPr>
        <w:t>2</w:t>
      </w:r>
      <w:r w:rsidRPr="007E25A0">
        <w:rPr>
          <w:color w:val="373A3C"/>
          <w:kern w:val="0"/>
        </w:rPr>
        <w:t>．</w:t>
      </w:r>
      <w:r>
        <w:rPr>
          <w:rStyle w:val="markedcontent"/>
          <w:rFonts w:hint="eastAsia"/>
          <w:shd w:val="clear" w:color="auto" w:fill="FFFFFF"/>
        </w:rPr>
        <w:t>自感电动势（</w:t>
      </w:r>
      <w:r w:rsidRPr="008C7A85">
        <w:rPr>
          <w:rStyle w:val="markedcontent"/>
          <w:shd w:val="clear" w:color="auto" w:fill="FFFFFF"/>
        </w:rPr>
        <w:t>感应电动势</w:t>
      </w:r>
      <w:r>
        <w:rPr>
          <w:rStyle w:val="markedcontent"/>
          <w:rFonts w:hint="eastAsia"/>
          <w:shd w:val="clear" w:color="auto" w:fill="FFFFFF"/>
        </w:rPr>
        <w:t>），</w:t>
      </w:r>
      <w:r>
        <w:rPr>
          <w:rStyle w:val="markedcontent"/>
          <w:rFonts w:hint="eastAsia"/>
          <w:shd w:val="clear" w:color="auto" w:fill="FFFFFF"/>
        </w:rPr>
        <w:t>A</w:t>
      </w:r>
    </w:p>
    <w:p w14:paraId="0D5E9D45" w14:textId="766DC1A9" w:rsidR="008A4A73" w:rsidRDefault="008A4A73" w:rsidP="008A4A73">
      <w:pPr>
        <w:rPr>
          <w:color w:val="373A3C"/>
        </w:rPr>
      </w:pPr>
      <w:r w:rsidRPr="00153C8D">
        <w:rPr>
          <w:color w:val="373A3C"/>
          <w:kern w:val="0"/>
        </w:rPr>
        <w:t>灯泡</w:t>
      </w:r>
      <w:r w:rsidRPr="00153C8D">
        <w:rPr>
          <w:color w:val="373A3C"/>
          <w:kern w:val="0"/>
        </w:rPr>
        <w:t>A</w:t>
      </w:r>
      <w:r w:rsidRPr="00153C8D">
        <w:rPr>
          <w:color w:val="373A3C"/>
          <w:kern w:val="0"/>
          <w:vertAlign w:val="subscript"/>
        </w:rPr>
        <w:t>1</w:t>
      </w:r>
      <w:r>
        <w:rPr>
          <w:rFonts w:hint="eastAsia"/>
          <w:color w:val="373A3C"/>
          <w:kern w:val="0"/>
        </w:rPr>
        <w:t>慢慢地亮起来，</w:t>
      </w:r>
      <w:r w:rsidRPr="00153C8D">
        <w:rPr>
          <w:color w:val="373A3C"/>
          <w:kern w:val="0"/>
        </w:rPr>
        <w:t>灯泡</w:t>
      </w:r>
      <w:r w:rsidRPr="00153C8D">
        <w:rPr>
          <w:color w:val="373A3C"/>
          <w:kern w:val="0"/>
        </w:rPr>
        <w:t>A</w:t>
      </w:r>
      <w:r>
        <w:rPr>
          <w:color w:val="373A3C"/>
          <w:kern w:val="0"/>
          <w:vertAlign w:val="subscript"/>
        </w:rPr>
        <w:t>2</w:t>
      </w:r>
      <w:r>
        <w:rPr>
          <w:color w:val="373A3C"/>
          <w:kern w:val="0"/>
        </w:rPr>
        <w:t>立刻发光</w:t>
      </w:r>
      <w:r>
        <w:rPr>
          <w:rFonts w:hint="eastAsia"/>
          <w:color w:val="373A3C"/>
          <w:kern w:val="0"/>
        </w:rPr>
        <w:t>，后稍暗，最后两灯</w:t>
      </w:r>
      <w:r>
        <w:rPr>
          <w:rFonts w:hint="eastAsia"/>
          <w:color w:val="373A3C"/>
          <w:shd w:val="clear" w:color="auto" w:fill="FFFFFF"/>
        </w:rPr>
        <w:t>一</w:t>
      </w:r>
      <w:r>
        <w:rPr>
          <w:color w:val="373A3C"/>
          <w:shd w:val="clear" w:color="auto" w:fill="FFFFFF"/>
        </w:rPr>
        <w:t>样亮</w:t>
      </w:r>
      <w:r>
        <w:rPr>
          <w:rFonts w:hint="eastAsia"/>
          <w:color w:val="373A3C"/>
          <w:shd w:val="clear" w:color="auto" w:fill="FFFFFF"/>
        </w:rPr>
        <w:t>。</w:t>
      </w:r>
    </w:p>
    <w:p w14:paraId="01C420CF" w14:textId="7D73D651" w:rsidR="008A4A73" w:rsidRDefault="008A4A73" w:rsidP="008A4A73">
      <w:r>
        <w:rPr>
          <w:rFonts w:hint="eastAsia"/>
        </w:rPr>
        <w:t>3</w:t>
      </w:r>
      <w:r w:rsidRPr="00442484">
        <w:rPr>
          <w:rFonts w:hint="eastAsia"/>
        </w:rPr>
        <w:t>．</w:t>
      </w:r>
      <w:r>
        <w:rPr>
          <w:color w:val="373A3C"/>
        </w:rPr>
        <w:t>A</w:t>
      </w:r>
      <w:r w:rsidRPr="00442484">
        <w:rPr>
          <w:color w:val="373A3C"/>
        </w:rPr>
        <w:t>B</w:t>
      </w:r>
    </w:p>
    <w:p w14:paraId="189F94F0" w14:textId="50565051" w:rsidR="008A4A73" w:rsidRDefault="008A4A73" w:rsidP="008A4A73">
      <w:r>
        <w:rPr>
          <w:rFonts w:hint="eastAsia"/>
        </w:rPr>
        <w:t>4</w:t>
      </w:r>
      <w:r w:rsidRPr="00442484">
        <w:rPr>
          <w:rFonts w:hint="eastAsia"/>
        </w:rPr>
        <w:t>．</w:t>
      </w:r>
      <w:r>
        <w:rPr>
          <w:rFonts w:hint="eastAsia"/>
        </w:rPr>
        <w:t>电流，磁场能</w:t>
      </w:r>
    </w:p>
    <w:p w14:paraId="7B47B4A5" w14:textId="63D5B577" w:rsidR="00572EE4" w:rsidRDefault="00572EE4">
      <w:pPr>
        <w:pStyle w:val="a3"/>
      </w:pPr>
      <w:r>
        <w:rPr>
          <w:rFonts w:hint="eastAsia"/>
        </w:rPr>
        <w:t>2025</w:t>
      </w:r>
      <w:r>
        <w:rPr>
          <w:rFonts w:hint="eastAsia"/>
        </w:rPr>
        <w:t>学年宝山二模五</w:t>
      </w:r>
    </w:p>
  </w:comment>
  <w:comment w:id="6" w:author="physics" w:date="2026-04-12T20:07:00Z" w:initials="phy">
    <w:p w14:paraId="5ACCF597" w14:textId="683DF4EF" w:rsidR="00991B3F" w:rsidRDefault="00572EE4" w:rsidP="00991B3F">
      <w:r>
        <w:rPr>
          <w:rStyle w:val="ae"/>
        </w:rPr>
        <w:annotationRef/>
      </w:r>
      <w:r w:rsidR="00991B3F">
        <w:rPr>
          <w:rFonts w:hint="eastAsia"/>
        </w:rPr>
        <w:t>1</w:t>
      </w:r>
      <w:r w:rsidR="00991B3F">
        <w:rPr>
          <w:rFonts w:hint="eastAsia"/>
        </w:rPr>
        <w:t>．</w:t>
      </w:r>
      <w:r w:rsidR="00991B3F">
        <w:t>BD</w:t>
      </w:r>
    </w:p>
    <w:p w14:paraId="03F69673" w14:textId="24B7E387" w:rsidR="00991B3F" w:rsidRPr="003751AE" w:rsidRDefault="00991B3F" w:rsidP="00991B3F">
      <w:r>
        <w:rPr>
          <w:rFonts w:hint="eastAsia"/>
        </w:rPr>
        <w:t>2</w:t>
      </w:r>
      <w:r>
        <w:rPr>
          <w:rFonts w:hint="eastAsia"/>
        </w:rPr>
        <w:t>．（</w:t>
      </w:r>
      <w:r>
        <w:rPr>
          <w:rFonts w:hint="eastAsia"/>
        </w:rPr>
        <w:t>1</w:t>
      </w:r>
      <w:r>
        <w:rPr>
          <w:rFonts w:hint="eastAsia"/>
        </w:rPr>
        <w:t>）</w:t>
      </w:r>
      <w:r>
        <w:rPr>
          <w:rFonts w:hint="eastAsia"/>
        </w:rPr>
        <w:t>C</w:t>
      </w:r>
      <w:r>
        <w:tab/>
      </w:r>
      <w:r>
        <w:rPr>
          <w:rFonts w:hint="eastAsia"/>
        </w:rPr>
        <w:t>（</w:t>
      </w:r>
      <w:r>
        <w:t>2</w:t>
      </w:r>
      <w:r>
        <w:rPr>
          <w:rFonts w:hint="eastAsia"/>
        </w:rPr>
        <w:t>）</w:t>
      </w:r>
      <w:r>
        <w:rPr>
          <w:rFonts w:hint="eastAsia"/>
        </w:rPr>
        <w:t>B</w:t>
      </w:r>
    </w:p>
    <w:p w14:paraId="3599AC36" w14:textId="3F3C5305" w:rsidR="00991B3F" w:rsidRDefault="00991B3F" w:rsidP="00991B3F">
      <w:r>
        <w:rPr>
          <w:rFonts w:hint="eastAsia"/>
          <w:color w:val="373A3C"/>
          <w:shd w:val="clear" w:color="auto" w:fill="FFFFFF"/>
        </w:rPr>
        <w:t>3</w:t>
      </w:r>
      <w:r>
        <w:rPr>
          <w:color w:val="373A3C"/>
          <w:shd w:val="clear" w:color="auto" w:fill="FFFFFF"/>
        </w:rPr>
        <w:t>．</w:t>
      </w:r>
      <w:r w:rsidRPr="00991B3F">
        <w:rPr>
          <w:rFonts w:hint="eastAsia"/>
          <w:i/>
          <w:iCs/>
        </w:rPr>
        <w:t>V</w:t>
      </w:r>
      <w:r>
        <w:rPr>
          <w:rFonts w:hint="eastAsia"/>
          <w:vertAlign w:val="subscript"/>
        </w:rPr>
        <w:t>min</w:t>
      </w:r>
      <w:r>
        <w:rPr>
          <w:rFonts w:hint="eastAsia"/>
        </w:rPr>
        <w:t xml:space="preserve"> = </w:t>
      </w:r>
      <w:r>
        <w:fldChar w:fldCharType="begin"/>
      </w:r>
      <w:r>
        <w:instrText xml:space="preserve"> </w:instrText>
      </w:r>
      <w:r>
        <w:rPr>
          <w:rFonts w:hint="eastAsia"/>
        </w:rPr>
        <w:instrText>EQ \F(</w:instrText>
      </w:r>
      <w:r w:rsidRPr="00991B3F">
        <w:rPr>
          <w:i/>
          <w:iCs/>
        </w:rPr>
        <w:instrText>ρ</w:instrText>
      </w:r>
      <w:r w:rsidRPr="00991B3F">
        <w:rPr>
          <w:rFonts w:hint="eastAsia"/>
          <w:i/>
          <w:iCs/>
        </w:rPr>
        <w:instrText>gS</w:instrText>
      </w:r>
      <w:r>
        <w:rPr>
          <w:rFonts w:hint="eastAsia"/>
        </w:rPr>
        <w:instrText>(</w:instrText>
      </w:r>
      <w:r w:rsidRPr="00991B3F">
        <w:rPr>
          <w:rFonts w:hint="eastAsia"/>
          <w:i/>
          <w:iCs/>
        </w:rPr>
        <w:instrText>H</w:instrText>
      </w:r>
      <w:r>
        <w:rPr>
          <w:rFonts w:hint="eastAsia"/>
        </w:rPr>
        <w:instrText xml:space="preserve"> </w:instrText>
      </w:r>
      <w:r>
        <w:instrText>−</w:instrText>
      </w:r>
      <w:r>
        <w:rPr>
          <w:rFonts w:hint="eastAsia"/>
        </w:rPr>
        <w:instrText xml:space="preserve"> </w:instrText>
      </w:r>
      <w:r w:rsidRPr="00991B3F">
        <w:rPr>
          <w:rFonts w:hint="eastAsia"/>
          <w:i/>
          <w:iCs/>
        </w:rPr>
        <w:instrText>h</w:instrText>
      </w:r>
      <w:r>
        <w:rPr>
          <w:rFonts w:hint="eastAsia"/>
        </w:rPr>
        <w:instrText xml:space="preserve"> + </w:instrText>
      </w:r>
      <w:r w:rsidRPr="00991B3F">
        <w:rPr>
          <w:rFonts w:hint="eastAsia"/>
          <w:i/>
          <w:iCs/>
        </w:rPr>
        <w:instrText>l</w:instrText>
      </w:r>
      <w:r>
        <w:rPr>
          <w:rFonts w:hint="eastAsia"/>
        </w:rPr>
        <w:instrText>)(</w:instrText>
      </w:r>
      <w:r w:rsidRPr="00991B3F">
        <w:rPr>
          <w:rFonts w:hint="eastAsia"/>
          <w:i/>
          <w:iCs/>
        </w:rPr>
        <w:instrText>H</w:instrText>
      </w:r>
      <w:r>
        <w:rPr>
          <w:rFonts w:hint="eastAsia"/>
        </w:rPr>
        <w:instrText xml:space="preserve"> </w:instrText>
      </w:r>
      <w:r>
        <w:instrText>−</w:instrText>
      </w:r>
      <w:r>
        <w:rPr>
          <w:rFonts w:hint="eastAsia"/>
        </w:rPr>
        <w:instrText xml:space="preserve"> </w:instrText>
      </w:r>
      <w:r w:rsidRPr="00991B3F">
        <w:rPr>
          <w:rFonts w:hint="eastAsia"/>
          <w:i/>
          <w:iCs/>
        </w:rPr>
        <w:instrText>h</w:instrText>
      </w:r>
      <w:r>
        <w:rPr>
          <w:rFonts w:hint="eastAsia"/>
        </w:rPr>
        <w:instrText>),</w:instrText>
      </w:r>
      <w:r w:rsidRPr="00991B3F">
        <w:rPr>
          <w:rFonts w:hint="eastAsia"/>
          <w:i/>
          <w:iCs/>
        </w:rPr>
        <w:instrText>p</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6D7DF628" w14:textId="0F7FD1A0" w:rsidR="00572EE4" w:rsidRDefault="00572EE4">
      <w:pPr>
        <w:pStyle w:val="a3"/>
      </w:pPr>
      <w:r>
        <w:rPr>
          <w:rFonts w:hint="eastAsia"/>
        </w:rPr>
        <w:t>2025</w:t>
      </w:r>
      <w:r>
        <w:rPr>
          <w:rFonts w:hint="eastAsia"/>
        </w:rPr>
        <w:t>学年宝山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D8C3676" w15:done="0"/>
  <w15:commentEx w15:paraId="41C05611" w15:done="0"/>
  <w15:commentEx w15:paraId="50E34797" w15:done="0"/>
  <w15:commentEx w15:paraId="24E1B4D1" w15:done="0"/>
  <w15:commentEx w15:paraId="7F199E4F" w15:done="0"/>
  <w15:commentEx w15:paraId="7B47B4A5" w15:done="0"/>
  <w15:commentEx w15:paraId="6D7DF62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7E96F9" w16cex:dateUtc="2026-04-12T11:54:00Z"/>
  <w16cex:commentExtensible w16cex:durableId="22F75DB1" w16cex:dateUtc="2026-04-12T12:06:00Z"/>
  <w16cex:commentExtensible w16cex:durableId="5FAE7686" w16cex:dateUtc="2026-04-12T12:06:00Z"/>
  <w16cex:commentExtensible w16cex:durableId="37CCF273" w16cex:dateUtc="2026-04-12T12:07:00Z"/>
  <w16cex:commentExtensible w16cex:durableId="46EF6681" w16cex:dateUtc="2026-04-12T12:07:00Z"/>
  <w16cex:commentExtensible w16cex:durableId="73A7740F" w16cex:dateUtc="2026-04-12T12:07:00Z"/>
  <w16cex:commentExtensible w16cex:durableId="07C70178" w16cex:dateUtc="2026-04-12T12: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D8C3676" w16cid:durableId="367E96F9"/>
  <w16cid:commentId w16cid:paraId="41C05611" w16cid:durableId="22F75DB1"/>
  <w16cid:commentId w16cid:paraId="50E34797" w16cid:durableId="5FAE7686"/>
  <w16cid:commentId w16cid:paraId="24E1B4D1" w16cid:durableId="37CCF273"/>
  <w16cid:commentId w16cid:paraId="7F199E4F" w16cid:durableId="46EF6681"/>
  <w16cid:commentId w16cid:paraId="7B47B4A5" w16cid:durableId="73A7740F"/>
  <w16cid:commentId w16cid:paraId="6D7DF628" w16cid:durableId="07C7017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10FD1A" w14:textId="77777777" w:rsidR="0035411F" w:rsidRDefault="0035411F">
      <w:r>
        <w:separator/>
      </w:r>
    </w:p>
  </w:endnote>
  <w:endnote w:type="continuationSeparator" w:id="0">
    <w:p w14:paraId="1795B67B" w14:textId="77777777" w:rsidR="0035411F" w:rsidRDefault="003541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0056F4" w14:textId="5AAAFF54" w:rsidR="00C52F66" w:rsidRDefault="006A1768">
    <w:pPr>
      <w:pStyle w:val="a7"/>
      <w:tabs>
        <w:tab w:val="clear" w:pos="4153"/>
        <w:tab w:val="clear" w:pos="8306"/>
        <w:tab w:val="right" w:pos="8220"/>
      </w:tabs>
      <w:jc w:val="center"/>
      <w:rPr>
        <w:rFonts w:ascii="宋体" w:hAnsi="宋体" w:hint="eastAsia"/>
      </w:rPr>
    </w:pPr>
    <w:bookmarkStart w:id="7" w:name="_Hlk183536898"/>
    <w:r>
      <w:rPr>
        <w:rFonts w:ascii="宋体" w:hAnsi="宋体" w:hint="eastAsia"/>
      </w:rPr>
      <w:t>2025</w:t>
    </w:r>
    <w:r w:rsidR="00D15CD9">
      <w:rPr>
        <w:rFonts w:ascii="宋体" w:hAnsi="宋体" w:hint="eastAsia"/>
      </w:rPr>
      <w:t>学年第二</w:t>
    </w:r>
    <w:r>
      <w:rPr>
        <w:rFonts w:ascii="宋体" w:hAnsi="宋体" w:hint="eastAsia"/>
      </w:rPr>
      <w:t>学期期末高三年级物理学科质量监测试卷</w:t>
    </w:r>
    <w:bookmarkEnd w:id="7"/>
    <w:r>
      <w:rPr>
        <w:rFonts w:ascii="宋体" w:hAnsi="宋体"/>
      </w:rPr>
      <w:t>第</w:t>
    </w:r>
    <w:r>
      <w:rPr>
        <w:rFonts w:ascii="宋体" w:hAnsi="宋体"/>
      </w:rPr>
      <w:fldChar w:fldCharType="begin"/>
    </w:r>
    <w:r>
      <w:rPr>
        <w:rStyle w:val="ad"/>
        <w:rFonts w:ascii="宋体" w:hAnsi="宋体"/>
      </w:rPr>
      <w:instrText xml:space="preserve"> PAGE </w:instrText>
    </w:r>
    <w:r>
      <w:rPr>
        <w:rFonts w:ascii="宋体" w:hAnsi="宋体"/>
      </w:rPr>
      <w:fldChar w:fldCharType="separate"/>
    </w:r>
    <w:r w:rsidR="00DC2B5D">
      <w:rPr>
        <w:rStyle w:val="ad"/>
        <w:rFonts w:ascii="宋体" w:hAnsi="宋体"/>
        <w:noProof/>
      </w:rPr>
      <w:t>6</w:t>
    </w:r>
    <w:r>
      <w:rPr>
        <w:rFonts w:ascii="宋体" w:hAnsi="宋体"/>
      </w:rPr>
      <w:fldChar w:fldCharType="end"/>
    </w:r>
    <w:r>
      <w:rPr>
        <w:rStyle w:val="ad"/>
        <w:rFonts w:ascii="宋体" w:hAnsi="宋体"/>
      </w:rPr>
      <w:t>页</w:t>
    </w:r>
    <w:r>
      <w:rPr>
        <w:rStyle w:val="ad"/>
        <w:rFonts w:ascii="宋体" w:hAnsi="宋体" w:hint="eastAsia"/>
      </w:rPr>
      <w:t>(</w:t>
    </w:r>
    <w:r>
      <w:rPr>
        <w:rStyle w:val="ad"/>
        <w:rFonts w:ascii="宋体" w:hAnsi="宋体"/>
      </w:rPr>
      <w:t>共</w:t>
    </w:r>
    <w:r w:rsidR="00E61613">
      <w:rPr>
        <w:rFonts w:ascii="宋体" w:hAnsi="宋体" w:hint="eastAsia"/>
      </w:rPr>
      <w:fldChar w:fldCharType="begin"/>
    </w:r>
    <w:r w:rsidR="00E61613">
      <w:rPr>
        <w:rFonts w:ascii="宋体" w:hAnsi="宋体" w:hint="eastAsia"/>
      </w:rPr>
      <w:instrText xml:space="preserve"> </w:instrText>
    </w:r>
    <w:r w:rsidR="00E61613">
      <w:rPr>
        <w:rFonts w:ascii="宋体" w:hAnsi="宋体"/>
      </w:rPr>
      <w:instrText xml:space="preserve">SECTIONPAGES </w:instrText>
    </w:r>
    <w:r w:rsidR="00E61613">
      <w:rPr>
        <w:rFonts w:ascii="宋体" w:hAnsi="宋体" w:hint="eastAsia"/>
      </w:rPr>
      <w:instrText xml:space="preserve"> </w:instrText>
    </w:r>
    <w:r w:rsidR="00E61613">
      <w:rPr>
        <w:rFonts w:ascii="宋体" w:hAnsi="宋体" w:hint="eastAsia"/>
      </w:rPr>
      <w:fldChar w:fldCharType="separate"/>
    </w:r>
    <w:r w:rsidR="00092221">
      <w:rPr>
        <w:rFonts w:ascii="宋体" w:hAnsi="宋体" w:hint="eastAsia"/>
        <w:noProof/>
      </w:rPr>
      <w:t>8</w:t>
    </w:r>
    <w:r w:rsidR="00E61613">
      <w:rPr>
        <w:rFonts w:ascii="宋体" w:hAnsi="宋体" w:hint="eastAsia"/>
      </w:rPr>
      <w:fldChar w:fldCharType="end"/>
    </w:r>
    <w:r>
      <w:rPr>
        <w:rStyle w:val="ad"/>
        <w:rFonts w:ascii="宋体" w:hAnsi="宋体"/>
      </w:rPr>
      <w:t>页</w:t>
    </w:r>
    <w:r>
      <w:rPr>
        <w:rStyle w:val="ad"/>
        <w:rFonts w:ascii="宋体" w:hAnsi="宋体" w:cstheme="minorEastAsia"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6EA376" w14:textId="148CD0DB" w:rsidR="00C52F66" w:rsidRDefault="00A74678">
    <w:pPr>
      <w:pStyle w:val="a7"/>
      <w:tabs>
        <w:tab w:val="clear" w:pos="4153"/>
        <w:tab w:val="clear" w:pos="8306"/>
        <w:tab w:val="right" w:pos="8220"/>
      </w:tabs>
      <w:jc w:val="center"/>
      <w:rPr>
        <w:rFonts w:ascii="宋体" w:hAnsi="宋体" w:hint="eastAsia"/>
      </w:rPr>
    </w:pPr>
    <w:r>
      <w:rPr>
        <w:rFonts w:ascii="宋体" w:hAnsi="宋体" w:hint="eastAsia"/>
      </w:rPr>
      <w:t>202</w:t>
    </w:r>
    <w:r>
      <w:rPr>
        <w:rFonts w:ascii="宋体" w:hAnsi="宋体"/>
      </w:rPr>
      <w:t>5</w:t>
    </w:r>
    <w:r w:rsidR="00D15CD9">
      <w:rPr>
        <w:rFonts w:ascii="宋体" w:hAnsi="宋体" w:hint="eastAsia"/>
      </w:rPr>
      <w:t>学年第二</w:t>
    </w:r>
    <w:r w:rsidR="006A1768">
      <w:rPr>
        <w:rFonts w:ascii="宋体" w:hAnsi="宋体" w:hint="eastAsia"/>
      </w:rPr>
      <w:t>学期期末高三年级物理学科质量监测试卷</w:t>
    </w:r>
    <w:r w:rsidR="006A1768">
      <w:rPr>
        <w:rFonts w:ascii="宋体" w:hAnsi="宋体"/>
      </w:rPr>
      <w:t>第</w:t>
    </w:r>
    <w:r w:rsidR="006A1768">
      <w:rPr>
        <w:rFonts w:ascii="宋体" w:hAnsi="宋体"/>
      </w:rPr>
      <w:fldChar w:fldCharType="begin"/>
    </w:r>
    <w:r w:rsidR="006A1768">
      <w:rPr>
        <w:rStyle w:val="ad"/>
        <w:rFonts w:ascii="宋体" w:hAnsi="宋体"/>
      </w:rPr>
      <w:instrText xml:space="preserve"> PAGE </w:instrText>
    </w:r>
    <w:r w:rsidR="006A1768">
      <w:rPr>
        <w:rFonts w:ascii="宋体" w:hAnsi="宋体"/>
      </w:rPr>
      <w:fldChar w:fldCharType="separate"/>
    </w:r>
    <w:r w:rsidR="00DC2B5D">
      <w:rPr>
        <w:rStyle w:val="ad"/>
        <w:rFonts w:ascii="宋体" w:hAnsi="宋体"/>
        <w:noProof/>
      </w:rPr>
      <w:t>5</w:t>
    </w:r>
    <w:r w:rsidR="006A1768">
      <w:rPr>
        <w:rFonts w:ascii="宋体" w:hAnsi="宋体"/>
      </w:rPr>
      <w:fldChar w:fldCharType="end"/>
    </w:r>
    <w:r w:rsidR="006A1768">
      <w:rPr>
        <w:rStyle w:val="ad"/>
        <w:rFonts w:ascii="宋体" w:hAnsi="宋体"/>
      </w:rPr>
      <w:t>页</w:t>
    </w:r>
    <w:r w:rsidR="006A1768">
      <w:rPr>
        <w:rStyle w:val="ad"/>
        <w:rFonts w:ascii="宋体" w:hAnsi="宋体" w:hint="eastAsia"/>
      </w:rPr>
      <w:t>(</w:t>
    </w:r>
    <w:r w:rsidR="006A1768">
      <w:rPr>
        <w:rStyle w:val="ad"/>
        <w:rFonts w:ascii="宋体" w:hAnsi="宋体"/>
      </w:rPr>
      <w:t>共</w:t>
    </w:r>
    <w:r w:rsidR="00E61613">
      <w:rPr>
        <w:rFonts w:ascii="宋体" w:hAnsi="宋体" w:hint="eastAsia"/>
      </w:rPr>
      <w:fldChar w:fldCharType="begin"/>
    </w:r>
    <w:r w:rsidR="00E61613">
      <w:rPr>
        <w:rFonts w:ascii="宋体" w:hAnsi="宋体" w:hint="eastAsia"/>
      </w:rPr>
      <w:instrText xml:space="preserve"> </w:instrText>
    </w:r>
    <w:r w:rsidR="00E61613">
      <w:rPr>
        <w:rFonts w:ascii="宋体" w:hAnsi="宋体"/>
      </w:rPr>
      <w:instrText xml:space="preserve">SECTIONPAGES </w:instrText>
    </w:r>
    <w:r w:rsidR="00E61613">
      <w:rPr>
        <w:rFonts w:ascii="宋体" w:hAnsi="宋体" w:hint="eastAsia"/>
      </w:rPr>
      <w:instrText xml:space="preserve"> </w:instrText>
    </w:r>
    <w:r w:rsidR="00E61613">
      <w:rPr>
        <w:rFonts w:ascii="宋体" w:hAnsi="宋体" w:hint="eastAsia"/>
      </w:rPr>
      <w:fldChar w:fldCharType="separate"/>
    </w:r>
    <w:r w:rsidR="00B01096">
      <w:rPr>
        <w:rFonts w:ascii="宋体" w:hAnsi="宋体" w:hint="eastAsia"/>
        <w:noProof/>
      </w:rPr>
      <w:t>8</w:t>
    </w:r>
    <w:r w:rsidR="00E61613">
      <w:rPr>
        <w:rFonts w:ascii="宋体" w:hAnsi="宋体" w:hint="eastAsia"/>
      </w:rPr>
      <w:fldChar w:fldCharType="end"/>
    </w:r>
    <w:r w:rsidR="006A1768">
      <w:rPr>
        <w:rStyle w:val="ad"/>
        <w:rFonts w:ascii="宋体" w:hAnsi="宋体"/>
      </w:rPr>
      <w:t>页</w:t>
    </w:r>
    <w:r w:rsidR="006A1768">
      <w:rPr>
        <w:rStyle w:val="ad"/>
        <w:rFonts w:ascii="宋体" w:hAnsi="宋体" w:cstheme="minorEastAsia" w:hint="eastAsia"/>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8F22D6" w14:textId="6713BA29" w:rsidR="00C52F66" w:rsidRDefault="006A1768">
    <w:pPr>
      <w:pStyle w:val="a7"/>
      <w:tabs>
        <w:tab w:val="right" w:pos="8220"/>
      </w:tabs>
      <w:jc w:val="center"/>
      <w:rPr>
        <w:rFonts w:ascii="宋体" w:hAnsi="宋体" w:hint="eastAsia"/>
      </w:rPr>
    </w:pPr>
    <w:bookmarkStart w:id="8" w:name="_Hlk183536889"/>
    <w:r>
      <w:rPr>
        <w:rFonts w:ascii="宋体" w:hAnsi="宋体" w:hint="eastAsia"/>
      </w:rPr>
      <w:t>2025</w:t>
    </w:r>
    <w:r w:rsidR="00762A03">
      <w:rPr>
        <w:rFonts w:ascii="宋体" w:hAnsi="宋体" w:hint="eastAsia"/>
      </w:rPr>
      <w:t>学年第二</w:t>
    </w:r>
    <w:r>
      <w:rPr>
        <w:rFonts w:ascii="宋体" w:hAnsi="宋体" w:hint="eastAsia"/>
      </w:rPr>
      <w:t>学期期末高三年级物理学科等级考质量监测试卷</w:t>
    </w:r>
    <w:bookmarkEnd w:id="8"/>
    <w:r>
      <w:rPr>
        <w:rFonts w:ascii="宋体" w:hAnsi="宋体"/>
      </w:rPr>
      <w:t>第</w:t>
    </w:r>
    <w:r>
      <w:rPr>
        <w:rFonts w:ascii="宋体" w:hAnsi="宋体"/>
      </w:rPr>
      <w:fldChar w:fldCharType="begin"/>
    </w:r>
    <w:r>
      <w:rPr>
        <w:rStyle w:val="ad"/>
        <w:rFonts w:ascii="宋体" w:hAnsi="宋体"/>
      </w:rPr>
      <w:instrText xml:space="preserve"> PAGE </w:instrText>
    </w:r>
    <w:r>
      <w:rPr>
        <w:rFonts w:ascii="宋体" w:hAnsi="宋体"/>
      </w:rPr>
      <w:fldChar w:fldCharType="separate"/>
    </w:r>
    <w:r w:rsidR="00DC2B5D">
      <w:rPr>
        <w:rStyle w:val="ad"/>
        <w:rFonts w:ascii="宋体" w:hAnsi="宋体"/>
        <w:noProof/>
      </w:rPr>
      <w:t>1</w:t>
    </w:r>
    <w:r>
      <w:rPr>
        <w:rFonts w:ascii="宋体" w:hAnsi="宋体"/>
      </w:rPr>
      <w:fldChar w:fldCharType="end"/>
    </w:r>
    <w:r>
      <w:rPr>
        <w:rStyle w:val="ad"/>
        <w:rFonts w:ascii="宋体" w:hAnsi="宋体"/>
      </w:rPr>
      <w:t>页</w:t>
    </w:r>
    <w:r>
      <w:rPr>
        <w:rStyle w:val="ad"/>
        <w:rFonts w:ascii="宋体" w:hAnsi="宋体" w:hint="eastAsia"/>
      </w:rPr>
      <w:t>(</w:t>
    </w:r>
    <w:r>
      <w:rPr>
        <w:rStyle w:val="ad"/>
        <w:rFonts w:ascii="宋体" w:hAnsi="宋体"/>
      </w:rPr>
      <w:t>共</w:t>
    </w:r>
    <w:r w:rsidR="00E61613">
      <w:rPr>
        <w:rFonts w:ascii="宋体" w:hAnsi="宋体" w:hint="eastAsia"/>
      </w:rPr>
      <w:fldChar w:fldCharType="begin"/>
    </w:r>
    <w:r w:rsidR="00E61613">
      <w:rPr>
        <w:rFonts w:ascii="宋体" w:hAnsi="宋体" w:hint="eastAsia"/>
      </w:rPr>
      <w:instrText xml:space="preserve"> </w:instrText>
    </w:r>
    <w:r w:rsidR="00E61613">
      <w:rPr>
        <w:rFonts w:ascii="宋体" w:hAnsi="宋体"/>
      </w:rPr>
      <w:instrText xml:space="preserve">SECTIONPAGES </w:instrText>
    </w:r>
    <w:r w:rsidR="00E61613">
      <w:rPr>
        <w:rFonts w:ascii="宋体" w:hAnsi="宋体" w:hint="eastAsia"/>
      </w:rPr>
      <w:instrText xml:space="preserve"> </w:instrText>
    </w:r>
    <w:r w:rsidR="00E61613">
      <w:rPr>
        <w:rFonts w:ascii="宋体" w:hAnsi="宋体" w:hint="eastAsia"/>
      </w:rPr>
      <w:fldChar w:fldCharType="separate"/>
    </w:r>
    <w:r w:rsidR="00B01096">
      <w:rPr>
        <w:rFonts w:ascii="宋体" w:hAnsi="宋体" w:hint="eastAsia"/>
        <w:noProof/>
      </w:rPr>
      <w:t>8</w:t>
    </w:r>
    <w:r w:rsidR="00E61613">
      <w:rPr>
        <w:rFonts w:ascii="宋体" w:hAnsi="宋体" w:hint="eastAsia"/>
      </w:rPr>
      <w:fldChar w:fldCharType="end"/>
    </w:r>
    <w:r>
      <w:rPr>
        <w:rStyle w:val="ad"/>
        <w:rFonts w:ascii="宋体" w:hAnsi="宋体"/>
      </w:rPr>
      <w:t>页</w:t>
    </w:r>
    <w:r>
      <w:rPr>
        <w:rStyle w:val="ad"/>
        <w:rFonts w:ascii="宋体" w:hAnsi="宋体" w:cstheme="minorEastAsia"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DE210" w14:textId="7018DA8F" w:rsidR="00092221" w:rsidRDefault="00092221">
    <w:pPr>
      <w:pStyle w:val="a7"/>
      <w:tabs>
        <w:tab w:val="right" w:pos="8220"/>
      </w:tabs>
      <w:jc w:val="center"/>
      <w:rPr>
        <w:rFonts w:ascii="宋体" w:hAnsi="宋体" w:hint="eastAsia"/>
      </w:rPr>
    </w:pPr>
    <w:r>
      <w:rPr>
        <w:rFonts w:ascii="宋体" w:hAnsi="宋体" w:hint="eastAsia"/>
      </w:rPr>
      <w:t>2025学年第二学期期末高三年级物理学科等级考质量监测试卷</w:t>
    </w:r>
    <w:r>
      <w:rPr>
        <w:rFonts w:ascii="宋体" w:hAnsi="宋体"/>
      </w:rPr>
      <w:t>第</w:t>
    </w:r>
    <w:r>
      <w:rPr>
        <w:rFonts w:ascii="宋体" w:hAnsi="宋体"/>
      </w:rPr>
      <w:fldChar w:fldCharType="begin"/>
    </w:r>
    <w:r>
      <w:rPr>
        <w:rStyle w:val="ad"/>
        <w:rFonts w:ascii="宋体" w:hAnsi="宋体"/>
      </w:rPr>
      <w:instrText xml:space="preserve"> PAGE </w:instrText>
    </w:r>
    <w:r>
      <w:rPr>
        <w:rFonts w:ascii="宋体" w:hAnsi="宋体"/>
      </w:rPr>
      <w:fldChar w:fldCharType="separate"/>
    </w:r>
    <w:r>
      <w:rPr>
        <w:rStyle w:val="ad"/>
        <w:rFonts w:ascii="宋体" w:hAnsi="宋体"/>
        <w:noProof/>
      </w:rPr>
      <w:t>1</w:t>
    </w:r>
    <w:r>
      <w:rPr>
        <w:rFonts w:ascii="宋体" w:hAnsi="宋体"/>
      </w:rPr>
      <w:fldChar w:fldCharType="end"/>
    </w:r>
    <w:r>
      <w:rPr>
        <w:rStyle w:val="ad"/>
        <w:rFonts w:ascii="宋体" w:hAnsi="宋体"/>
      </w:rPr>
      <w:t>页</w:t>
    </w:r>
    <w:r>
      <w:rPr>
        <w:rStyle w:val="ad"/>
        <w:rFonts w:ascii="宋体" w:hAnsi="宋体" w:hint="eastAsia"/>
      </w:rPr>
      <w:t>(</w:t>
    </w:r>
    <w:r>
      <w:rPr>
        <w:rStyle w:val="ad"/>
        <w:rFonts w:ascii="宋体" w:hAnsi="宋体"/>
      </w:rPr>
      <w:t>共</w:t>
    </w:r>
    <w:r>
      <w:rPr>
        <w:rFonts w:ascii="宋体" w:hAnsi="宋体" w:hint="eastAsia"/>
      </w:rPr>
      <w:fldChar w:fldCharType="begin"/>
    </w:r>
    <w:r>
      <w:rPr>
        <w:rFonts w:ascii="宋体" w:hAnsi="宋体" w:hint="eastAsia"/>
      </w:rPr>
      <w:instrText xml:space="preserve"> </w:instrText>
    </w:r>
    <w:r>
      <w:rPr>
        <w:rFonts w:ascii="宋体" w:hAnsi="宋体"/>
      </w:rPr>
      <w:instrText xml:space="preserve">SECTIONPAGES </w:instrText>
    </w:r>
    <w:r>
      <w:rPr>
        <w:rFonts w:ascii="宋体" w:hAnsi="宋体" w:hint="eastAsia"/>
      </w:rPr>
      <w:instrText xml:space="preserve"> </w:instrText>
    </w:r>
    <w:r>
      <w:rPr>
        <w:rFonts w:ascii="宋体" w:hAnsi="宋体" w:hint="eastAsia"/>
      </w:rPr>
      <w:fldChar w:fldCharType="separate"/>
    </w:r>
    <w:r w:rsidR="00B01096">
      <w:rPr>
        <w:rFonts w:ascii="宋体" w:hAnsi="宋体" w:hint="eastAsia"/>
        <w:noProof/>
      </w:rPr>
      <w:t>8</w:t>
    </w:r>
    <w:r>
      <w:rPr>
        <w:rFonts w:ascii="宋体" w:hAnsi="宋体" w:hint="eastAsia"/>
      </w:rPr>
      <w:fldChar w:fldCharType="end"/>
    </w:r>
    <w:r>
      <w:rPr>
        <w:rStyle w:val="ad"/>
        <w:rFonts w:ascii="宋体" w:hAnsi="宋体"/>
      </w:rPr>
      <w:t>页</w:t>
    </w:r>
    <w:r>
      <w:rPr>
        <w:rStyle w:val="ad"/>
        <w:rFonts w:ascii="宋体" w:hAnsi="宋体" w:cstheme="minorEastAsia"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1D1E7C" w14:textId="77777777" w:rsidR="0035411F" w:rsidRDefault="0035411F">
      <w:r>
        <w:separator/>
      </w:r>
    </w:p>
  </w:footnote>
  <w:footnote w:type="continuationSeparator" w:id="0">
    <w:p w14:paraId="36F3BC8A" w14:textId="77777777" w:rsidR="0035411F" w:rsidRDefault="003541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3624F" w14:textId="77777777" w:rsidR="00C52F66" w:rsidRDefault="00C52F66">
    <w:pPr>
      <w:pStyle w:val="a9"/>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9411F8" w14:textId="77777777" w:rsidR="00C52F66" w:rsidRDefault="00C52F66">
    <w:pPr>
      <w:pStyle w:val="a9"/>
      <w:pBdr>
        <w:bottom w:val="none" w:sz="0" w:space="0" w:color="auto"/>
      </w:pBd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408"/>
    <w:rsid w:val="00003620"/>
    <w:rsid w:val="0000390D"/>
    <w:rsid w:val="00003B84"/>
    <w:rsid w:val="00005046"/>
    <w:rsid w:val="00005067"/>
    <w:rsid w:val="00005530"/>
    <w:rsid w:val="000059D5"/>
    <w:rsid w:val="00006FFB"/>
    <w:rsid w:val="00007DFA"/>
    <w:rsid w:val="000104E1"/>
    <w:rsid w:val="00010F20"/>
    <w:rsid w:val="000142A7"/>
    <w:rsid w:val="00016BA2"/>
    <w:rsid w:val="00020338"/>
    <w:rsid w:val="00021E0A"/>
    <w:rsid w:val="00022265"/>
    <w:rsid w:val="00022E36"/>
    <w:rsid w:val="000232E5"/>
    <w:rsid w:val="00024189"/>
    <w:rsid w:val="0002428D"/>
    <w:rsid w:val="00024CD0"/>
    <w:rsid w:val="0002520B"/>
    <w:rsid w:val="00026618"/>
    <w:rsid w:val="00031331"/>
    <w:rsid w:val="00031CCD"/>
    <w:rsid w:val="000335AC"/>
    <w:rsid w:val="000336DA"/>
    <w:rsid w:val="00034638"/>
    <w:rsid w:val="00034E5D"/>
    <w:rsid w:val="00034F0D"/>
    <w:rsid w:val="00035B69"/>
    <w:rsid w:val="00036C78"/>
    <w:rsid w:val="00040528"/>
    <w:rsid w:val="00040D38"/>
    <w:rsid w:val="00043ECA"/>
    <w:rsid w:val="000442C3"/>
    <w:rsid w:val="00045308"/>
    <w:rsid w:val="00052CFC"/>
    <w:rsid w:val="000544C0"/>
    <w:rsid w:val="00056D79"/>
    <w:rsid w:val="00057299"/>
    <w:rsid w:val="00057773"/>
    <w:rsid w:val="00057EFD"/>
    <w:rsid w:val="00060314"/>
    <w:rsid w:val="00060A63"/>
    <w:rsid w:val="00061F2D"/>
    <w:rsid w:val="00062C0E"/>
    <w:rsid w:val="00063513"/>
    <w:rsid w:val="00065D0C"/>
    <w:rsid w:val="00066AE9"/>
    <w:rsid w:val="00066EC6"/>
    <w:rsid w:val="0006799C"/>
    <w:rsid w:val="0006799F"/>
    <w:rsid w:val="00071392"/>
    <w:rsid w:val="00074227"/>
    <w:rsid w:val="0007428B"/>
    <w:rsid w:val="00081C33"/>
    <w:rsid w:val="00081DCE"/>
    <w:rsid w:val="000824FA"/>
    <w:rsid w:val="00082C4D"/>
    <w:rsid w:val="00082CB4"/>
    <w:rsid w:val="000858D5"/>
    <w:rsid w:val="00085C75"/>
    <w:rsid w:val="000877C1"/>
    <w:rsid w:val="00090CC3"/>
    <w:rsid w:val="00092221"/>
    <w:rsid w:val="00092B2F"/>
    <w:rsid w:val="000940A7"/>
    <w:rsid w:val="0009442B"/>
    <w:rsid w:val="000949D0"/>
    <w:rsid w:val="00094B45"/>
    <w:rsid w:val="00096849"/>
    <w:rsid w:val="00097166"/>
    <w:rsid w:val="000973DF"/>
    <w:rsid w:val="000A0701"/>
    <w:rsid w:val="000A180A"/>
    <w:rsid w:val="000A1F91"/>
    <w:rsid w:val="000A219A"/>
    <w:rsid w:val="000A4064"/>
    <w:rsid w:val="000A41D0"/>
    <w:rsid w:val="000A46E0"/>
    <w:rsid w:val="000A5019"/>
    <w:rsid w:val="000A7277"/>
    <w:rsid w:val="000A7591"/>
    <w:rsid w:val="000B1D79"/>
    <w:rsid w:val="000B5E0F"/>
    <w:rsid w:val="000B6428"/>
    <w:rsid w:val="000B7883"/>
    <w:rsid w:val="000C2BB9"/>
    <w:rsid w:val="000C2C75"/>
    <w:rsid w:val="000C2F6E"/>
    <w:rsid w:val="000C3128"/>
    <w:rsid w:val="000C57B9"/>
    <w:rsid w:val="000C705D"/>
    <w:rsid w:val="000C7131"/>
    <w:rsid w:val="000C74D1"/>
    <w:rsid w:val="000C7561"/>
    <w:rsid w:val="000D293E"/>
    <w:rsid w:val="000D33D3"/>
    <w:rsid w:val="000D397F"/>
    <w:rsid w:val="000D455A"/>
    <w:rsid w:val="000E042C"/>
    <w:rsid w:val="000E208D"/>
    <w:rsid w:val="000E597B"/>
    <w:rsid w:val="000E6C8F"/>
    <w:rsid w:val="000E7389"/>
    <w:rsid w:val="000E7F34"/>
    <w:rsid w:val="000F3DB6"/>
    <w:rsid w:val="000F3F11"/>
    <w:rsid w:val="000F754E"/>
    <w:rsid w:val="001023DF"/>
    <w:rsid w:val="0010251C"/>
    <w:rsid w:val="00102839"/>
    <w:rsid w:val="001055C8"/>
    <w:rsid w:val="001105B5"/>
    <w:rsid w:val="00110C31"/>
    <w:rsid w:val="0011192E"/>
    <w:rsid w:val="00111CAD"/>
    <w:rsid w:val="00114C42"/>
    <w:rsid w:val="00115EF3"/>
    <w:rsid w:val="001238B3"/>
    <w:rsid w:val="0012397F"/>
    <w:rsid w:val="00123A80"/>
    <w:rsid w:val="0012512A"/>
    <w:rsid w:val="0012662C"/>
    <w:rsid w:val="00126A40"/>
    <w:rsid w:val="001278DD"/>
    <w:rsid w:val="001307DF"/>
    <w:rsid w:val="00131ED9"/>
    <w:rsid w:val="001321F2"/>
    <w:rsid w:val="00132918"/>
    <w:rsid w:val="0013335B"/>
    <w:rsid w:val="00133D3F"/>
    <w:rsid w:val="001340D2"/>
    <w:rsid w:val="00136189"/>
    <w:rsid w:val="001373B5"/>
    <w:rsid w:val="00137F4A"/>
    <w:rsid w:val="001405EE"/>
    <w:rsid w:val="00140D34"/>
    <w:rsid w:val="00141B1A"/>
    <w:rsid w:val="00142CEE"/>
    <w:rsid w:val="001436CA"/>
    <w:rsid w:val="00146053"/>
    <w:rsid w:val="00146510"/>
    <w:rsid w:val="0015063A"/>
    <w:rsid w:val="0015130D"/>
    <w:rsid w:val="00151D8F"/>
    <w:rsid w:val="001561D6"/>
    <w:rsid w:val="00160C3A"/>
    <w:rsid w:val="00161EBD"/>
    <w:rsid w:val="00162EC2"/>
    <w:rsid w:val="001642EF"/>
    <w:rsid w:val="00164A57"/>
    <w:rsid w:val="00167FC8"/>
    <w:rsid w:val="00170B55"/>
    <w:rsid w:val="00171A65"/>
    <w:rsid w:val="00171B1B"/>
    <w:rsid w:val="001735E4"/>
    <w:rsid w:val="001743E4"/>
    <w:rsid w:val="00175C6E"/>
    <w:rsid w:val="00176222"/>
    <w:rsid w:val="00177CD0"/>
    <w:rsid w:val="001819D0"/>
    <w:rsid w:val="00182478"/>
    <w:rsid w:val="00190BD4"/>
    <w:rsid w:val="001911AF"/>
    <w:rsid w:val="00191C98"/>
    <w:rsid w:val="00194347"/>
    <w:rsid w:val="00194FD6"/>
    <w:rsid w:val="00197892"/>
    <w:rsid w:val="00197AD7"/>
    <w:rsid w:val="001A0A91"/>
    <w:rsid w:val="001A0C80"/>
    <w:rsid w:val="001A1328"/>
    <w:rsid w:val="001A3417"/>
    <w:rsid w:val="001A4DFF"/>
    <w:rsid w:val="001A52A4"/>
    <w:rsid w:val="001A598D"/>
    <w:rsid w:val="001B1F21"/>
    <w:rsid w:val="001B2A51"/>
    <w:rsid w:val="001B35FB"/>
    <w:rsid w:val="001B3D54"/>
    <w:rsid w:val="001B5DC4"/>
    <w:rsid w:val="001B6A40"/>
    <w:rsid w:val="001C13D1"/>
    <w:rsid w:val="001C4899"/>
    <w:rsid w:val="001C4F46"/>
    <w:rsid w:val="001C514C"/>
    <w:rsid w:val="001C68D8"/>
    <w:rsid w:val="001C6E66"/>
    <w:rsid w:val="001C7BB1"/>
    <w:rsid w:val="001D171D"/>
    <w:rsid w:val="001D49DB"/>
    <w:rsid w:val="001D54BA"/>
    <w:rsid w:val="001D614C"/>
    <w:rsid w:val="001D7395"/>
    <w:rsid w:val="001D753F"/>
    <w:rsid w:val="001D7B10"/>
    <w:rsid w:val="001E1915"/>
    <w:rsid w:val="001E1B8D"/>
    <w:rsid w:val="001E2037"/>
    <w:rsid w:val="001E261B"/>
    <w:rsid w:val="001E7E1F"/>
    <w:rsid w:val="001F1750"/>
    <w:rsid w:val="001F1DFC"/>
    <w:rsid w:val="001F2588"/>
    <w:rsid w:val="001F4938"/>
    <w:rsid w:val="00200A8C"/>
    <w:rsid w:val="00201339"/>
    <w:rsid w:val="0020377C"/>
    <w:rsid w:val="00203A74"/>
    <w:rsid w:val="00203BED"/>
    <w:rsid w:val="002050A8"/>
    <w:rsid w:val="0021188E"/>
    <w:rsid w:val="0021266B"/>
    <w:rsid w:val="00214CA4"/>
    <w:rsid w:val="002155AA"/>
    <w:rsid w:val="002169D0"/>
    <w:rsid w:val="00220FAD"/>
    <w:rsid w:val="00223A43"/>
    <w:rsid w:val="00224E19"/>
    <w:rsid w:val="00227770"/>
    <w:rsid w:val="00231AC0"/>
    <w:rsid w:val="00232559"/>
    <w:rsid w:val="0023388B"/>
    <w:rsid w:val="00236371"/>
    <w:rsid w:val="00240A6C"/>
    <w:rsid w:val="00247B3C"/>
    <w:rsid w:val="00247BFF"/>
    <w:rsid w:val="00250E7D"/>
    <w:rsid w:val="00251ACD"/>
    <w:rsid w:val="00257E72"/>
    <w:rsid w:val="00261BEB"/>
    <w:rsid w:val="00264EA5"/>
    <w:rsid w:val="00265704"/>
    <w:rsid w:val="00265732"/>
    <w:rsid w:val="00270BD1"/>
    <w:rsid w:val="00273326"/>
    <w:rsid w:val="00276900"/>
    <w:rsid w:val="00276BC7"/>
    <w:rsid w:val="002779DC"/>
    <w:rsid w:val="00283B32"/>
    <w:rsid w:val="002844AC"/>
    <w:rsid w:val="00292CAB"/>
    <w:rsid w:val="0029319A"/>
    <w:rsid w:val="00293E45"/>
    <w:rsid w:val="002970DB"/>
    <w:rsid w:val="002A011F"/>
    <w:rsid w:val="002A093B"/>
    <w:rsid w:val="002A1310"/>
    <w:rsid w:val="002A1508"/>
    <w:rsid w:val="002A3E8E"/>
    <w:rsid w:val="002A6B39"/>
    <w:rsid w:val="002A7252"/>
    <w:rsid w:val="002A7623"/>
    <w:rsid w:val="002B1394"/>
    <w:rsid w:val="002B2C91"/>
    <w:rsid w:val="002B3291"/>
    <w:rsid w:val="002B4CE6"/>
    <w:rsid w:val="002B4D86"/>
    <w:rsid w:val="002B6DDB"/>
    <w:rsid w:val="002B6EA2"/>
    <w:rsid w:val="002C054A"/>
    <w:rsid w:val="002C1261"/>
    <w:rsid w:val="002C2E45"/>
    <w:rsid w:val="002C692E"/>
    <w:rsid w:val="002C7029"/>
    <w:rsid w:val="002D16A3"/>
    <w:rsid w:val="002D1E07"/>
    <w:rsid w:val="002D3009"/>
    <w:rsid w:val="002D4462"/>
    <w:rsid w:val="002D5099"/>
    <w:rsid w:val="002D77E6"/>
    <w:rsid w:val="002E0EAB"/>
    <w:rsid w:val="002E212C"/>
    <w:rsid w:val="002E2784"/>
    <w:rsid w:val="002E2D80"/>
    <w:rsid w:val="002E58CF"/>
    <w:rsid w:val="002E5E7D"/>
    <w:rsid w:val="002E6EA2"/>
    <w:rsid w:val="002F07E7"/>
    <w:rsid w:val="002F1211"/>
    <w:rsid w:val="002F51BF"/>
    <w:rsid w:val="00301186"/>
    <w:rsid w:val="00301531"/>
    <w:rsid w:val="00301B78"/>
    <w:rsid w:val="003032AB"/>
    <w:rsid w:val="003035E3"/>
    <w:rsid w:val="00304821"/>
    <w:rsid w:val="00304A29"/>
    <w:rsid w:val="00307A9F"/>
    <w:rsid w:val="003104C3"/>
    <w:rsid w:val="003117CA"/>
    <w:rsid w:val="00313D79"/>
    <w:rsid w:val="00313E31"/>
    <w:rsid w:val="00316E02"/>
    <w:rsid w:val="00317745"/>
    <w:rsid w:val="00317B1B"/>
    <w:rsid w:val="0032018C"/>
    <w:rsid w:val="003236D7"/>
    <w:rsid w:val="00323E5E"/>
    <w:rsid w:val="00324316"/>
    <w:rsid w:val="0032456A"/>
    <w:rsid w:val="00325891"/>
    <w:rsid w:val="00326920"/>
    <w:rsid w:val="003274B4"/>
    <w:rsid w:val="00327BB4"/>
    <w:rsid w:val="00330E91"/>
    <w:rsid w:val="003314EE"/>
    <w:rsid w:val="00332610"/>
    <w:rsid w:val="00334836"/>
    <w:rsid w:val="00334A54"/>
    <w:rsid w:val="00335138"/>
    <w:rsid w:val="0034045D"/>
    <w:rsid w:val="00341E8A"/>
    <w:rsid w:val="00342FE8"/>
    <w:rsid w:val="003454EE"/>
    <w:rsid w:val="00346A91"/>
    <w:rsid w:val="003476B2"/>
    <w:rsid w:val="00347A7E"/>
    <w:rsid w:val="00347C2A"/>
    <w:rsid w:val="0035411F"/>
    <w:rsid w:val="003554C3"/>
    <w:rsid w:val="00355F81"/>
    <w:rsid w:val="003576F9"/>
    <w:rsid w:val="00360338"/>
    <w:rsid w:val="00361546"/>
    <w:rsid w:val="00364098"/>
    <w:rsid w:val="003653B7"/>
    <w:rsid w:val="00367BB7"/>
    <w:rsid w:val="00367DB6"/>
    <w:rsid w:val="0037042B"/>
    <w:rsid w:val="0037625D"/>
    <w:rsid w:val="0037657F"/>
    <w:rsid w:val="003765B6"/>
    <w:rsid w:val="003768FD"/>
    <w:rsid w:val="003770EF"/>
    <w:rsid w:val="003773FF"/>
    <w:rsid w:val="0038004C"/>
    <w:rsid w:val="00380071"/>
    <w:rsid w:val="00381589"/>
    <w:rsid w:val="00382611"/>
    <w:rsid w:val="0038504A"/>
    <w:rsid w:val="003858A1"/>
    <w:rsid w:val="003867DB"/>
    <w:rsid w:val="00386902"/>
    <w:rsid w:val="00386EC9"/>
    <w:rsid w:val="003874F0"/>
    <w:rsid w:val="003876CD"/>
    <w:rsid w:val="00387871"/>
    <w:rsid w:val="003949DF"/>
    <w:rsid w:val="00395955"/>
    <w:rsid w:val="00396AC2"/>
    <w:rsid w:val="00396AF5"/>
    <w:rsid w:val="00396DA4"/>
    <w:rsid w:val="003A015C"/>
    <w:rsid w:val="003A3863"/>
    <w:rsid w:val="003A3BB9"/>
    <w:rsid w:val="003A3DD1"/>
    <w:rsid w:val="003A46EA"/>
    <w:rsid w:val="003B209F"/>
    <w:rsid w:val="003B2FA6"/>
    <w:rsid w:val="003B4876"/>
    <w:rsid w:val="003B598A"/>
    <w:rsid w:val="003B5CE1"/>
    <w:rsid w:val="003B5E98"/>
    <w:rsid w:val="003B7136"/>
    <w:rsid w:val="003B7516"/>
    <w:rsid w:val="003B76D9"/>
    <w:rsid w:val="003C207D"/>
    <w:rsid w:val="003C3356"/>
    <w:rsid w:val="003C3D6F"/>
    <w:rsid w:val="003C404E"/>
    <w:rsid w:val="003C4131"/>
    <w:rsid w:val="003C6335"/>
    <w:rsid w:val="003C6D97"/>
    <w:rsid w:val="003D0856"/>
    <w:rsid w:val="003D0FFB"/>
    <w:rsid w:val="003D250B"/>
    <w:rsid w:val="003D2586"/>
    <w:rsid w:val="003D2E23"/>
    <w:rsid w:val="003D3A74"/>
    <w:rsid w:val="003D3E67"/>
    <w:rsid w:val="003D4FA6"/>
    <w:rsid w:val="003D6BB1"/>
    <w:rsid w:val="003D7D3A"/>
    <w:rsid w:val="003E1A4E"/>
    <w:rsid w:val="003E1DBE"/>
    <w:rsid w:val="003E29FB"/>
    <w:rsid w:val="003E34D1"/>
    <w:rsid w:val="003E59F2"/>
    <w:rsid w:val="003E6005"/>
    <w:rsid w:val="003E6225"/>
    <w:rsid w:val="003E7DFB"/>
    <w:rsid w:val="003F1483"/>
    <w:rsid w:val="003F2A86"/>
    <w:rsid w:val="00402A3A"/>
    <w:rsid w:val="00403F10"/>
    <w:rsid w:val="00405BE7"/>
    <w:rsid w:val="004065F9"/>
    <w:rsid w:val="0040662B"/>
    <w:rsid w:val="00407A19"/>
    <w:rsid w:val="00407B80"/>
    <w:rsid w:val="0041354C"/>
    <w:rsid w:val="0041553D"/>
    <w:rsid w:val="00415597"/>
    <w:rsid w:val="0041662E"/>
    <w:rsid w:val="0041794E"/>
    <w:rsid w:val="00417B7C"/>
    <w:rsid w:val="0042018C"/>
    <w:rsid w:val="004202CC"/>
    <w:rsid w:val="00421178"/>
    <w:rsid w:val="00421AB5"/>
    <w:rsid w:val="00421BF7"/>
    <w:rsid w:val="004231FC"/>
    <w:rsid w:val="004247DA"/>
    <w:rsid w:val="00427F55"/>
    <w:rsid w:val="004322A4"/>
    <w:rsid w:val="00433580"/>
    <w:rsid w:val="004337A9"/>
    <w:rsid w:val="00435955"/>
    <w:rsid w:val="00435E41"/>
    <w:rsid w:val="004378C3"/>
    <w:rsid w:val="00440778"/>
    <w:rsid w:val="00440CF8"/>
    <w:rsid w:val="00441B9F"/>
    <w:rsid w:val="0044201E"/>
    <w:rsid w:val="00442272"/>
    <w:rsid w:val="0044242B"/>
    <w:rsid w:val="0044593C"/>
    <w:rsid w:val="00445F43"/>
    <w:rsid w:val="0045045B"/>
    <w:rsid w:val="004516BC"/>
    <w:rsid w:val="00452991"/>
    <w:rsid w:val="00454B87"/>
    <w:rsid w:val="00455DD2"/>
    <w:rsid w:val="0045669E"/>
    <w:rsid w:val="00457844"/>
    <w:rsid w:val="00460684"/>
    <w:rsid w:val="00461EF9"/>
    <w:rsid w:val="00464BA7"/>
    <w:rsid w:val="00464DC5"/>
    <w:rsid w:val="004650B6"/>
    <w:rsid w:val="00466844"/>
    <w:rsid w:val="004671C3"/>
    <w:rsid w:val="00470E57"/>
    <w:rsid w:val="0047176B"/>
    <w:rsid w:val="00471CC1"/>
    <w:rsid w:val="00473B05"/>
    <w:rsid w:val="0047473A"/>
    <w:rsid w:val="004749ED"/>
    <w:rsid w:val="004766D8"/>
    <w:rsid w:val="00476B65"/>
    <w:rsid w:val="00480ECB"/>
    <w:rsid w:val="00482764"/>
    <w:rsid w:val="00483062"/>
    <w:rsid w:val="00484CFC"/>
    <w:rsid w:val="00486EB3"/>
    <w:rsid w:val="00492A18"/>
    <w:rsid w:val="0049456A"/>
    <w:rsid w:val="00494FA7"/>
    <w:rsid w:val="004A0001"/>
    <w:rsid w:val="004A1445"/>
    <w:rsid w:val="004A1A26"/>
    <w:rsid w:val="004A30F9"/>
    <w:rsid w:val="004A408C"/>
    <w:rsid w:val="004A7F8C"/>
    <w:rsid w:val="004B0494"/>
    <w:rsid w:val="004B0B7C"/>
    <w:rsid w:val="004B14B3"/>
    <w:rsid w:val="004B1741"/>
    <w:rsid w:val="004B4F9B"/>
    <w:rsid w:val="004B586B"/>
    <w:rsid w:val="004B5B2E"/>
    <w:rsid w:val="004B6A1D"/>
    <w:rsid w:val="004B6B21"/>
    <w:rsid w:val="004C26F3"/>
    <w:rsid w:val="004C2BCE"/>
    <w:rsid w:val="004C38FA"/>
    <w:rsid w:val="004C3BB3"/>
    <w:rsid w:val="004C442F"/>
    <w:rsid w:val="004C470C"/>
    <w:rsid w:val="004C5CAC"/>
    <w:rsid w:val="004C63C1"/>
    <w:rsid w:val="004C6FC3"/>
    <w:rsid w:val="004C7AF2"/>
    <w:rsid w:val="004D0300"/>
    <w:rsid w:val="004D1A01"/>
    <w:rsid w:val="004D1F0E"/>
    <w:rsid w:val="004D208B"/>
    <w:rsid w:val="004D6A94"/>
    <w:rsid w:val="004E26A0"/>
    <w:rsid w:val="004E29C0"/>
    <w:rsid w:val="004E3874"/>
    <w:rsid w:val="004E4EE7"/>
    <w:rsid w:val="004E6913"/>
    <w:rsid w:val="004E6F75"/>
    <w:rsid w:val="004F2F60"/>
    <w:rsid w:val="004F4685"/>
    <w:rsid w:val="004F5238"/>
    <w:rsid w:val="004F5FB2"/>
    <w:rsid w:val="004F6AA6"/>
    <w:rsid w:val="004F7471"/>
    <w:rsid w:val="0050121A"/>
    <w:rsid w:val="00501A0B"/>
    <w:rsid w:val="00501E2C"/>
    <w:rsid w:val="00504402"/>
    <w:rsid w:val="005044AB"/>
    <w:rsid w:val="00506B29"/>
    <w:rsid w:val="005107EF"/>
    <w:rsid w:val="00511C70"/>
    <w:rsid w:val="00511ED8"/>
    <w:rsid w:val="0051242D"/>
    <w:rsid w:val="00512ABA"/>
    <w:rsid w:val="00513605"/>
    <w:rsid w:val="0051761F"/>
    <w:rsid w:val="00521917"/>
    <w:rsid w:val="00521DF0"/>
    <w:rsid w:val="0052348E"/>
    <w:rsid w:val="00524B57"/>
    <w:rsid w:val="0052616C"/>
    <w:rsid w:val="005265A4"/>
    <w:rsid w:val="005271B6"/>
    <w:rsid w:val="005278B9"/>
    <w:rsid w:val="00532A64"/>
    <w:rsid w:val="0053431A"/>
    <w:rsid w:val="00534355"/>
    <w:rsid w:val="00535006"/>
    <w:rsid w:val="00535423"/>
    <w:rsid w:val="00535EC6"/>
    <w:rsid w:val="00536CC5"/>
    <w:rsid w:val="00536E17"/>
    <w:rsid w:val="005374A2"/>
    <w:rsid w:val="00540E07"/>
    <w:rsid w:val="00542009"/>
    <w:rsid w:val="005434A3"/>
    <w:rsid w:val="00546898"/>
    <w:rsid w:val="00550036"/>
    <w:rsid w:val="005500CB"/>
    <w:rsid w:val="00551030"/>
    <w:rsid w:val="005511CD"/>
    <w:rsid w:val="00555485"/>
    <w:rsid w:val="00556AAC"/>
    <w:rsid w:val="00561ADA"/>
    <w:rsid w:val="005622DB"/>
    <w:rsid w:val="0056252D"/>
    <w:rsid w:val="0056306C"/>
    <w:rsid w:val="00564060"/>
    <w:rsid w:val="00565FE7"/>
    <w:rsid w:val="00566D15"/>
    <w:rsid w:val="005679FB"/>
    <w:rsid w:val="00570586"/>
    <w:rsid w:val="00572EE4"/>
    <w:rsid w:val="00573ED6"/>
    <w:rsid w:val="0057569A"/>
    <w:rsid w:val="0057742D"/>
    <w:rsid w:val="00577E35"/>
    <w:rsid w:val="00580712"/>
    <w:rsid w:val="005819DC"/>
    <w:rsid w:val="0058313A"/>
    <w:rsid w:val="00584AD5"/>
    <w:rsid w:val="00586012"/>
    <w:rsid w:val="00593129"/>
    <w:rsid w:val="005934AE"/>
    <w:rsid w:val="00595234"/>
    <w:rsid w:val="00595D20"/>
    <w:rsid w:val="005A07D9"/>
    <w:rsid w:val="005A2232"/>
    <w:rsid w:val="005A2B89"/>
    <w:rsid w:val="005A5229"/>
    <w:rsid w:val="005A5C29"/>
    <w:rsid w:val="005A5D9E"/>
    <w:rsid w:val="005A7AEF"/>
    <w:rsid w:val="005A7D92"/>
    <w:rsid w:val="005B16CC"/>
    <w:rsid w:val="005B27DD"/>
    <w:rsid w:val="005B2E13"/>
    <w:rsid w:val="005B3214"/>
    <w:rsid w:val="005B48ED"/>
    <w:rsid w:val="005B7D25"/>
    <w:rsid w:val="005C0B05"/>
    <w:rsid w:val="005C0C35"/>
    <w:rsid w:val="005C1645"/>
    <w:rsid w:val="005C2389"/>
    <w:rsid w:val="005C275A"/>
    <w:rsid w:val="005C350C"/>
    <w:rsid w:val="005C37DF"/>
    <w:rsid w:val="005C553C"/>
    <w:rsid w:val="005C5A21"/>
    <w:rsid w:val="005C5F53"/>
    <w:rsid w:val="005D33D5"/>
    <w:rsid w:val="005D53AD"/>
    <w:rsid w:val="005D77CF"/>
    <w:rsid w:val="005D7D30"/>
    <w:rsid w:val="005E2575"/>
    <w:rsid w:val="005E487A"/>
    <w:rsid w:val="005E502E"/>
    <w:rsid w:val="005E5103"/>
    <w:rsid w:val="005E6E08"/>
    <w:rsid w:val="005E6E4D"/>
    <w:rsid w:val="005F0408"/>
    <w:rsid w:val="005F067D"/>
    <w:rsid w:val="005F09AA"/>
    <w:rsid w:val="005F173F"/>
    <w:rsid w:val="005F2281"/>
    <w:rsid w:val="00603238"/>
    <w:rsid w:val="006032C7"/>
    <w:rsid w:val="00603683"/>
    <w:rsid w:val="0060481C"/>
    <w:rsid w:val="00604BE2"/>
    <w:rsid w:val="00605224"/>
    <w:rsid w:val="006058A8"/>
    <w:rsid w:val="00607243"/>
    <w:rsid w:val="00607529"/>
    <w:rsid w:val="006107EB"/>
    <w:rsid w:val="00611AD7"/>
    <w:rsid w:val="00613A41"/>
    <w:rsid w:val="00613DA7"/>
    <w:rsid w:val="00615ED4"/>
    <w:rsid w:val="00622F6B"/>
    <w:rsid w:val="006232A5"/>
    <w:rsid w:val="00625930"/>
    <w:rsid w:val="0062728F"/>
    <w:rsid w:val="00633303"/>
    <w:rsid w:val="00634608"/>
    <w:rsid w:val="0063563C"/>
    <w:rsid w:val="00635A39"/>
    <w:rsid w:val="00637585"/>
    <w:rsid w:val="00637620"/>
    <w:rsid w:val="00637A0A"/>
    <w:rsid w:val="00637C46"/>
    <w:rsid w:val="0064132D"/>
    <w:rsid w:val="00641F15"/>
    <w:rsid w:val="0064393C"/>
    <w:rsid w:val="00643AB8"/>
    <w:rsid w:val="00644CCB"/>
    <w:rsid w:val="00645D9C"/>
    <w:rsid w:val="0064650D"/>
    <w:rsid w:val="006524D1"/>
    <w:rsid w:val="00652A77"/>
    <w:rsid w:val="00653DB7"/>
    <w:rsid w:val="00654DB7"/>
    <w:rsid w:val="00655BFE"/>
    <w:rsid w:val="00660F68"/>
    <w:rsid w:val="00663CF3"/>
    <w:rsid w:val="006661E9"/>
    <w:rsid w:val="00667A02"/>
    <w:rsid w:val="0067130A"/>
    <w:rsid w:val="00672539"/>
    <w:rsid w:val="006754D0"/>
    <w:rsid w:val="006767FC"/>
    <w:rsid w:val="00681086"/>
    <w:rsid w:val="00681B90"/>
    <w:rsid w:val="00682846"/>
    <w:rsid w:val="00684149"/>
    <w:rsid w:val="00684C2F"/>
    <w:rsid w:val="00686324"/>
    <w:rsid w:val="0068675B"/>
    <w:rsid w:val="00690FE9"/>
    <w:rsid w:val="006945AA"/>
    <w:rsid w:val="006975F6"/>
    <w:rsid w:val="006A0AE8"/>
    <w:rsid w:val="006A1768"/>
    <w:rsid w:val="006A20DA"/>
    <w:rsid w:val="006A3AD2"/>
    <w:rsid w:val="006A5030"/>
    <w:rsid w:val="006A53B9"/>
    <w:rsid w:val="006A5D23"/>
    <w:rsid w:val="006B07A5"/>
    <w:rsid w:val="006B09BF"/>
    <w:rsid w:val="006B1169"/>
    <w:rsid w:val="006B19EA"/>
    <w:rsid w:val="006B3596"/>
    <w:rsid w:val="006B6F1A"/>
    <w:rsid w:val="006B6F92"/>
    <w:rsid w:val="006B7E5F"/>
    <w:rsid w:val="006C12FE"/>
    <w:rsid w:val="006C1460"/>
    <w:rsid w:val="006C203D"/>
    <w:rsid w:val="006C2488"/>
    <w:rsid w:val="006C2D06"/>
    <w:rsid w:val="006C39D2"/>
    <w:rsid w:val="006C3FB6"/>
    <w:rsid w:val="006C5501"/>
    <w:rsid w:val="006C5C38"/>
    <w:rsid w:val="006C5E70"/>
    <w:rsid w:val="006C631F"/>
    <w:rsid w:val="006C6B04"/>
    <w:rsid w:val="006D0E4B"/>
    <w:rsid w:val="006D1251"/>
    <w:rsid w:val="006D1457"/>
    <w:rsid w:val="006D1B91"/>
    <w:rsid w:val="006D1BDC"/>
    <w:rsid w:val="006D31BA"/>
    <w:rsid w:val="006D405B"/>
    <w:rsid w:val="006D4F2E"/>
    <w:rsid w:val="006D5284"/>
    <w:rsid w:val="006D5F2E"/>
    <w:rsid w:val="006D66A5"/>
    <w:rsid w:val="006D675F"/>
    <w:rsid w:val="006D6D00"/>
    <w:rsid w:val="006E18D6"/>
    <w:rsid w:val="006E20CD"/>
    <w:rsid w:val="006E2211"/>
    <w:rsid w:val="006E28CA"/>
    <w:rsid w:val="006E3CBE"/>
    <w:rsid w:val="006E434C"/>
    <w:rsid w:val="006F0D7F"/>
    <w:rsid w:val="006F1099"/>
    <w:rsid w:val="006F11AD"/>
    <w:rsid w:val="006F325A"/>
    <w:rsid w:val="006F3E94"/>
    <w:rsid w:val="006F466A"/>
    <w:rsid w:val="006F5E98"/>
    <w:rsid w:val="00701A15"/>
    <w:rsid w:val="0070315D"/>
    <w:rsid w:val="00703316"/>
    <w:rsid w:val="007042A7"/>
    <w:rsid w:val="00705E3D"/>
    <w:rsid w:val="00707F2E"/>
    <w:rsid w:val="007100B5"/>
    <w:rsid w:val="0071019A"/>
    <w:rsid w:val="00710326"/>
    <w:rsid w:val="007127AA"/>
    <w:rsid w:val="007131E2"/>
    <w:rsid w:val="00716442"/>
    <w:rsid w:val="00716DF7"/>
    <w:rsid w:val="0071752D"/>
    <w:rsid w:val="00717C97"/>
    <w:rsid w:val="00720643"/>
    <w:rsid w:val="00720730"/>
    <w:rsid w:val="00721896"/>
    <w:rsid w:val="00721DD8"/>
    <w:rsid w:val="00722DFD"/>
    <w:rsid w:val="0072325C"/>
    <w:rsid w:val="00723AFF"/>
    <w:rsid w:val="00725F31"/>
    <w:rsid w:val="00725FB7"/>
    <w:rsid w:val="00731873"/>
    <w:rsid w:val="0073357C"/>
    <w:rsid w:val="0073414A"/>
    <w:rsid w:val="00735796"/>
    <w:rsid w:val="00735DF7"/>
    <w:rsid w:val="0074166D"/>
    <w:rsid w:val="00742C5D"/>
    <w:rsid w:val="007435C0"/>
    <w:rsid w:val="0074513A"/>
    <w:rsid w:val="00746553"/>
    <w:rsid w:val="00747621"/>
    <w:rsid w:val="0074799C"/>
    <w:rsid w:val="00747EEB"/>
    <w:rsid w:val="00750BEE"/>
    <w:rsid w:val="00751529"/>
    <w:rsid w:val="00752716"/>
    <w:rsid w:val="00753A25"/>
    <w:rsid w:val="00754DBD"/>
    <w:rsid w:val="00755C9E"/>
    <w:rsid w:val="00755FFC"/>
    <w:rsid w:val="007560FF"/>
    <w:rsid w:val="00760714"/>
    <w:rsid w:val="00760911"/>
    <w:rsid w:val="007613A1"/>
    <w:rsid w:val="007625AB"/>
    <w:rsid w:val="00762A03"/>
    <w:rsid w:val="0076478E"/>
    <w:rsid w:val="00767095"/>
    <w:rsid w:val="00773E46"/>
    <w:rsid w:val="00774406"/>
    <w:rsid w:val="00775E08"/>
    <w:rsid w:val="00776F2F"/>
    <w:rsid w:val="007775CC"/>
    <w:rsid w:val="007813CD"/>
    <w:rsid w:val="007822E6"/>
    <w:rsid w:val="007838E2"/>
    <w:rsid w:val="00783BC6"/>
    <w:rsid w:val="00784111"/>
    <w:rsid w:val="00786227"/>
    <w:rsid w:val="00791E47"/>
    <w:rsid w:val="00793A31"/>
    <w:rsid w:val="00794BDF"/>
    <w:rsid w:val="00795CFD"/>
    <w:rsid w:val="00797D93"/>
    <w:rsid w:val="007A04D0"/>
    <w:rsid w:val="007A250C"/>
    <w:rsid w:val="007A4667"/>
    <w:rsid w:val="007A49CF"/>
    <w:rsid w:val="007A63D4"/>
    <w:rsid w:val="007B00A2"/>
    <w:rsid w:val="007B20F6"/>
    <w:rsid w:val="007B30BD"/>
    <w:rsid w:val="007B339C"/>
    <w:rsid w:val="007B3D79"/>
    <w:rsid w:val="007B464F"/>
    <w:rsid w:val="007B5DDB"/>
    <w:rsid w:val="007B66D3"/>
    <w:rsid w:val="007C0D7F"/>
    <w:rsid w:val="007C2264"/>
    <w:rsid w:val="007C3921"/>
    <w:rsid w:val="007C4D5D"/>
    <w:rsid w:val="007C6548"/>
    <w:rsid w:val="007C7D92"/>
    <w:rsid w:val="007D0230"/>
    <w:rsid w:val="007D11B8"/>
    <w:rsid w:val="007D11F1"/>
    <w:rsid w:val="007D20D1"/>
    <w:rsid w:val="007D42F9"/>
    <w:rsid w:val="007D549D"/>
    <w:rsid w:val="007D5620"/>
    <w:rsid w:val="007D7D08"/>
    <w:rsid w:val="007E1436"/>
    <w:rsid w:val="007E15F2"/>
    <w:rsid w:val="007E3670"/>
    <w:rsid w:val="007E3AF3"/>
    <w:rsid w:val="007E3F8A"/>
    <w:rsid w:val="007E53E5"/>
    <w:rsid w:val="007E58EF"/>
    <w:rsid w:val="007E718C"/>
    <w:rsid w:val="007E7663"/>
    <w:rsid w:val="007F0AB2"/>
    <w:rsid w:val="007F1E82"/>
    <w:rsid w:val="007F2504"/>
    <w:rsid w:val="007F4F61"/>
    <w:rsid w:val="007F69E2"/>
    <w:rsid w:val="007F78D8"/>
    <w:rsid w:val="00800CCB"/>
    <w:rsid w:val="00800F95"/>
    <w:rsid w:val="0080115A"/>
    <w:rsid w:val="00801C62"/>
    <w:rsid w:val="008033EB"/>
    <w:rsid w:val="00803BDB"/>
    <w:rsid w:val="00804083"/>
    <w:rsid w:val="00804A53"/>
    <w:rsid w:val="00805C4A"/>
    <w:rsid w:val="00806D1D"/>
    <w:rsid w:val="00810133"/>
    <w:rsid w:val="00810ECE"/>
    <w:rsid w:val="008114B7"/>
    <w:rsid w:val="0081159C"/>
    <w:rsid w:val="0081247B"/>
    <w:rsid w:val="00812CD6"/>
    <w:rsid w:val="00812E39"/>
    <w:rsid w:val="0081397E"/>
    <w:rsid w:val="008149C5"/>
    <w:rsid w:val="008157AF"/>
    <w:rsid w:val="00822418"/>
    <w:rsid w:val="00822545"/>
    <w:rsid w:val="00825949"/>
    <w:rsid w:val="00827098"/>
    <w:rsid w:val="0083010A"/>
    <w:rsid w:val="008320B4"/>
    <w:rsid w:val="00833F6B"/>
    <w:rsid w:val="00835D23"/>
    <w:rsid w:val="00842212"/>
    <w:rsid w:val="00842697"/>
    <w:rsid w:val="00844188"/>
    <w:rsid w:val="00845688"/>
    <w:rsid w:val="008468E4"/>
    <w:rsid w:val="00852A33"/>
    <w:rsid w:val="0085333E"/>
    <w:rsid w:val="008542B3"/>
    <w:rsid w:val="00856B88"/>
    <w:rsid w:val="00860C82"/>
    <w:rsid w:val="0086118C"/>
    <w:rsid w:val="00862B61"/>
    <w:rsid w:val="008639BC"/>
    <w:rsid w:val="0086525D"/>
    <w:rsid w:val="00866F07"/>
    <w:rsid w:val="00871AD3"/>
    <w:rsid w:val="00871FA3"/>
    <w:rsid w:val="0087238D"/>
    <w:rsid w:val="008755BA"/>
    <w:rsid w:val="00875A17"/>
    <w:rsid w:val="00875F44"/>
    <w:rsid w:val="00880919"/>
    <w:rsid w:val="00882491"/>
    <w:rsid w:val="008833A4"/>
    <w:rsid w:val="00884499"/>
    <w:rsid w:val="00884BF4"/>
    <w:rsid w:val="008856D3"/>
    <w:rsid w:val="008865D2"/>
    <w:rsid w:val="0088665C"/>
    <w:rsid w:val="008868B7"/>
    <w:rsid w:val="00890073"/>
    <w:rsid w:val="008904C6"/>
    <w:rsid w:val="00891956"/>
    <w:rsid w:val="00893AF5"/>
    <w:rsid w:val="00895BCA"/>
    <w:rsid w:val="00897605"/>
    <w:rsid w:val="008A007B"/>
    <w:rsid w:val="008A194F"/>
    <w:rsid w:val="008A2AE0"/>
    <w:rsid w:val="008A30B0"/>
    <w:rsid w:val="008A4A73"/>
    <w:rsid w:val="008A562D"/>
    <w:rsid w:val="008A59B6"/>
    <w:rsid w:val="008A5E33"/>
    <w:rsid w:val="008A7E77"/>
    <w:rsid w:val="008B0B91"/>
    <w:rsid w:val="008B17E0"/>
    <w:rsid w:val="008B1857"/>
    <w:rsid w:val="008B2A17"/>
    <w:rsid w:val="008B6246"/>
    <w:rsid w:val="008C008F"/>
    <w:rsid w:val="008C3F61"/>
    <w:rsid w:val="008C436E"/>
    <w:rsid w:val="008C6663"/>
    <w:rsid w:val="008D088D"/>
    <w:rsid w:val="008D1FA4"/>
    <w:rsid w:val="008D23CA"/>
    <w:rsid w:val="008D3C21"/>
    <w:rsid w:val="008D4357"/>
    <w:rsid w:val="008D4509"/>
    <w:rsid w:val="008D5ADB"/>
    <w:rsid w:val="008D62B3"/>
    <w:rsid w:val="008E0576"/>
    <w:rsid w:val="008E1010"/>
    <w:rsid w:val="008E1E2F"/>
    <w:rsid w:val="008E350C"/>
    <w:rsid w:val="008E48EA"/>
    <w:rsid w:val="008E7041"/>
    <w:rsid w:val="008F295C"/>
    <w:rsid w:val="008F2EE8"/>
    <w:rsid w:val="008F2FF8"/>
    <w:rsid w:val="008F416E"/>
    <w:rsid w:val="008F6131"/>
    <w:rsid w:val="008F7892"/>
    <w:rsid w:val="009001F6"/>
    <w:rsid w:val="00900B23"/>
    <w:rsid w:val="0090120A"/>
    <w:rsid w:val="00903811"/>
    <w:rsid w:val="009043B8"/>
    <w:rsid w:val="00905E3E"/>
    <w:rsid w:val="009061C1"/>
    <w:rsid w:val="0091082C"/>
    <w:rsid w:val="00913267"/>
    <w:rsid w:val="00914533"/>
    <w:rsid w:val="0091641C"/>
    <w:rsid w:val="009170BC"/>
    <w:rsid w:val="0092331A"/>
    <w:rsid w:val="00923542"/>
    <w:rsid w:val="0092659B"/>
    <w:rsid w:val="00931493"/>
    <w:rsid w:val="00932B1D"/>
    <w:rsid w:val="009346A8"/>
    <w:rsid w:val="009358BD"/>
    <w:rsid w:val="009401E1"/>
    <w:rsid w:val="00941533"/>
    <w:rsid w:val="009438BA"/>
    <w:rsid w:val="00943DA5"/>
    <w:rsid w:val="009459B6"/>
    <w:rsid w:val="00945B2F"/>
    <w:rsid w:val="009460AA"/>
    <w:rsid w:val="009503C9"/>
    <w:rsid w:val="00951657"/>
    <w:rsid w:val="009542BA"/>
    <w:rsid w:val="009543FB"/>
    <w:rsid w:val="009554B7"/>
    <w:rsid w:val="00957525"/>
    <w:rsid w:val="00957B68"/>
    <w:rsid w:val="00960CE8"/>
    <w:rsid w:val="009617DD"/>
    <w:rsid w:val="00963E11"/>
    <w:rsid w:val="00963EE8"/>
    <w:rsid w:val="00964793"/>
    <w:rsid w:val="00965CAB"/>
    <w:rsid w:val="0096654F"/>
    <w:rsid w:val="0096740B"/>
    <w:rsid w:val="009674A5"/>
    <w:rsid w:val="009675ED"/>
    <w:rsid w:val="00971138"/>
    <w:rsid w:val="00972E9D"/>
    <w:rsid w:val="00973A6D"/>
    <w:rsid w:val="009742DE"/>
    <w:rsid w:val="00975625"/>
    <w:rsid w:val="009762D3"/>
    <w:rsid w:val="00980CF9"/>
    <w:rsid w:val="00981C24"/>
    <w:rsid w:val="00982EE9"/>
    <w:rsid w:val="009833A0"/>
    <w:rsid w:val="00983CAD"/>
    <w:rsid w:val="00984C06"/>
    <w:rsid w:val="00984C89"/>
    <w:rsid w:val="009852EE"/>
    <w:rsid w:val="009860DB"/>
    <w:rsid w:val="00987142"/>
    <w:rsid w:val="00991B3F"/>
    <w:rsid w:val="00991C7A"/>
    <w:rsid w:val="0099376A"/>
    <w:rsid w:val="0099472A"/>
    <w:rsid w:val="009947BA"/>
    <w:rsid w:val="0099599F"/>
    <w:rsid w:val="00996364"/>
    <w:rsid w:val="00996CDF"/>
    <w:rsid w:val="009973EC"/>
    <w:rsid w:val="00997E39"/>
    <w:rsid w:val="009A0524"/>
    <w:rsid w:val="009A10CA"/>
    <w:rsid w:val="009A3FD5"/>
    <w:rsid w:val="009A4807"/>
    <w:rsid w:val="009A604C"/>
    <w:rsid w:val="009A664D"/>
    <w:rsid w:val="009A6F5B"/>
    <w:rsid w:val="009A7581"/>
    <w:rsid w:val="009B106D"/>
    <w:rsid w:val="009B19B0"/>
    <w:rsid w:val="009B3FC2"/>
    <w:rsid w:val="009B488A"/>
    <w:rsid w:val="009C4FF3"/>
    <w:rsid w:val="009C5D07"/>
    <w:rsid w:val="009D0163"/>
    <w:rsid w:val="009D03D4"/>
    <w:rsid w:val="009D0654"/>
    <w:rsid w:val="009D34B1"/>
    <w:rsid w:val="009D3815"/>
    <w:rsid w:val="009D4A5B"/>
    <w:rsid w:val="009E1C3B"/>
    <w:rsid w:val="009E2167"/>
    <w:rsid w:val="009E2776"/>
    <w:rsid w:val="009E36A7"/>
    <w:rsid w:val="009E37AA"/>
    <w:rsid w:val="009E4A7E"/>
    <w:rsid w:val="009E4E8D"/>
    <w:rsid w:val="009E611B"/>
    <w:rsid w:val="009E637B"/>
    <w:rsid w:val="009E63C0"/>
    <w:rsid w:val="009E6D0A"/>
    <w:rsid w:val="009E7853"/>
    <w:rsid w:val="009E79AD"/>
    <w:rsid w:val="009F01C7"/>
    <w:rsid w:val="009F0B34"/>
    <w:rsid w:val="009F3867"/>
    <w:rsid w:val="009F3C4B"/>
    <w:rsid w:val="009F67C5"/>
    <w:rsid w:val="009F6827"/>
    <w:rsid w:val="00A0012A"/>
    <w:rsid w:val="00A00DC6"/>
    <w:rsid w:val="00A03281"/>
    <w:rsid w:val="00A05048"/>
    <w:rsid w:val="00A05751"/>
    <w:rsid w:val="00A12794"/>
    <w:rsid w:val="00A147A4"/>
    <w:rsid w:val="00A14FCA"/>
    <w:rsid w:val="00A1642A"/>
    <w:rsid w:val="00A1719A"/>
    <w:rsid w:val="00A1775A"/>
    <w:rsid w:val="00A20D40"/>
    <w:rsid w:val="00A215E0"/>
    <w:rsid w:val="00A21851"/>
    <w:rsid w:val="00A22D96"/>
    <w:rsid w:val="00A25872"/>
    <w:rsid w:val="00A264C2"/>
    <w:rsid w:val="00A2778A"/>
    <w:rsid w:val="00A31C41"/>
    <w:rsid w:val="00A32397"/>
    <w:rsid w:val="00A32EB6"/>
    <w:rsid w:val="00A33711"/>
    <w:rsid w:val="00A34270"/>
    <w:rsid w:val="00A34E76"/>
    <w:rsid w:val="00A36893"/>
    <w:rsid w:val="00A41BA8"/>
    <w:rsid w:val="00A42A82"/>
    <w:rsid w:val="00A44245"/>
    <w:rsid w:val="00A452BC"/>
    <w:rsid w:val="00A45A17"/>
    <w:rsid w:val="00A464DC"/>
    <w:rsid w:val="00A47117"/>
    <w:rsid w:val="00A4729B"/>
    <w:rsid w:val="00A47A9B"/>
    <w:rsid w:val="00A50DB1"/>
    <w:rsid w:val="00A528C9"/>
    <w:rsid w:val="00A52B2E"/>
    <w:rsid w:val="00A52D62"/>
    <w:rsid w:val="00A53D35"/>
    <w:rsid w:val="00A561DC"/>
    <w:rsid w:val="00A5664A"/>
    <w:rsid w:val="00A60A3A"/>
    <w:rsid w:val="00A61AEA"/>
    <w:rsid w:val="00A621BC"/>
    <w:rsid w:val="00A625A1"/>
    <w:rsid w:val="00A62C99"/>
    <w:rsid w:val="00A6395F"/>
    <w:rsid w:val="00A6435F"/>
    <w:rsid w:val="00A6701E"/>
    <w:rsid w:val="00A67153"/>
    <w:rsid w:val="00A70D90"/>
    <w:rsid w:val="00A728A8"/>
    <w:rsid w:val="00A73F56"/>
    <w:rsid w:val="00A74678"/>
    <w:rsid w:val="00A75527"/>
    <w:rsid w:val="00A7564B"/>
    <w:rsid w:val="00A768CC"/>
    <w:rsid w:val="00A7771D"/>
    <w:rsid w:val="00A810BA"/>
    <w:rsid w:val="00A823D7"/>
    <w:rsid w:val="00A82749"/>
    <w:rsid w:val="00A82BF0"/>
    <w:rsid w:val="00A8501A"/>
    <w:rsid w:val="00A85DAA"/>
    <w:rsid w:val="00A912AE"/>
    <w:rsid w:val="00A915FD"/>
    <w:rsid w:val="00A918F4"/>
    <w:rsid w:val="00A92E1F"/>
    <w:rsid w:val="00A933BA"/>
    <w:rsid w:val="00A93CAE"/>
    <w:rsid w:val="00A947F5"/>
    <w:rsid w:val="00A95338"/>
    <w:rsid w:val="00A959FE"/>
    <w:rsid w:val="00A96312"/>
    <w:rsid w:val="00A97EC5"/>
    <w:rsid w:val="00AA3494"/>
    <w:rsid w:val="00AA6B94"/>
    <w:rsid w:val="00AB0691"/>
    <w:rsid w:val="00AB14C6"/>
    <w:rsid w:val="00AB3383"/>
    <w:rsid w:val="00AB3DBD"/>
    <w:rsid w:val="00AB40C9"/>
    <w:rsid w:val="00AB6D27"/>
    <w:rsid w:val="00AC03B4"/>
    <w:rsid w:val="00AC1A6B"/>
    <w:rsid w:val="00AC248B"/>
    <w:rsid w:val="00AC38F6"/>
    <w:rsid w:val="00AD1CBE"/>
    <w:rsid w:val="00AD30EF"/>
    <w:rsid w:val="00AD35E5"/>
    <w:rsid w:val="00AD3E80"/>
    <w:rsid w:val="00AD4062"/>
    <w:rsid w:val="00AD5D2F"/>
    <w:rsid w:val="00AD5D93"/>
    <w:rsid w:val="00AE3379"/>
    <w:rsid w:val="00AE5264"/>
    <w:rsid w:val="00AE56F1"/>
    <w:rsid w:val="00AE5949"/>
    <w:rsid w:val="00AE5F36"/>
    <w:rsid w:val="00AE613A"/>
    <w:rsid w:val="00AF03CD"/>
    <w:rsid w:val="00AF0DF8"/>
    <w:rsid w:val="00AF1E2F"/>
    <w:rsid w:val="00AF3394"/>
    <w:rsid w:val="00AF425F"/>
    <w:rsid w:val="00AF493B"/>
    <w:rsid w:val="00AF58EF"/>
    <w:rsid w:val="00B01096"/>
    <w:rsid w:val="00B0161D"/>
    <w:rsid w:val="00B05280"/>
    <w:rsid w:val="00B062EE"/>
    <w:rsid w:val="00B07134"/>
    <w:rsid w:val="00B07999"/>
    <w:rsid w:val="00B07C7E"/>
    <w:rsid w:val="00B103F1"/>
    <w:rsid w:val="00B1281B"/>
    <w:rsid w:val="00B138B6"/>
    <w:rsid w:val="00B14E67"/>
    <w:rsid w:val="00B16879"/>
    <w:rsid w:val="00B253A6"/>
    <w:rsid w:val="00B26DFD"/>
    <w:rsid w:val="00B27522"/>
    <w:rsid w:val="00B31314"/>
    <w:rsid w:val="00B34D35"/>
    <w:rsid w:val="00B353B0"/>
    <w:rsid w:val="00B35F5E"/>
    <w:rsid w:val="00B36C25"/>
    <w:rsid w:val="00B372F5"/>
    <w:rsid w:val="00B37682"/>
    <w:rsid w:val="00B4118C"/>
    <w:rsid w:val="00B417AD"/>
    <w:rsid w:val="00B435A1"/>
    <w:rsid w:val="00B441BC"/>
    <w:rsid w:val="00B44469"/>
    <w:rsid w:val="00B46E0A"/>
    <w:rsid w:val="00B522B6"/>
    <w:rsid w:val="00B546D6"/>
    <w:rsid w:val="00B56CCB"/>
    <w:rsid w:val="00B57CDF"/>
    <w:rsid w:val="00B604DD"/>
    <w:rsid w:val="00B61A6A"/>
    <w:rsid w:val="00B61BFD"/>
    <w:rsid w:val="00B633F5"/>
    <w:rsid w:val="00B6373D"/>
    <w:rsid w:val="00B65FC0"/>
    <w:rsid w:val="00B6629F"/>
    <w:rsid w:val="00B664C2"/>
    <w:rsid w:val="00B66B09"/>
    <w:rsid w:val="00B67754"/>
    <w:rsid w:val="00B715FB"/>
    <w:rsid w:val="00B732CB"/>
    <w:rsid w:val="00B74DD9"/>
    <w:rsid w:val="00B75B27"/>
    <w:rsid w:val="00B85A58"/>
    <w:rsid w:val="00B86561"/>
    <w:rsid w:val="00B86DD2"/>
    <w:rsid w:val="00B86E35"/>
    <w:rsid w:val="00B86FF9"/>
    <w:rsid w:val="00B91AB2"/>
    <w:rsid w:val="00B93CFE"/>
    <w:rsid w:val="00B94994"/>
    <w:rsid w:val="00B979F7"/>
    <w:rsid w:val="00BA0E4F"/>
    <w:rsid w:val="00BA2741"/>
    <w:rsid w:val="00BA3649"/>
    <w:rsid w:val="00BA3CD1"/>
    <w:rsid w:val="00BB011F"/>
    <w:rsid w:val="00BB0D77"/>
    <w:rsid w:val="00BB1570"/>
    <w:rsid w:val="00BB210C"/>
    <w:rsid w:val="00BB3D60"/>
    <w:rsid w:val="00BB3E3C"/>
    <w:rsid w:val="00BB5FE7"/>
    <w:rsid w:val="00BB66B4"/>
    <w:rsid w:val="00BB6795"/>
    <w:rsid w:val="00BB741D"/>
    <w:rsid w:val="00BC0486"/>
    <w:rsid w:val="00BC1D71"/>
    <w:rsid w:val="00BC25AB"/>
    <w:rsid w:val="00BC3E36"/>
    <w:rsid w:val="00BD0091"/>
    <w:rsid w:val="00BD0979"/>
    <w:rsid w:val="00BD0A56"/>
    <w:rsid w:val="00BD13F6"/>
    <w:rsid w:val="00BD22DD"/>
    <w:rsid w:val="00BD3771"/>
    <w:rsid w:val="00BD42E6"/>
    <w:rsid w:val="00BD5633"/>
    <w:rsid w:val="00BD5CFE"/>
    <w:rsid w:val="00BD63BC"/>
    <w:rsid w:val="00BD6FF4"/>
    <w:rsid w:val="00BD7232"/>
    <w:rsid w:val="00BD75CA"/>
    <w:rsid w:val="00BD78B5"/>
    <w:rsid w:val="00BE0EA9"/>
    <w:rsid w:val="00BE51B5"/>
    <w:rsid w:val="00BE5EBD"/>
    <w:rsid w:val="00BE6959"/>
    <w:rsid w:val="00BE6ABA"/>
    <w:rsid w:val="00BF1AD7"/>
    <w:rsid w:val="00BF523D"/>
    <w:rsid w:val="00BF5D39"/>
    <w:rsid w:val="00C00939"/>
    <w:rsid w:val="00C01F56"/>
    <w:rsid w:val="00C024CA"/>
    <w:rsid w:val="00C0516A"/>
    <w:rsid w:val="00C06653"/>
    <w:rsid w:val="00C0783E"/>
    <w:rsid w:val="00C101C5"/>
    <w:rsid w:val="00C10DA4"/>
    <w:rsid w:val="00C116B4"/>
    <w:rsid w:val="00C11B1F"/>
    <w:rsid w:val="00C123DC"/>
    <w:rsid w:val="00C13830"/>
    <w:rsid w:val="00C1550F"/>
    <w:rsid w:val="00C15F0C"/>
    <w:rsid w:val="00C17C2B"/>
    <w:rsid w:val="00C22085"/>
    <w:rsid w:val="00C22634"/>
    <w:rsid w:val="00C24C21"/>
    <w:rsid w:val="00C27127"/>
    <w:rsid w:val="00C271FA"/>
    <w:rsid w:val="00C27987"/>
    <w:rsid w:val="00C27D15"/>
    <w:rsid w:val="00C37623"/>
    <w:rsid w:val="00C37B5F"/>
    <w:rsid w:val="00C40C15"/>
    <w:rsid w:val="00C41C40"/>
    <w:rsid w:val="00C42CB3"/>
    <w:rsid w:val="00C45363"/>
    <w:rsid w:val="00C459FD"/>
    <w:rsid w:val="00C45C39"/>
    <w:rsid w:val="00C46F7B"/>
    <w:rsid w:val="00C47025"/>
    <w:rsid w:val="00C47DA0"/>
    <w:rsid w:val="00C51F7C"/>
    <w:rsid w:val="00C52AED"/>
    <w:rsid w:val="00C52D50"/>
    <w:rsid w:val="00C52F66"/>
    <w:rsid w:val="00C53981"/>
    <w:rsid w:val="00C54F8D"/>
    <w:rsid w:val="00C56570"/>
    <w:rsid w:val="00C57145"/>
    <w:rsid w:val="00C5714A"/>
    <w:rsid w:val="00C572A0"/>
    <w:rsid w:val="00C574E4"/>
    <w:rsid w:val="00C600F0"/>
    <w:rsid w:val="00C60C74"/>
    <w:rsid w:val="00C62D1F"/>
    <w:rsid w:val="00C6434C"/>
    <w:rsid w:val="00C704E4"/>
    <w:rsid w:val="00C7084A"/>
    <w:rsid w:val="00C70FB2"/>
    <w:rsid w:val="00C716F8"/>
    <w:rsid w:val="00C7269A"/>
    <w:rsid w:val="00C73F3A"/>
    <w:rsid w:val="00C74A87"/>
    <w:rsid w:val="00C752AE"/>
    <w:rsid w:val="00C76224"/>
    <w:rsid w:val="00C85D35"/>
    <w:rsid w:val="00C85D52"/>
    <w:rsid w:val="00C86FB9"/>
    <w:rsid w:val="00C87152"/>
    <w:rsid w:val="00C87DB5"/>
    <w:rsid w:val="00C87F30"/>
    <w:rsid w:val="00C90EC1"/>
    <w:rsid w:val="00C92309"/>
    <w:rsid w:val="00C93649"/>
    <w:rsid w:val="00C93AC9"/>
    <w:rsid w:val="00C95DDD"/>
    <w:rsid w:val="00CA2B81"/>
    <w:rsid w:val="00CA6F13"/>
    <w:rsid w:val="00CB60E1"/>
    <w:rsid w:val="00CB624D"/>
    <w:rsid w:val="00CB7A08"/>
    <w:rsid w:val="00CC196B"/>
    <w:rsid w:val="00CC3624"/>
    <w:rsid w:val="00CC5D76"/>
    <w:rsid w:val="00CD34D9"/>
    <w:rsid w:val="00CD4853"/>
    <w:rsid w:val="00CD4C6B"/>
    <w:rsid w:val="00CD637E"/>
    <w:rsid w:val="00CD64DC"/>
    <w:rsid w:val="00CD6B43"/>
    <w:rsid w:val="00CE1048"/>
    <w:rsid w:val="00CE117D"/>
    <w:rsid w:val="00CE24C4"/>
    <w:rsid w:val="00CE4C36"/>
    <w:rsid w:val="00CE4DED"/>
    <w:rsid w:val="00CE5CC6"/>
    <w:rsid w:val="00CE6906"/>
    <w:rsid w:val="00CE6AE1"/>
    <w:rsid w:val="00CE7A2F"/>
    <w:rsid w:val="00CF39F8"/>
    <w:rsid w:val="00CF3BD7"/>
    <w:rsid w:val="00CF4D99"/>
    <w:rsid w:val="00CF50FA"/>
    <w:rsid w:val="00CF5C60"/>
    <w:rsid w:val="00CF5D04"/>
    <w:rsid w:val="00CF65C7"/>
    <w:rsid w:val="00D04032"/>
    <w:rsid w:val="00D05DF3"/>
    <w:rsid w:val="00D061F2"/>
    <w:rsid w:val="00D11A63"/>
    <w:rsid w:val="00D11B2F"/>
    <w:rsid w:val="00D11CE2"/>
    <w:rsid w:val="00D120D2"/>
    <w:rsid w:val="00D13F27"/>
    <w:rsid w:val="00D14D6D"/>
    <w:rsid w:val="00D14E4D"/>
    <w:rsid w:val="00D15649"/>
    <w:rsid w:val="00D15CD9"/>
    <w:rsid w:val="00D15ECC"/>
    <w:rsid w:val="00D179DA"/>
    <w:rsid w:val="00D20960"/>
    <w:rsid w:val="00D21BC7"/>
    <w:rsid w:val="00D22106"/>
    <w:rsid w:val="00D22CE3"/>
    <w:rsid w:val="00D26D88"/>
    <w:rsid w:val="00D30011"/>
    <w:rsid w:val="00D3119E"/>
    <w:rsid w:val="00D33A0E"/>
    <w:rsid w:val="00D34580"/>
    <w:rsid w:val="00D346D1"/>
    <w:rsid w:val="00D3797F"/>
    <w:rsid w:val="00D40B1C"/>
    <w:rsid w:val="00D42427"/>
    <w:rsid w:val="00D43B86"/>
    <w:rsid w:val="00D43B94"/>
    <w:rsid w:val="00D45040"/>
    <w:rsid w:val="00D45AC8"/>
    <w:rsid w:val="00D46E1D"/>
    <w:rsid w:val="00D50D96"/>
    <w:rsid w:val="00D516CE"/>
    <w:rsid w:val="00D53131"/>
    <w:rsid w:val="00D539B4"/>
    <w:rsid w:val="00D54010"/>
    <w:rsid w:val="00D54610"/>
    <w:rsid w:val="00D56318"/>
    <w:rsid w:val="00D57114"/>
    <w:rsid w:val="00D6014B"/>
    <w:rsid w:val="00D60A9E"/>
    <w:rsid w:val="00D635BA"/>
    <w:rsid w:val="00D636F9"/>
    <w:rsid w:val="00D63F4C"/>
    <w:rsid w:val="00D71AD4"/>
    <w:rsid w:val="00D72DDD"/>
    <w:rsid w:val="00D73923"/>
    <w:rsid w:val="00D75DCD"/>
    <w:rsid w:val="00D778FF"/>
    <w:rsid w:val="00D80B25"/>
    <w:rsid w:val="00D81F19"/>
    <w:rsid w:val="00D8246A"/>
    <w:rsid w:val="00D8575B"/>
    <w:rsid w:val="00D8617C"/>
    <w:rsid w:val="00D87014"/>
    <w:rsid w:val="00D905AD"/>
    <w:rsid w:val="00D90A9C"/>
    <w:rsid w:val="00D90E32"/>
    <w:rsid w:val="00D91BDC"/>
    <w:rsid w:val="00D927A1"/>
    <w:rsid w:val="00D97C8A"/>
    <w:rsid w:val="00DA0F76"/>
    <w:rsid w:val="00DA130E"/>
    <w:rsid w:val="00DA1F9B"/>
    <w:rsid w:val="00DA2187"/>
    <w:rsid w:val="00DA2CE2"/>
    <w:rsid w:val="00DA3379"/>
    <w:rsid w:val="00DA395D"/>
    <w:rsid w:val="00DA48AC"/>
    <w:rsid w:val="00DA6371"/>
    <w:rsid w:val="00DA7B70"/>
    <w:rsid w:val="00DB072D"/>
    <w:rsid w:val="00DB0DEB"/>
    <w:rsid w:val="00DB167D"/>
    <w:rsid w:val="00DB2D13"/>
    <w:rsid w:val="00DB37D1"/>
    <w:rsid w:val="00DB762F"/>
    <w:rsid w:val="00DB7984"/>
    <w:rsid w:val="00DC2A09"/>
    <w:rsid w:val="00DC2B5D"/>
    <w:rsid w:val="00DC4842"/>
    <w:rsid w:val="00DC4E49"/>
    <w:rsid w:val="00DC577D"/>
    <w:rsid w:val="00DC58AF"/>
    <w:rsid w:val="00DC71D3"/>
    <w:rsid w:val="00DD08B4"/>
    <w:rsid w:val="00DD0D43"/>
    <w:rsid w:val="00DD1EB3"/>
    <w:rsid w:val="00DD2E00"/>
    <w:rsid w:val="00DD660C"/>
    <w:rsid w:val="00DD6FDA"/>
    <w:rsid w:val="00DD76EF"/>
    <w:rsid w:val="00DE0EAA"/>
    <w:rsid w:val="00DE48E4"/>
    <w:rsid w:val="00DE59EE"/>
    <w:rsid w:val="00DE7052"/>
    <w:rsid w:val="00DE7A5A"/>
    <w:rsid w:val="00DE7B6C"/>
    <w:rsid w:val="00DF010D"/>
    <w:rsid w:val="00DF12EA"/>
    <w:rsid w:val="00DF1428"/>
    <w:rsid w:val="00DF14CF"/>
    <w:rsid w:val="00DF4AA3"/>
    <w:rsid w:val="00DF4C8B"/>
    <w:rsid w:val="00DF6895"/>
    <w:rsid w:val="00DF6ACC"/>
    <w:rsid w:val="00DF6C76"/>
    <w:rsid w:val="00DF7CB4"/>
    <w:rsid w:val="00E002D0"/>
    <w:rsid w:val="00E100BD"/>
    <w:rsid w:val="00E108B1"/>
    <w:rsid w:val="00E1139B"/>
    <w:rsid w:val="00E1338E"/>
    <w:rsid w:val="00E16CC7"/>
    <w:rsid w:val="00E178D4"/>
    <w:rsid w:val="00E20650"/>
    <w:rsid w:val="00E2167F"/>
    <w:rsid w:val="00E2168F"/>
    <w:rsid w:val="00E22262"/>
    <w:rsid w:val="00E238BB"/>
    <w:rsid w:val="00E23B91"/>
    <w:rsid w:val="00E23F49"/>
    <w:rsid w:val="00E2442E"/>
    <w:rsid w:val="00E24A3C"/>
    <w:rsid w:val="00E24B7F"/>
    <w:rsid w:val="00E24FFB"/>
    <w:rsid w:val="00E329DC"/>
    <w:rsid w:val="00E331C3"/>
    <w:rsid w:val="00E3376A"/>
    <w:rsid w:val="00E37BE7"/>
    <w:rsid w:val="00E40FE9"/>
    <w:rsid w:val="00E41589"/>
    <w:rsid w:val="00E41631"/>
    <w:rsid w:val="00E42D79"/>
    <w:rsid w:val="00E42F00"/>
    <w:rsid w:val="00E44BB9"/>
    <w:rsid w:val="00E45DE9"/>
    <w:rsid w:val="00E5038A"/>
    <w:rsid w:val="00E5245E"/>
    <w:rsid w:val="00E528F5"/>
    <w:rsid w:val="00E54F49"/>
    <w:rsid w:val="00E557F5"/>
    <w:rsid w:val="00E5614B"/>
    <w:rsid w:val="00E5675F"/>
    <w:rsid w:val="00E57F77"/>
    <w:rsid w:val="00E60F27"/>
    <w:rsid w:val="00E60FB5"/>
    <w:rsid w:val="00E61613"/>
    <w:rsid w:val="00E61D88"/>
    <w:rsid w:val="00E64F7C"/>
    <w:rsid w:val="00E65373"/>
    <w:rsid w:val="00E65D27"/>
    <w:rsid w:val="00E66106"/>
    <w:rsid w:val="00E66D50"/>
    <w:rsid w:val="00E66F1D"/>
    <w:rsid w:val="00E71FA2"/>
    <w:rsid w:val="00E735CF"/>
    <w:rsid w:val="00E7449F"/>
    <w:rsid w:val="00E7507B"/>
    <w:rsid w:val="00E75CFB"/>
    <w:rsid w:val="00E766CC"/>
    <w:rsid w:val="00E76EFF"/>
    <w:rsid w:val="00E774CC"/>
    <w:rsid w:val="00E81BE8"/>
    <w:rsid w:val="00E81D86"/>
    <w:rsid w:val="00E81F59"/>
    <w:rsid w:val="00E81F64"/>
    <w:rsid w:val="00E82DD8"/>
    <w:rsid w:val="00E85A9D"/>
    <w:rsid w:val="00E85E05"/>
    <w:rsid w:val="00E86E30"/>
    <w:rsid w:val="00E87340"/>
    <w:rsid w:val="00E87FB8"/>
    <w:rsid w:val="00E90074"/>
    <w:rsid w:val="00E90318"/>
    <w:rsid w:val="00E90DE1"/>
    <w:rsid w:val="00E90FFD"/>
    <w:rsid w:val="00E920C0"/>
    <w:rsid w:val="00E96A9B"/>
    <w:rsid w:val="00EA1946"/>
    <w:rsid w:val="00EA2079"/>
    <w:rsid w:val="00EA3864"/>
    <w:rsid w:val="00EA3E5F"/>
    <w:rsid w:val="00EA4402"/>
    <w:rsid w:val="00EA4B0F"/>
    <w:rsid w:val="00EA4BAF"/>
    <w:rsid w:val="00EA764B"/>
    <w:rsid w:val="00EB03D6"/>
    <w:rsid w:val="00EB1363"/>
    <w:rsid w:val="00EB187B"/>
    <w:rsid w:val="00EB1DDE"/>
    <w:rsid w:val="00EB2D6F"/>
    <w:rsid w:val="00EB4FAF"/>
    <w:rsid w:val="00EB5180"/>
    <w:rsid w:val="00EB59CD"/>
    <w:rsid w:val="00EB68C1"/>
    <w:rsid w:val="00EC0BE3"/>
    <w:rsid w:val="00EC22FD"/>
    <w:rsid w:val="00EC2B1B"/>
    <w:rsid w:val="00EC3D23"/>
    <w:rsid w:val="00EC5795"/>
    <w:rsid w:val="00EC6778"/>
    <w:rsid w:val="00EC7DBF"/>
    <w:rsid w:val="00ED0F49"/>
    <w:rsid w:val="00ED16F7"/>
    <w:rsid w:val="00ED1A74"/>
    <w:rsid w:val="00ED4531"/>
    <w:rsid w:val="00ED4DCC"/>
    <w:rsid w:val="00ED5B50"/>
    <w:rsid w:val="00EE2A52"/>
    <w:rsid w:val="00EE4D41"/>
    <w:rsid w:val="00EE63CF"/>
    <w:rsid w:val="00EE6E91"/>
    <w:rsid w:val="00EE73C9"/>
    <w:rsid w:val="00EF207D"/>
    <w:rsid w:val="00EF26F6"/>
    <w:rsid w:val="00EF4937"/>
    <w:rsid w:val="00EF5933"/>
    <w:rsid w:val="00EF5E52"/>
    <w:rsid w:val="00EF7DAF"/>
    <w:rsid w:val="00F00062"/>
    <w:rsid w:val="00F0015E"/>
    <w:rsid w:val="00F0164C"/>
    <w:rsid w:val="00F03E19"/>
    <w:rsid w:val="00F0713D"/>
    <w:rsid w:val="00F1113D"/>
    <w:rsid w:val="00F139AF"/>
    <w:rsid w:val="00F13A62"/>
    <w:rsid w:val="00F13FD5"/>
    <w:rsid w:val="00F15BEC"/>
    <w:rsid w:val="00F16413"/>
    <w:rsid w:val="00F175D8"/>
    <w:rsid w:val="00F21788"/>
    <w:rsid w:val="00F23365"/>
    <w:rsid w:val="00F24DBD"/>
    <w:rsid w:val="00F25C72"/>
    <w:rsid w:val="00F25DE3"/>
    <w:rsid w:val="00F26F83"/>
    <w:rsid w:val="00F26FAF"/>
    <w:rsid w:val="00F314A8"/>
    <w:rsid w:val="00F31E73"/>
    <w:rsid w:val="00F331BD"/>
    <w:rsid w:val="00F334E7"/>
    <w:rsid w:val="00F342ED"/>
    <w:rsid w:val="00F3615B"/>
    <w:rsid w:val="00F37249"/>
    <w:rsid w:val="00F42348"/>
    <w:rsid w:val="00F42B09"/>
    <w:rsid w:val="00F432AD"/>
    <w:rsid w:val="00F43B01"/>
    <w:rsid w:val="00F43C15"/>
    <w:rsid w:val="00F449C3"/>
    <w:rsid w:val="00F44BC5"/>
    <w:rsid w:val="00F520B9"/>
    <w:rsid w:val="00F521C8"/>
    <w:rsid w:val="00F52462"/>
    <w:rsid w:val="00F5296B"/>
    <w:rsid w:val="00F53F2C"/>
    <w:rsid w:val="00F559A4"/>
    <w:rsid w:val="00F55B2C"/>
    <w:rsid w:val="00F60E15"/>
    <w:rsid w:val="00F60FA6"/>
    <w:rsid w:val="00F64416"/>
    <w:rsid w:val="00F65679"/>
    <w:rsid w:val="00F666AA"/>
    <w:rsid w:val="00F672B5"/>
    <w:rsid w:val="00F70288"/>
    <w:rsid w:val="00F718D3"/>
    <w:rsid w:val="00F73651"/>
    <w:rsid w:val="00F73F76"/>
    <w:rsid w:val="00F74ECB"/>
    <w:rsid w:val="00F75A02"/>
    <w:rsid w:val="00F76928"/>
    <w:rsid w:val="00F76E78"/>
    <w:rsid w:val="00F77BA9"/>
    <w:rsid w:val="00F83A85"/>
    <w:rsid w:val="00F85ACA"/>
    <w:rsid w:val="00F85B1E"/>
    <w:rsid w:val="00F877C7"/>
    <w:rsid w:val="00F93799"/>
    <w:rsid w:val="00F94105"/>
    <w:rsid w:val="00F95AF0"/>
    <w:rsid w:val="00F965A6"/>
    <w:rsid w:val="00FA4148"/>
    <w:rsid w:val="00FA4442"/>
    <w:rsid w:val="00FA5E9C"/>
    <w:rsid w:val="00FA7A48"/>
    <w:rsid w:val="00FB1872"/>
    <w:rsid w:val="00FB25D7"/>
    <w:rsid w:val="00FB58EE"/>
    <w:rsid w:val="00FB620C"/>
    <w:rsid w:val="00FB7EEE"/>
    <w:rsid w:val="00FC1630"/>
    <w:rsid w:val="00FC5937"/>
    <w:rsid w:val="00FC6D24"/>
    <w:rsid w:val="00FD2E09"/>
    <w:rsid w:val="00FD3E37"/>
    <w:rsid w:val="00FD4D0D"/>
    <w:rsid w:val="00FD6565"/>
    <w:rsid w:val="00FE0488"/>
    <w:rsid w:val="00FE05BD"/>
    <w:rsid w:val="00FE06F1"/>
    <w:rsid w:val="00FE1C06"/>
    <w:rsid w:val="00FE4262"/>
    <w:rsid w:val="00FE4831"/>
    <w:rsid w:val="00FE4F74"/>
    <w:rsid w:val="00FE6FCA"/>
    <w:rsid w:val="00FF1DD5"/>
    <w:rsid w:val="00FF218B"/>
    <w:rsid w:val="00FF4954"/>
    <w:rsid w:val="00FF4B71"/>
    <w:rsid w:val="00FF5BBD"/>
    <w:rsid w:val="00FF5F27"/>
    <w:rsid w:val="00FF7A2D"/>
    <w:rsid w:val="08456DB3"/>
    <w:rsid w:val="0AA33584"/>
    <w:rsid w:val="33E278B0"/>
    <w:rsid w:val="5C14173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D001BEA"/>
  <w15:docId w15:val="{7112F1BF-5DA4-476B-AB65-990986BB4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9542BA"/>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9542BA"/>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nhideWhenUsed/>
    <w:qFormat/>
    <w:rsid w:val="00AF0DF8"/>
    <w:pPr>
      <w:jc w:val="left"/>
    </w:pPr>
    <w:rPr>
      <w:rFonts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c">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qFormat/>
  </w:style>
  <w:style w:type="character" w:styleId="ae">
    <w:name w:val="annotation reference"/>
    <w:basedOn w:val="a0"/>
    <w:uiPriority w:val="99"/>
    <w:unhideWhenUsed/>
    <w:qFormat/>
    <w:rPr>
      <w:sz w:val="21"/>
      <w:szCs w:val="21"/>
    </w:rPr>
  </w:style>
  <w:style w:type="paragraph" w:styleId="af">
    <w:name w:val="List Paragraph"/>
    <w:basedOn w:val="a"/>
    <w:link w:val="af0"/>
    <w:uiPriority w:val="34"/>
    <w:qFormat/>
    <w:pPr>
      <w:ind w:firstLineChars="200" w:firstLine="420"/>
    </w:pPr>
    <w:rPr>
      <w:rFonts w:ascii="Calibri" w:hAnsi="Calibri"/>
      <w:szCs w:val="22"/>
    </w:rPr>
  </w:style>
  <w:style w:type="character" w:customStyle="1" w:styleId="aa">
    <w:name w:val="页眉 字符"/>
    <w:basedOn w:val="a0"/>
    <w:link w:val="a9"/>
    <w:uiPriority w:val="99"/>
    <w:qFormat/>
    <w:rPr>
      <w:rFonts w:ascii="Times New Roman" w:eastAsia="宋体" w:hAnsi="Times New Roman" w:cs="Times New Roman"/>
      <w:sz w:val="18"/>
      <w:szCs w:val="18"/>
    </w:rPr>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character" w:styleId="af1">
    <w:name w:val="Placeholder Text"/>
    <w:basedOn w:val="a0"/>
    <w:uiPriority w:val="99"/>
    <w:semiHidden/>
    <w:qFormat/>
    <w:rPr>
      <w:color w:val="808080"/>
    </w:rPr>
  </w:style>
  <w:style w:type="character" w:customStyle="1" w:styleId="af0">
    <w:name w:val="列表段落 字符"/>
    <w:basedOn w:val="a0"/>
    <w:link w:val="af"/>
    <w:uiPriority w:val="34"/>
    <w:qFormat/>
    <w:rPr>
      <w:rFonts w:ascii="Calibri" w:eastAsia="宋体" w:hAnsi="Calibri" w:cs="Times New Roman"/>
    </w:rPr>
  </w:style>
  <w:style w:type="character" w:customStyle="1" w:styleId="a4">
    <w:name w:val="批注文字 字符"/>
    <w:basedOn w:val="a0"/>
    <w:link w:val="a3"/>
    <w:qFormat/>
    <w:rsid w:val="00AF0DF8"/>
    <w:rPr>
      <w:rFonts w:ascii="Times New Roman" w:eastAsia="宋体" w:hAnsi="Times New Roman"/>
      <w:kern w:val="2"/>
      <w:sz w:val="21"/>
      <w:szCs w:val="22"/>
    </w:rPr>
  </w:style>
  <w:style w:type="character" w:styleId="af2">
    <w:name w:val="Emphasis"/>
    <w:basedOn w:val="a0"/>
    <w:uiPriority w:val="20"/>
    <w:qFormat/>
    <w:rsid w:val="00034E5D"/>
    <w:rPr>
      <w:i/>
      <w:iCs/>
    </w:rPr>
  </w:style>
  <w:style w:type="paragraph" w:styleId="af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Plain"/>
    <w:basedOn w:val="a"/>
    <w:link w:val="af4"/>
    <w:rsid w:val="00034E5D"/>
    <w:pPr>
      <w:widowControl/>
    </w:pPr>
    <w:rPr>
      <w:rFonts w:ascii="宋体" w:hAnsi="Courier New"/>
      <w:kern w:val="0"/>
      <w:szCs w:val="21"/>
      <w:lang w:eastAsia="en-US" w:bidi="en-US"/>
    </w:rPr>
  </w:style>
  <w:style w:type="character" w:customStyle="1" w:styleId="af4">
    <w:name w:val="纯文本 字符"/>
    <w:aliases w:val="标题1 字符,普通文字 Char 字符,纯文本 Char Char 字符, Char 字符,标题1 Char Char 字符,普通文字 字符,Char Char Char 字符,Char Char 字符,Char 字符,纯文本 Char1 字符,标题1 Char Char Char Char Char 字符,纯文本 Char Char1 Char Char Char 字符,游数的格式 字符,Plain Te 字符,游数的 字符,Plain Text 字符,普通 字符,普 字符"/>
    <w:basedOn w:val="a0"/>
    <w:link w:val="af3"/>
    <w:rsid w:val="00034E5D"/>
    <w:rPr>
      <w:rFonts w:ascii="宋体" w:eastAsia="宋体" w:hAnsi="Courier New" w:cs="Times New Roman"/>
      <w:sz w:val="21"/>
      <w:szCs w:val="21"/>
      <w:lang w:eastAsia="en-US" w:bidi="en-US"/>
    </w:rPr>
  </w:style>
  <w:style w:type="character" w:customStyle="1" w:styleId="markedcontent">
    <w:name w:val="markedcontent"/>
    <w:basedOn w:val="a0"/>
    <w:rsid w:val="00034E5D"/>
  </w:style>
  <w:style w:type="character" w:customStyle="1" w:styleId="10">
    <w:name w:val="标题 1 字符"/>
    <w:basedOn w:val="a0"/>
    <w:link w:val="1"/>
    <w:uiPriority w:val="9"/>
    <w:rsid w:val="009542BA"/>
    <w:rPr>
      <w:rFonts w:ascii="Times New Roman" w:eastAsia="黑体" w:hAnsi="Times New Roman" w:cs="Times New Roman"/>
      <w:bCs/>
      <w:kern w:val="44"/>
      <w:sz w:val="32"/>
      <w:szCs w:val="44"/>
    </w:rPr>
  </w:style>
  <w:style w:type="character" w:customStyle="1" w:styleId="20">
    <w:name w:val="标题 2 字符"/>
    <w:basedOn w:val="a0"/>
    <w:link w:val="2"/>
    <w:uiPriority w:val="9"/>
    <w:rsid w:val="009542BA"/>
    <w:rPr>
      <w:rFonts w:ascii="Times New Roman" w:eastAsia="黑体" w:hAnsi="Times New Roman" w:cstheme="majorBidi"/>
      <w:bCs/>
      <w:kern w:val="2"/>
      <w:sz w:val="24"/>
      <w:szCs w:val="32"/>
    </w:rPr>
  </w:style>
  <w:style w:type="paragraph" w:customStyle="1" w:styleId="af5">
    <w:name w:val="题干"/>
    <w:basedOn w:val="a"/>
    <w:link w:val="af6"/>
    <w:qFormat/>
    <w:rsid w:val="009542BA"/>
    <w:pPr>
      <w:ind w:firstLine="420"/>
    </w:pPr>
    <w:rPr>
      <w:rFonts w:eastAsia="楷体"/>
    </w:rPr>
  </w:style>
  <w:style w:type="character" w:customStyle="1" w:styleId="af6">
    <w:name w:val="题干 字符"/>
    <w:basedOn w:val="a0"/>
    <w:link w:val="af5"/>
    <w:rsid w:val="009542BA"/>
    <w:rPr>
      <w:rFonts w:ascii="Times New Roman" w:eastAsia="楷体" w:hAnsi="Times New Roman" w:cs="Times New Roman"/>
      <w:kern w:val="2"/>
      <w:sz w:val="21"/>
      <w:szCs w:val="24"/>
    </w:rPr>
  </w:style>
  <w:style w:type="paragraph" w:styleId="af7">
    <w:name w:val="annotation subject"/>
    <w:basedOn w:val="a3"/>
    <w:next w:val="a3"/>
    <w:link w:val="af8"/>
    <w:uiPriority w:val="99"/>
    <w:semiHidden/>
    <w:unhideWhenUsed/>
    <w:rsid w:val="00AF0DF8"/>
    <w:rPr>
      <w:rFonts w:cs="Times New Roman"/>
      <w:b/>
      <w:bCs/>
      <w:szCs w:val="24"/>
    </w:rPr>
  </w:style>
  <w:style w:type="character" w:customStyle="1" w:styleId="af8">
    <w:name w:val="批注主题 字符"/>
    <w:basedOn w:val="a4"/>
    <w:link w:val="af7"/>
    <w:uiPriority w:val="99"/>
    <w:semiHidden/>
    <w:rsid w:val="00AF0DF8"/>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footer" Target="footer1.xml"/><Relationship Id="rId42" Type="http://schemas.openxmlformats.org/officeDocument/2006/relationships/image" Target="media/image20.png"/><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46.wmf"/><Relationship Id="rId16" Type="http://schemas.openxmlformats.org/officeDocument/2006/relationships/image" Target="media/image4.png"/><Relationship Id="rId11" Type="http://schemas.microsoft.com/office/2016/09/relationships/commentsIds" Target="commentsIds.xml"/><Relationship Id="rId32" Type="http://schemas.openxmlformats.org/officeDocument/2006/relationships/image" Target="media/image12.wmf"/><Relationship Id="rId37" Type="http://schemas.openxmlformats.org/officeDocument/2006/relationships/image" Target="media/image15.png"/><Relationship Id="rId53" Type="http://schemas.openxmlformats.org/officeDocument/2006/relationships/image" Target="media/image28.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1.wmf"/><Relationship Id="rId5" Type="http://schemas.openxmlformats.org/officeDocument/2006/relationships/settings" Target="settings.xml"/><Relationship Id="rId90" Type="http://schemas.openxmlformats.org/officeDocument/2006/relationships/oleObject" Target="embeddings/oleObject27.bin"/><Relationship Id="rId95" Type="http://schemas.openxmlformats.org/officeDocument/2006/relationships/footer" Target="footer4.xml"/><Relationship Id="rId22" Type="http://schemas.openxmlformats.org/officeDocument/2006/relationships/footer" Target="footer2.xml"/><Relationship Id="rId27" Type="http://schemas.openxmlformats.org/officeDocument/2006/relationships/image" Target="media/image9.wmf"/><Relationship Id="rId43" Type="http://schemas.openxmlformats.org/officeDocument/2006/relationships/image" Target="media/image21.png"/><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image" Target="media/image36.wmf"/><Relationship Id="rId80" Type="http://schemas.openxmlformats.org/officeDocument/2006/relationships/oleObject" Target="embeddings/oleObject22.bin"/><Relationship Id="rId85" Type="http://schemas.openxmlformats.org/officeDocument/2006/relationships/image" Target="media/image44.wmf"/><Relationship Id="rId3" Type="http://schemas.openxmlformats.org/officeDocument/2006/relationships/customXml" Target="../customXml/item3.xml"/><Relationship Id="rId12" Type="http://schemas.microsoft.com/office/2018/08/relationships/commentsExtensible" Target="commentsExtensible.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header" Target="header2.xml"/><Relationship Id="rId41" Type="http://schemas.openxmlformats.org/officeDocument/2006/relationships/image" Target="media/image19.png"/><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26.bin"/><Relationship Id="rId91" Type="http://schemas.openxmlformats.org/officeDocument/2006/relationships/image" Target="media/image47.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gif"/><Relationship Id="rId23" Type="http://schemas.openxmlformats.org/officeDocument/2006/relationships/footer" Target="footer3.xml"/><Relationship Id="rId28" Type="http://schemas.openxmlformats.org/officeDocument/2006/relationships/oleObject" Target="embeddings/oleObject2.bin"/><Relationship Id="rId36" Type="http://schemas.openxmlformats.org/officeDocument/2006/relationships/image" Target="media/image14.png"/><Relationship Id="rId49" Type="http://schemas.openxmlformats.org/officeDocument/2006/relationships/image" Target="media/image26.wmf"/><Relationship Id="rId57" Type="http://schemas.openxmlformats.org/officeDocument/2006/relationships/image" Target="media/image30.wmf"/><Relationship Id="rId10" Type="http://schemas.microsoft.com/office/2011/relationships/commentsExtended" Target="commentsExtended.xml"/><Relationship Id="rId31" Type="http://schemas.openxmlformats.org/officeDocument/2006/relationships/image" Target="media/image11.png"/><Relationship Id="rId44" Type="http://schemas.openxmlformats.org/officeDocument/2006/relationships/image" Target="media/image22.png"/><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1.bin"/><Relationship Id="rId81" Type="http://schemas.openxmlformats.org/officeDocument/2006/relationships/image" Target="media/image42.wmf"/><Relationship Id="rId86" Type="http://schemas.openxmlformats.org/officeDocument/2006/relationships/oleObject" Target="embeddings/oleObject25.bin"/><Relationship Id="rId94" Type="http://schemas.openxmlformats.org/officeDocument/2006/relationships/oleObject" Target="embeddings/oleObject29.bin"/><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png"/><Relationship Id="rId18" Type="http://schemas.openxmlformats.org/officeDocument/2006/relationships/image" Target="media/image6.jpeg"/><Relationship Id="rId39" Type="http://schemas.openxmlformats.org/officeDocument/2006/relationships/image" Target="media/image17.png"/><Relationship Id="rId34" Type="http://schemas.openxmlformats.org/officeDocument/2006/relationships/image" Target="media/image13.wmf"/><Relationship Id="rId50" Type="http://schemas.openxmlformats.org/officeDocument/2006/relationships/oleObject" Target="embeddings/oleObject7.bin"/><Relationship Id="rId55" Type="http://schemas.openxmlformats.org/officeDocument/2006/relationships/image" Target="media/image29.wmf"/><Relationship Id="rId76" Type="http://schemas.openxmlformats.org/officeDocument/2006/relationships/oleObject" Target="embeddings/oleObject20.bin"/><Relationship Id="rId97"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28.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oleObject" Target="embeddings/oleObject15.bin"/><Relationship Id="rId87" Type="http://schemas.openxmlformats.org/officeDocument/2006/relationships/image" Target="media/image45.wmf"/><Relationship Id="rId61" Type="http://schemas.openxmlformats.org/officeDocument/2006/relationships/image" Target="media/image32.wmf"/><Relationship Id="rId82" Type="http://schemas.openxmlformats.org/officeDocument/2006/relationships/oleObject" Target="embeddings/oleObject23.bin"/><Relationship Id="rId19" Type="http://schemas.openxmlformats.org/officeDocument/2006/relationships/header" Target="header1.xml"/><Relationship Id="rId14" Type="http://schemas.openxmlformats.org/officeDocument/2006/relationships/image" Target="media/image2.gif"/><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oleObject" Target="embeddings/oleObject10.bin"/><Relationship Id="rId77" Type="http://schemas.openxmlformats.org/officeDocument/2006/relationships/image" Target="media/image40.wmf"/><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18.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ntractReview xmlns="http://schemas.wps.cn/vas-ai-hub/contract-review">
  <reviewItems>
    <reviewItem>
      <errorID>d26dfca3-d292-4878-8e31-7942828697e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DA045</paraID>
      <start>0</start>
      <end>2</end>
      <status>ignored</status>
      <modifiedWord/>
      <trackRevisions>false</trackRevisions>
    </reviewItem>
    <reviewItem>
      <errorID>76afb8ba-a23d-442f-b15b-cefb9bbaa0a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5A3CBF</paraID>
      <start>0</start>
      <end>2</end>
      <status>ignored</status>
      <modifiedWord/>
      <trackRevisions>false</trackRevisions>
    </reviewItem>
    <reviewItem>
      <errorID>3ec7d0c3-88ba-4f84-aaa9-fa82343e0d7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D968BF</paraID>
      <start>0</start>
      <end>2</end>
      <status>ignored</status>
      <modifiedWord/>
      <trackRevisions>false</trackRevisions>
    </reviewItem>
    <reviewItem>
      <errorID>a6d83784-202f-4c67-9025-bd9a7bd6261d</errorID>
      <errorWord>~</errorWord>
      <group>L1_Format</group>
      <groupName>格式问题</groupName>
      <ability>L2_HalfPunc</ability>
      <abilityName>全半角检查</abilityName>
      <candidateList>
        <item>～</item>
      </candidateList>
      <explain>文本全半角错误。</explain>
      <paraID> 9D968BF</paraID>
      <start>20</start>
      <end>21</end>
      <status>ignored</status>
      <modifiedWord/>
      <trackRevisions>false</trackRevisions>
    </reviewItem>
    <reviewItem>
      <errorID>fbe0e253-2ea8-4949-924c-5653c53eedb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941684</paraID>
      <start>0</start>
      <end>2</end>
      <status>ignored</status>
      <modifiedWord/>
      <trackRevisions>false</trackRevisions>
    </reviewItem>
    <reviewItem>
      <errorID>83e69966-cde4-4a91-b38a-b2c29055c349</errorID>
      <errorWord>，</errorWord>
      <group>L1_Word</group>
      <groupName>字词问题</groupName>
      <ability>L2_Typo</ability>
      <abilityName>字词错误</abilityName>
      <candidateList>
        <item>，必</item>
      </candidateList>
      <explain/>
      <paraID>74941684</paraID>
      <start>21</start>
      <end>22</end>
      <status>ignored</status>
      <modifiedWord/>
      <trackRevisions>false</trackRevisions>
    </reviewItem>
    <reviewItem>
      <errorID>66b3393b-80c1-4483-bd3c-43435c75779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1CB0E0</paraID>
      <start>0</start>
      <end>2</end>
      <status>ignored</status>
      <modifiedWord/>
      <trackRevisions>false</trackRevisions>
    </reviewItem>
    <reviewItem>
      <errorID>5fc4865c-af12-4ff7-862c-23d2ef4d65c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424B0B</paraID>
      <start>0</start>
      <end>2</end>
      <status>unmodified</status>
      <modifiedWord/>
      <trackRevisions>false</trackRevisions>
    </reviewItem>
    <reviewItem>
      <errorID>27d2bcee-8dd3-4680-a31b-236726bcb28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EFB8CC</paraID>
      <start>0</start>
      <end>2</end>
      <status>unmodified</status>
      <modifiedWord/>
      <trackRevisions>false</trackRevisions>
    </reviewItem>
    <reviewItem>
      <errorID>0943110d-40c4-4b48-89ba-f9f6acf36a1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1EA5BD</paraID>
      <start>1</start>
      <end>3</end>
      <status>unmodified</status>
      <modifiedWord/>
      <trackRevisions>false</trackRevisions>
    </reviewItem>
    <reviewItem>
      <errorID>6d7b17c0-4aba-42a9-8e1b-87535f6386ea</errorID>
      <errorWord>地</errorWord>
      <group>L1_Word</group>
      <groupName>字词问题</groupName>
      <ability>L2_DDD</ability>
      <abilityName>的地得用法</abilityName>
      <candidateList>
        <item>的</item>
      </candidateList>
      <explain>“的”常用于连接修饰语与名词性中心语，表示属性、所属或描述。</explain>
      <paraID>3A0AC32C</paraID>
      <start>20</start>
      <end>21</end>
      <status>modified</status>
      <modifiedWord>的</modifiedWord>
      <trackRevisions>false</trackRevisions>
    </reviewItem>
    <reviewItem>
      <errorID>3f4d8fbe-e7c7-4a68-9a58-adf2631df81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D32B73</paraID>
      <start>1</start>
      <end>3</end>
      <status>unmodified</status>
      <modifiedWord/>
      <trackRevisions>false</trackRevisions>
    </reviewItem>
    <reviewItem>
      <errorID>dc402365-5e36-41b7-8109-fa3b0506300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368710</paraID>
      <start>0</start>
      <end>2</end>
      <status>unmodified</status>
      <modifiedWord/>
      <trackRevisions>false</trackRevisions>
    </reviewItem>
    <reviewItem>
      <errorID>7a68d009-8c24-4fe0-a1f4-ebb76935771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26C695</paraID>
      <start>1</start>
      <end>3</end>
      <status>unmodified</status>
      <modifiedWord/>
      <trackRevisions>false</trackRevisions>
    </reviewItem>
    <reviewItem>
      <errorID>bc332537-c2bc-486c-bc36-4cd63e296a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3E534</paraID>
      <start>0</start>
      <end>2</end>
      <status>unmodified</status>
      <modifiedWord/>
      <trackRevisions>false</trackRevisions>
    </reviewItem>
    <reviewItem>
      <errorID>942f7b12-ef1d-49f8-a16b-db53d79a721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E0282B</paraID>
      <start>1</start>
      <end>3</end>
      <status>unmodified</status>
      <modifiedWord/>
      <trackRevisions>false</trackRevisions>
    </reviewItem>
    <reviewItem>
      <errorID>503b2073-7194-40e3-88b6-6629b10d276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36DEAE</paraID>
      <start>1</start>
      <end>3</end>
      <status>unmodified</status>
      <modifiedWord/>
      <trackRevisions>false</trackRevisions>
    </reviewItem>
    <reviewItem>
      <errorID>46776a2f-224b-4dd0-ae86-0350f68dc52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80AE86</paraID>
      <start>0</start>
      <end>2</end>
      <status>unmodified</status>
      <modifiedWord/>
      <trackRevisions>false</trackRevisions>
    </reviewItem>
    <reviewItem>
      <errorID>758cd4b9-13ee-483f-8b6c-b6ff9ccd2b2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7A8E4</paraID>
      <start>1</start>
      <end>3</end>
      <status>unmodified</status>
      <modifiedWord/>
      <trackRevisions>false</trackRevisions>
    </reviewItem>
    <reviewItem>
      <errorID>1b0294f7-6abb-45ab-a3f3-ec9d4a0a9648</errorID>
      <errorWord>高铁</errorWord>
      <group>L1_Word</group>
      <groupName>字词问题</groupName>
      <ability>L2_Typo</ability>
      <abilityName>字词错误</abilityName>
      <candidateList>
        <item>高压</item>
      </candidateList>
      <explain/>
      <paraID>12F7A8E4</paraID>
      <start>11</start>
      <end>13</end>
      <status>ignored</status>
      <modifiedWord/>
      <trackRevisions>false</trackRevisions>
    </reviewItem>
    <reviewItem>
      <errorID>c0c768cd-52c4-47db-a348-e15d45049574</errorID>
      <errorWord>一</errorWord>
      <group>L1_Word</group>
      <groupName>字词问题</groupName>
      <ability>L2_Typo</ability>
      <abilityName>字词错误</abilityName>
      <candidateList>
        <item>一个</item>
      </candidateList>
      <explain/>
      <paraID>12F7A8E4</paraID>
      <start>40</start>
      <end>42</end>
      <status>modified</status>
      <modifiedWord>一个</modifiedWord>
      <trackRevisions>false</trackRevisions>
    </reviewItem>
    <reviewItem>
      <errorID>7b284697-f235-4533-bd86-689f3625a19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0C21E1</paraID>
      <start>0</start>
      <end>2</end>
      <status>ignored</status>
      <modifiedWord/>
      <trackRevisions>false</trackRevisions>
    </reviewItem>
    <reviewItem>
      <errorID>8accddb0-b3fc-41fd-87ee-c048b036978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6A0BB2</paraID>
      <start>0</start>
      <end>2</end>
      <status>ignored</status>
      <modifiedWord/>
      <trackRevisions>false</trackRevisions>
    </reviewItem>
    <reviewItem>
      <errorID>4ee65575-bb42-484f-b5d6-dafcb79dbd8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4E901C</paraID>
      <start>1</start>
      <end>3</end>
      <status>ignored</status>
      <modifiedWord/>
      <trackRevisions>false</trackRevisions>
    </reviewItem>
    <reviewItem>
      <errorID>711a5438-b65b-4394-8fda-dfb41b61edf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EE7102</paraID>
      <start>1</start>
      <end>3</end>
      <status>ignored</status>
      <modifiedWord/>
      <trackRevisions>false</trackRevisions>
    </reviewItem>
    <reviewItem>
      <errorID>14e078b3-1a93-46b7-ba80-12237bccd2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58FA98</paraID>
      <start>0</start>
      <end>2</end>
      <status>ignored</status>
      <modifiedWord/>
      <trackRevisions>false</trackRevisions>
    </reviewItem>
    <reviewItem>
      <errorID>75647bee-b10e-4fa0-8e22-25d5d9dd1e2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92619A</paraID>
      <start>0</start>
      <end>2</end>
      <status>ignored</status>
      <modifiedWord/>
      <trackRevisions>false</trackRevisions>
    </reviewItem>
    <reviewItem>
      <errorID>f6937d5d-b250-4b67-9a8b-a5624d7cead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D533A6</paraID>
      <start>0</start>
      <end>2</end>
      <status>ignored</status>
      <modifiedWord/>
      <trackRevisions>false</trackRevisions>
    </reviewItem>
    <reviewItem>
      <errorID>3a47939d-3cc5-4091-9ccb-b9af8df40f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29ACF7</paraID>
      <start>0</start>
      <end>2</end>
      <status>ignored</status>
      <modifiedWord/>
      <trackRevisions>false</trackRevisions>
    </reviewItem>
    <reviewItem>
      <errorID>787d3c7d-fcef-487a-9b53-eb5b6967549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5CC9E7</paraID>
      <start>0</start>
      <end>2</end>
      <status>ignored</status>
      <modifiedWord/>
      <trackRevisions>false</trackRevisions>
    </reviewItem>
    <reviewItem>
      <errorID>fad46156-bf61-42f7-bb7b-0b52de5f0a7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D56CAA</paraID>
      <start>0</start>
      <end>2</end>
      <status>ignored</status>
      <modifiedWord/>
      <trackRevisions>false</trackRevisions>
    </reviewItem>
    <reviewItem>
      <errorID>9dd631e5-a826-4e7e-a06d-ff21e1ade64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756429</paraID>
      <start>0</start>
      <end>2</end>
      <status>ignored</status>
      <modifiedWord/>
      <trackRevisions>false</trackRevisions>
    </reviewItem>
    <reviewItem>
      <errorID>1e3d930a-4a91-4525-8973-2402602929c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59119D</paraID>
      <start>0</start>
      <end>2</end>
      <status>ignored</status>
      <modifiedWord/>
      <trackRevisions>false</trackRevisions>
    </reviewItem>
  </reviewItems>
  <config/>
</contractReview>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2B58F634-2898-4104-8DE3-F12D33A06D63}">
  <ds:schemaRefs>
    <ds:schemaRef ds:uri="http://schemas.wps.cn/vas-ai-hub/contract-review"/>
  </ds:schemaRefs>
</ds:datastoreItem>
</file>

<file path=customXml/itemProps2.xml><?xml version="1.0" encoding="utf-8"?>
<ds:datastoreItem xmlns:ds="http://schemas.openxmlformats.org/officeDocument/2006/customXml" ds:itemID="{02B668D9-3AF1-42F4-B742-318CBDFAA90F}">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1</Pages>
  <Words>1777</Words>
  <Characters>10129</Characters>
  <Application>Microsoft Office Word</Application>
  <DocSecurity>0</DocSecurity>
  <Lines>84</Lines>
  <Paragraphs>23</Paragraphs>
  <ScaleCrop>false</ScaleCrop>
  <Company/>
  <LinksUpToDate>false</LinksUpToDate>
  <CharactersWithSpaces>11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24</cp:revision>
  <cp:lastPrinted>2026-04-12T23:45:00Z</cp:lastPrinted>
  <dcterms:created xsi:type="dcterms:W3CDTF">2026-04-12T11:44:00Z</dcterms:created>
  <dcterms:modified xsi:type="dcterms:W3CDTF">2026-04-2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YWVkOGRhZWExNDllZjM2YmUzOGIwNTEzMTdjMWZhZDEiLCJ1c2VySWQiOiIyNDU1NTYwMjQifQ==</vt:lpwstr>
  </property>
  <property fmtid="{D5CDD505-2E9C-101B-9397-08002B2CF9AE}" pid="4" name="KSOProductBuildVer">
    <vt:lpwstr>2052-12.1.0.23542</vt:lpwstr>
  </property>
  <property fmtid="{D5CDD505-2E9C-101B-9397-08002B2CF9AE}" pid="5" name="ICV">
    <vt:lpwstr>0CF5E2D42A234A439B42F43E5DAF61DF_12</vt:lpwstr>
  </property>
</Properties>
</file>